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notesSlides/notesSlide1.xml" ContentType="application/vnd.openxmlformats-officedocument.presentationml.notesSlide+xml"/>
  <Default Extension="bin" ContentType="application/vnd.openxmlformats-officedocument.oleObject"/>
  <Default Extension="png" ContentType="image/png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notesMasters/notesMaster1.xml" ContentType="application/vnd.openxmlformats-officedocument.presentationml.notesMaster+xml"/>
  <Default Extension="fntdata" ContentType="application/x-fontdata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tableStyles.xml" ContentType="application/vnd.openxmlformats-officedocument.presentationml.tableStyles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trictFirstAndLastChars="0" embedTrueTypeFonts="1" saveSubsetFonts="1" autoCompressPictures="0">
  <p:sldMasterIdLst>
    <p:sldMasterId id="2147483661" r:id="rId1"/>
  </p:sldMasterIdLst>
  <p:notesMasterIdLst>
    <p:notesMasterId r:id="rId13"/>
  </p:notesMasterIdLst>
  <p:sldIdLst>
    <p:sldId id="295" r:id="rId2"/>
    <p:sldId id="260" r:id="rId3"/>
    <p:sldId id="297" r:id="rId4"/>
    <p:sldId id="298" r:id="rId5"/>
    <p:sldId id="301" r:id="rId6"/>
    <p:sldId id="299" r:id="rId7"/>
    <p:sldId id="306" r:id="rId8"/>
    <p:sldId id="302" r:id="rId9"/>
    <p:sldId id="304" r:id="rId10"/>
    <p:sldId id="303" r:id="rId11"/>
    <p:sldId id="266" r:id="rId12"/>
  </p:sldIdLst>
  <p:sldSz cx="9144000" cy="5143500" type="screen16x9"/>
  <p:notesSz cx="6858000" cy="9144000"/>
  <p:embeddedFontLst>
    <p:embeddedFont>
      <p:font typeface="SimSun" pitchFamily="2" charset="-122"/>
      <p:regular r:id="rId14"/>
    </p:embeddedFont>
    <p:embeddedFont>
      <p:font typeface="MT Extra" pitchFamily="18" charset="2"/>
      <p:regular r:id="rId15"/>
    </p:embeddedFont>
    <p:embeddedFont>
      <p:font typeface="Impact" pitchFamily="34" charset="0"/>
      <p:regular r:id="rId16"/>
    </p:embeddedFont>
  </p:embeddedFontLst>
  <p:defaultTextStyle>
    <a:defPPr>
      <a:defRPr lang="uk-UA"/>
    </a:defPPr>
    <a:lvl1pPr algn="l" rtl="0" fontAlgn="base">
      <a:spcBef>
        <a:spcPct val="0"/>
      </a:spcBef>
      <a:spcAft>
        <a:spcPct val="0"/>
      </a:spcAft>
      <a:defRPr sz="1400" kern="1200">
        <a:solidFill>
          <a:srgbClr val="000000"/>
        </a:solidFill>
        <a:latin typeface="Arial" charset="0"/>
        <a:ea typeface="+mn-ea"/>
        <a:cs typeface="Arial" charset="0"/>
        <a:sym typeface="Arial" charset="0"/>
      </a:defRPr>
    </a:lvl1pPr>
    <a:lvl2pPr marL="457200" algn="l" rtl="0" fontAlgn="base">
      <a:spcBef>
        <a:spcPct val="0"/>
      </a:spcBef>
      <a:spcAft>
        <a:spcPct val="0"/>
      </a:spcAft>
      <a:defRPr sz="1400" kern="1200">
        <a:solidFill>
          <a:srgbClr val="000000"/>
        </a:solidFill>
        <a:latin typeface="Arial" charset="0"/>
        <a:ea typeface="+mn-ea"/>
        <a:cs typeface="Arial" charset="0"/>
        <a:sym typeface="Arial" charset="0"/>
      </a:defRPr>
    </a:lvl2pPr>
    <a:lvl3pPr marL="914400" algn="l" rtl="0" fontAlgn="base">
      <a:spcBef>
        <a:spcPct val="0"/>
      </a:spcBef>
      <a:spcAft>
        <a:spcPct val="0"/>
      </a:spcAft>
      <a:defRPr sz="1400" kern="1200">
        <a:solidFill>
          <a:srgbClr val="000000"/>
        </a:solidFill>
        <a:latin typeface="Arial" charset="0"/>
        <a:ea typeface="+mn-ea"/>
        <a:cs typeface="Arial" charset="0"/>
        <a:sym typeface="Arial" charset="0"/>
      </a:defRPr>
    </a:lvl3pPr>
    <a:lvl4pPr marL="1371600" algn="l" rtl="0" fontAlgn="base">
      <a:spcBef>
        <a:spcPct val="0"/>
      </a:spcBef>
      <a:spcAft>
        <a:spcPct val="0"/>
      </a:spcAft>
      <a:defRPr sz="1400" kern="1200">
        <a:solidFill>
          <a:srgbClr val="000000"/>
        </a:solidFill>
        <a:latin typeface="Arial" charset="0"/>
        <a:ea typeface="+mn-ea"/>
        <a:cs typeface="Arial" charset="0"/>
        <a:sym typeface="Arial" charset="0"/>
      </a:defRPr>
    </a:lvl4pPr>
    <a:lvl5pPr marL="1828800" algn="l" rtl="0" fontAlgn="base">
      <a:spcBef>
        <a:spcPct val="0"/>
      </a:spcBef>
      <a:spcAft>
        <a:spcPct val="0"/>
      </a:spcAft>
      <a:defRPr sz="1400" kern="1200">
        <a:solidFill>
          <a:srgbClr val="000000"/>
        </a:solidFill>
        <a:latin typeface="Arial" charset="0"/>
        <a:ea typeface="+mn-ea"/>
        <a:cs typeface="Arial" charset="0"/>
        <a:sym typeface="Arial" charset="0"/>
      </a:defRPr>
    </a:lvl5pPr>
    <a:lvl6pPr marL="2286000" algn="l" defTabSz="914400" rtl="0" eaLnBrk="1" latinLnBrk="0" hangingPunct="1">
      <a:defRPr sz="1400" kern="1200">
        <a:solidFill>
          <a:srgbClr val="000000"/>
        </a:solidFill>
        <a:latin typeface="Arial" charset="0"/>
        <a:ea typeface="+mn-ea"/>
        <a:cs typeface="Arial" charset="0"/>
        <a:sym typeface="Arial" charset="0"/>
      </a:defRPr>
    </a:lvl6pPr>
    <a:lvl7pPr marL="2743200" algn="l" defTabSz="914400" rtl="0" eaLnBrk="1" latinLnBrk="0" hangingPunct="1">
      <a:defRPr sz="1400" kern="1200">
        <a:solidFill>
          <a:srgbClr val="000000"/>
        </a:solidFill>
        <a:latin typeface="Arial" charset="0"/>
        <a:ea typeface="+mn-ea"/>
        <a:cs typeface="Arial" charset="0"/>
        <a:sym typeface="Arial" charset="0"/>
      </a:defRPr>
    </a:lvl7pPr>
    <a:lvl8pPr marL="3200400" algn="l" defTabSz="914400" rtl="0" eaLnBrk="1" latinLnBrk="0" hangingPunct="1">
      <a:defRPr sz="1400" kern="1200">
        <a:solidFill>
          <a:srgbClr val="000000"/>
        </a:solidFill>
        <a:latin typeface="Arial" charset="0"/>
        <a:ea typeface="+mn-ea"/>
        <a:cs typeface="Arial" charset="0"/>
        <a:sym typeface="Arial" charset="0"/>
      </a:defRPr>
    </a:lvl8pPr>
    <a:lvl9pPr marL="3657600" algn="l" defTabSz="914400" rtl="0" eaLnBrk="1" latinLnBrk="0" hangingPunct="1">
      <a:defRPr sz="1400" kern="1200">
        <a:solidFill>
          <a:srgbClr val="000000"/>
        </a:solidFill>
        <a:latin typeface="Arial" charset="0"/>
        <a:ea typeface="+mn-ea"/>
        <a:cs typeface="Arial" charset="0"/>
        <a:sym typeface="Arial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</p:showPr>
</p:presentationPr>
</file>

<file path=ppt/tableStyles.xml><?xml version="1.0" encoding="utf-8"?>
<a:tblStyleLst xmlns:a="http://schemas.openxmlformats.org/drawingml/2006/main" def="{48777915-9B08-4C3B-83DA-E3EBAB2DFCAD}">
  <a:tblStyle styleId="{48777915-9B08-4C3B-83DA-E3EBAB2DFCAD}" styleName="Table_0">
    <a:wholeTbl>
      <a:tcTxStyle>
        <a:font>
          <a:latin typeface="Arial"/>
          <a:ea typeface="Arial"/>
          <a:cs typeface="Arial"/>
        </a:font>
        <a:srgbClr val="000000"/>
      </a:tcTxStyle>
      <a:tcStyle>
        <a:tcBdr>
          <a:left>
            <a:ln w="9525" cap="flat" cmpd="sng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</a:left>
          <a:right>
            <a:ln w="9525" cap="flat" cmpd="sng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</a:right>
          <a:top>
            <a:ln w="9525" cap="flat" cmpd="sng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</a:top>
          <a:bottom>
            <a:ln w="9525" cap="flat" cmpd="sng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</a:bottom>
          <a:insideH>
            <a:ln w="9525" cap="flat" cmpd="sng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</a:insideH>
          <a:insideV>
            <a:ln w="9525" cap="flat" cmpd="sng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</a:insideV>
        </a:tcBdr>
      </a:tcStyle>
    </a:wholeTbl>
    <a:band1H>
      <a:tcTxStyle/>
      <a:tcStyle>
        <a:tcBdr/>
      </a:tcStyle>
    </a:band1H>
    <a:band2H>
      <a:tcTxStyle/>
      <a:tcStyle>
        <a:tcBdr/>
      </a:tcStyle>
    </a:band2H>
    <a:band1V>
      <a:tcTxStyle/>
      <a:tcStyle>
        <a:tcBdr/>
      </a:tcStyle>
    </a:band1V>
    <a:band2V>
      <a:tcTxStyle/>
      <a:tcStyle>
        <a:tcBdr/>
      </a:tcStyle>
    </a:band2V>
    <a:lastCol>
      <a:tcTxStyle/>
      <a:tcStyle>
        <a:tcBdr/>
      </a:tcStyle>
    </a:lastCol>
    <a:firstCol>
      <a:tcTxStyle/>
      <a:tcStyle>
        <a:tcBdr/>
      </a:tcStyle>
    </a:firstCol>
    <a:lastRow>
      <a:tcTxStyle/>
      <a:tcStyle>
        <a:tcBdr/>
      </a:tcStyle>
    </a:lastRow>
    <a:seCell>
      <a:tcTxStyle/>
      <a:tcStyle>
        <a:tcBdr/>
      </a:tcStyle>
    </a:seCell>
    <a:swCell>
      <a:tcTxStyle/>
      <a:tcStyle>
        <a:tcBdr/>
      </a:tcStyle>
    </a:swCell>
    <a:firstRow>
      <a:tcTxStyle/>
      <a:tcStyle>
        <a:tcBdr/>
      </a:tcStyle>
    </a:firstRow>
    <a:neCell>
      <a:tcTxStyle/>
      <a:tcStyle>
        <a:tcBdr/>
      </a:tcStyle>
    </a:neCell>
    <a:nwCell>
      <a:tcTxStyle/>
      <a:tcStyle>
        <a:tcBdr/>
      </a:tcStyle>
    </a:nwCel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478" autoAdjust="0"/>
    <p:restoredTop sz="94638" autoAdjust="0"/>
  </p:normalViewPr>
  <p:slideViewPr>
    <p:cSldViewPr snapToGrid="0" snapToObjects="1">
      <p:cViewPr varScale="1">
        <p:scale>
          <a:sx n="94" d="100"/>
          <a:sy n="94" d="100"/>
        </p:scale>
        <p:origin x="-678" y="-96"/>
      </p:cViewPr>
      <p:guideLst>
        <p:guide orient="horz" pos="162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notesMaster" Target="notesMasters/notesMaster1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font" Target="fonts/font3.fntdata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font" Target="fonts/font2.fntdata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font" Target="fonts/font1.fntdata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Shape 3"/>
          <p:cNvSpPr>
            <a:spLocks noGrp="1" noRot="1" noChangeAspect="1"/>
          </p:cNvSpPr>
          <p:nvPr>
            <p:ph type="sldImg" idx="2"/>
          </p:nvPr>
        </p:nvSpPr>
        <p:spPr bwMode="auto">
          <a:xfrm>
            <a:off x="381000" y="685800"/>
            <a:ext cx="6096000" cy="3429000"/>
          </a:xfrm>
          <a:custGeom>
            <a:avLst/>
            <a:gdLst>
              <a:gd name="T0" fmla="*/ 0 w 120000"/>
              <a:gd name="T1" fmla="*/ 0 h 120000"/>
              <a:gd name="T2" fmla="*/ 2147483647 w 120000"/>
              <a:gd name="T3" fmla="*/ 0 h 120000"/>
              <a:gd name="T4" fmla="*/ 2147483647 w 120000"/>
              <a:gd name="T5" fmla="*/ 2147483647 h 120000"/>
              <a:gd name="T6" fmla="*/ 0 w 120000"/>
              <a:gd name="T7" fmla="*/ 2147483647 h 120000"/>
              <a:gd name="T8" fmla="*/ 0 60000 65536"/>
              <a:gd name="T9" fmla="*/ 0 60000 65536"/>
              <a:gd name="T10" fmla="*/ 0 60000 65536"/>
              <a:gd name="T11" fmla="*/ 0 60000 65536"/>
              <a:gd name="T12" fmla="*/ 0 w 120000"/>
              <a:gd name="T13" fmla="*/ 0 h 120000"/>
              <a:gd name="T14" fmla="*/ 120000 w 120000"/>
              <a:gd name="T15" fmla="*/ 120000 h 1200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5123" name="Shape 4"/>
          <p:cNvSpPr txBox="1">
            <a:spLocks noGrp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25" tIns="91425" rIns="91425" bIns="91425" numCol="1" anchor="t" anchorCtr="0" compatLnSpc="1">
            <a:prstTxWarp prst="textNoShape">
              <a:avLst/>
            </a:prstTxWarp>
          </a:bodyPr>
          <a:lstStyle/>
          <a:p>
            <a:pPr lvl="0"/>
            <a:endParaRPr lang="uk-UA" smtClean="0">
              <a:sym typeface="Arial" charset="0"/>
            </a:endParaRPr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notes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L="457200" indent="-317500" algn="l" rtl="0" eaLnBrk="0" fontAlgn="base" hangingPunct="0">
      <a:spcBef>
        <a:spcPct val="0"/>
      </a:spcBef>
      <a:spcAft>
        <a:spcPct val="0"/>
      </a:spcAft>
      <a:buClr>
        <a:srgbClr val="000000"/>
      </a:buClr>
      <a:buFont typeface="Arial" charset="0"/>
      <a:defRPr sz="1400">
        <a:solidFill>
          <a:srgbClr val="000000"/>
        </a:solidFill>
        <a:latin typeface="Arial"/>
        <a:ea typeface="Arial"/>
        <a:cs typeface="Arial"/>
        <a:sym typeface="Arial" charset="0"/>
      </a:defRPr>
    </a:lvl1pPr>
    <a:lvl2pPr marL="742950" lvl="1" indent="-285750" algn="l" rtl="0" eaLnBrk="0" fontAlgn="base" hangingPunct="0">
      <a:spcBef>
        <a:spcPct val="0"/>
      </a:spcBef>
      <a:spcAft>
        <a:spcPct val="0"/>
      </a:spcAft>
      <a:buClr>
        <a:srgbClr val="000000"/>
      </a:buClr>
      <a:buFont typeface="Arial" charset="0"/>
      <a:defRPr sz="1400">
        <a:solidFill>
          <a:srgbClr val="000000"/>
        </a:solidFill>
        <a:latin typeface="Arial"/>
        <a:ea typeface="Arial"/>
        <a:cs typeface="Arial"/>
        <a:sym typeface="Arial" charset="0"/>
      </a:defRPr>
    </a:lvl2pPr>
    <a:lvl3pPr marL="1143000" lvl="2" indent="-228600" algn="l" rtl="0" eaLnBrk="0" fontAlgn="base" hangingPunct="0">
      <a:spcBef>
        <a:spcPct val="0"/>
      </a:spcBef>
      <a:spcAft>
        <a:spcPct val="0"/>
      </a:spcAft>
      <a:buClr>
        <a:srgbClr val="000000"/>
      </a:buClr>
      <a:buFont typeface="Arial" charset="0"/>
      <a:defRPr sz="1400">
        <a:solidFill>
          <a:srgbClr val="000000"/>
        </a:solidFill>
        <a:latin typeface="Arial"/>
        <a:ea typeface="Arial"/>
        <a:cs typeface="Arial"/>
        <a:sym typeface="Arial" charset="0"/>
      </a:defRPr>
    </a:lvl3pPr>
    <a:lvl4pPr marL="1600200" lvl="3" indent="-228600" algn="l" rtl="0" eaLnBrk="0" fontAlgn="base" hangingPunct="0">
      <a:spcBef>
        <a:spcPct val="0"/>
      </a:spcBef>
      <a:spcAft>
        <a:spcPct val="0"/>
      </a:spcAft>
      <a:buClr>
        <a:srgbClr val="000000"/>
      </a:buClr>
      <a:buFont typeface="Arial" charset="0"/>
      <a:defRPr sz="1400">
        <a:solidFill>
          <a:srgbClr val="000000"/>
        </a:solidFill>
        <a:latin typeface="Arial"/>
        <a:ea typeface="Arial"/>
        <a:cs typeface="Arial"/>
        <a:sym typeface="Arial" charset="0"/>
      </a:defRPr>
    </a:lvl4pPr>
    <a:lvl5pPr marL="2057400" lvl="4" indent="-228600" algn="l" rtl="0" eaLnBrk="0" fontAlgn="base" hangingPunct="0">
      <a:spcBef>
        <a:spcPct val="0"/>
      </a:spcBef>
      <a:spcAft>
        <a:spcPct val="0"/>
      </a:spcAft>
      <a:buClr>
        <a:srgbClr val="000000"/>
      </a:buClr>
      <a:buFont typeface="Arial" charset="0"/>
      <a:defRPr sz="1400">
        <a:solidFill>
          <a:srgbClr val="000000"/>
        </a:solidFill>
        <a:latin typeface="Arial"/>
        <a:ea typeface="Arial"/>
        <a:cs typeface="Arial"/>
        <a:sym typeface="Arial" charset="0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3" name="Shape 804"/>
          <p:cNvSpPr>
            <a:spLocks noGrp="1" noRot="1" noChangeAspect="1"/>
          </p:cNvSpPr>
          <p:nvPr>
            <p:ph type="sldImg" idx="2"/>
          </p:nvPr>
        </p:nvSpPr>
        <p:spPr>
          <a:ln>
            <a:headEnd/>
            <a:tailEnd/>
          </a:ln>
        </p:spPr>
      </p:sp>
      <p:sp>
        <p:nvSpPr>
          <p:cNvPr id="8194" name="Shape 805"/>
          <p:cNvSpPr txBox="1"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 eaLnBrk="1" hangingPunct="1">
              <a:buSzPts val="1400"/>
            </a:pPr>
            <a:endParaRPr lang="uk-UA" sz="1100" smtClean="0">
              <a:latin typeface="Arial" charset="0"/>
              <a:cs typeface="Arial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7" name="Shape 862"/>
          <p:cNvSpPr>
            <a:spLocks noGrp="1" noRot="1" noChangeAspect="1"/>
          </p:cNvSpPr>
          <p:nvPr>
            <p:ph type="sldImg" idx="2"/>
          </p:nvPr>
        </p:nvSpPr>
        <p:spPr>
          <a:ln>
            <a:headEnd/>
            <a:tailEnd/>
          </a:ln>
        </p:spPr>
      </p:sp>
      <p:sp>
        <p:nvSpPr>
          <p:cNvPr id="60418" name="Shape 863"/>
          <p:cNvSpPr txBox="1"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 eaLnBrk="1" hangingPunct="1">
              <a:buSzPts val="1400"/>
            </a:pPr>
            <a:endParaRPr lang="uk-UA" sz="1100" smtClean="0">
              <a:latin typeface="Arial" charset="0"/>
              <a:cs typeface="Arial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matchingName="Title" type="title">
  <p:cSld name="TITLE">
    <p:spTree>
      <p:nvGrpSpPr>
        <p:cNvPr id="1" name="Shape 1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hape 6"/>
          <p:cNvSpPr>
            <a:spLocks/>
          </p:cNvSpPr>
          <p:nvPr/>
        </p:nvSpPr>
        <p:spPr bwMode="auto">
          <a:xfrm>
            <a:off x="0" y="0"/>
            <a:ext cx="9144000" cy="5143500"/>
          </a:xfrm>
          <a:custGeom>
            <a:avLst/>
            <a:gdLst>
              <a:gd name="T0" fmla="*/ 0 w 285750"/>
              <a:gd name="T1" fmla="*/ 0 h 160734"/>
              <a:gd name="T2" fmla="*/ 285750 w 285750"/>
              <a:gd name="T3" fmla="*/ 160734 h 160734"/>
            </a:gdLst>
            <a:ahLst/>
            <a:cxnLst>
              <a:cxn ang="0">
                <a:pos x="86730" y="8595"/>
              </a:cxn>
              <a:cxn ang="0">
                <a:pos x="173292" y="8595"/>
              </a:cxn>
              <a:cxn ang="0">
                <a:pos x="259910" y="8595"/>
              </a:cxn>
              <a:cxn ang="0">
                <a:pos x="78023" y="17022"/>
              </a:cxn>
              <a:cxn ang="0">
                <a:pos x="164641" y="17022"/>
              </a:cxn>
              <a:cxn ang="0">
                <a:pos x="251203" y="17022"/>
              </a:cxn>
              <a:cxn ang="0">
                <a:pos x="69373" y="25505"/>
              </a:cxn>
              <a:cxn ang="0">
                <a:pos x="155990" y="25505"/>
              </a:cxn>
              <a:cxn ang="0">
                <a:pos x="242553" y="25505"/>
              </a:cxn>
              <a:cxn ang="0">
                <a:pos x="60722" y="33933"/>
              </a:cxn>
              <a:cxn ang="0">
                <a:pos x="147340" y="33933"/>
              </a:cxn>
              <a:cxn ang="0">
                <a:pos x="233902" y="33933"/>
              </a:cxn>
              <a:cxn ang="0">
                <a:pos x="52071" y="42416"/>
              </a:cxn>
              <a:cxn ang="0">
                <a:pos x="138633" y="42416"/>
              </a:cxn>
              <a:cxn ang="0">
                <a:pos x="225251" y="42416"/>
              </a:cxn>
              <a:cxn ang="0">
                <a:pos x="43421" y="50843"/>
              </a:cxn>
              <a:cxn ang="0">
                <a:pos x="129983" y="50843"/>
              </a:cxn>
              <a:cxn ang="0">
                <a:pos x="216601" y="50843"/>
              </a:cxn>
              <a:cxn ang="0">
                <a:pos x="34770" y="59326"/>
              </a:cxn>
              <a:cxn ang="0">
                <a:pos x="121332" y="59326"/>
              </a:cxn>
              <a:cxn ang="0">
                <a:pos x="207950" y="59326"/>
              </a:cxn>
              <a:cxn ang="0">
                <a:pos x="26064" y="67810"/>
              </a:cxn>
              <a:cxn ang="0">
                <a:pos x="112681" y="67810"/>
              </a:cxn>
              <a:cxn ang="0">
                <a:pos x="199244" y="67810"/>
              </a:cxn>
              <a:cxn ang="0">
                <a:pos x="17413" y="76237"/>
              </a:cxn>
              <a:cxn ang="0">
                <a:pos x="104031" y="76237"/>
              </a:cxn>
              <a:cxn ang="0">
                <a:pos x="190593" y="76237"/>
              </a:cxn>
              <a:cxn ang="0">
                <a:pos x="8762" y="84720"/>
              </a:cxn>
              <a:cxn ang="0">
                <a:pos x="95380" y="84720"/>
              </a:cxn>
              <a:cxn ang="0">
                <a:pos x="181942" y="84720"/>
              </a:cxn>
              <a:cxn ang="0">
                <a:pos x="268560" y="84720"/>
              </a:cxn>
              <a:cxn ang="0">
                <a:pos x="86730" y="93148"/>
              </a:cxn>
              <a:cxn ang="0">
                <a:pos x="173292" y="93148"/>
              </a:cxn>
              <a:cxn ang="0">
                <a:pos x="259910" y="93148"/>
              </a:cxn>
              <a:cxn ang="0">
                <a:pos x="78023" y="101631"/>
              </a:cxn>
              <a:cxn ang="0">
                <a:pos x="164641" y="101631"/>
              </a:cxn>
              <a:cxn ang="0">
                <a:pos x="251203" y="101631"/>
              </a:cxn>
              <a:cxn ang="0">
                <a:pos x="69373" y="110114"/>
              </a:cxn>
              <a:cxn ang="0">
                <a:pos x="155990" y="110114"/>
              </a:cxn>
              <a:cxn ang="0">
                <a:pos x="242553" y="110114"/>
              </a:cxn>
              <a:cxn ang="0">
                <a:pos x="60722" y="118541"/>
              </a:cxn>
              <a:cxn ang="0">
                <a:pos x="147340" y="118541"/>
              </a:cxn>
              <a:cxn ang="0">
                <a:pos x="233902" y="118541"/>
              </a:cxn>
              <a:cxn ang="0">
                <a:pos x="52071" y="127025"/>
              </a:cxn>
              <a:cxn ang="0">
                <a:pos x="138633" y="127025"/>
              </a:cxn>
              <a:cxn ang="0">
                <a:pos x="225251" y="127025"/>
              </a:cxn>
              <a:cxn ang="0">
                <a:pos x="43421" y="135452"/>
              </a:cxn>
              <a:cxn ang="0">
                <a:pos x="129983" y="135452"/>
              </a:cxn>
              <a:cxn ang="0">
                <a:pos x="216601" y="135452"/>
              </a:cxn>
              <a:cxn ang="0">
                <a:pos x="34770" y="143935"/>
              </a:cxn>
              <a:cxn ang="0">
                <a:pos x="121332" y="143935"/>
              </a:cxn>
              <a:cxn ang="0">
                <a:pos x="207950" y="143935"/>
              </a:cxn>
              <a:cxn ang="0">
                <a:pos x="0" y="25505"/>
              </a:cxn>
              <a:cxn ang="0">
                <a:pos x="0" y="110114"/>
              </a:cxn>
              <a:cxn ang="0">
                <a:pos x="43421" y="152362"/>
              </a:cxn>
              <a:cxn ang="0">
                <a:pos x="129983" y="152362"/>
              </a:cxn>
              <a:cxn ang="0">
                <a:pos x="216601" y="152362"/>
              </a:cxn>
              <a:cxn ang="0">
                <a:pos x="277211" y="127025"/>
              </a:cxn>
              <a:cxn ang="0">
                <a:pos x="277211" y="42416"/>
              </a:cxn>
              <a:cxn ang="0">
                <a:pos x="233902" y="0"/>
              </a:cxn>
              <a:cxn ang="0">
                <a:pos x="147340" y="0"/>
              </a:cxn>
              <a:cxn ang="0">
                <a:pos x="60722" y="0"/>
              </a:cxn>
            </a:cxnLst>
            <a:rect l="T0" t="T1" r="T2" b="T3"/>
            <a:pathLst>
              <a:path w="285750" h="160734" extrusionOk="0">
                <a:moveTo>
                  <a:pt x="17190" y="8595"/>
                </a:moveTo>
                <a:lnTo>
                  <a:pt x="17190" y="16799"/>
                </a:lnTo>
                <a:lnTo>
                  <a:pt x="8762" y="16799"/>
                </a:lnTo>
                <a:lnTo>
                  <a:pt x="8762" y="8595"/>
                </a:lnTo>
                <a:close/>
                <a:moveTo>
                  <a:pt x="25840" y="8595"/>
                </a:moveTo>
                <a:lnTo>
                  <a:pt x="25840" y="16799"/>
                </a:lnTo>
                <a:lnTo>
                  <a:pt x="17413" y="16799"/>
                </a:lnTo>
                <a:lnTo>
                  <a:pt x="17413" y="8595"/>
                </a:lnTo>
                <a:close/>
                <a:moveTo>
                  <a:pt x="34547" y="8595"/>
                </a:moveTo>
                <a:lnTo>
                  <a:pt x="34547" y="16799"/>
                </a:lnTo>
                <a:lnTo>
                  <a:pt x="26064" y="16799"/>
                </a:lnTo>
                <a:lnTo>
                  <a:pt x="26064" y="8595"/>
                </a:lnTo>
                <a:close/>
                <a:moveTo>
                  <a:pt x="43197" y="8595"/>
                </a:moveTo>
                <a:lnTo>
                  <a:pt x="43197" y="16799"/>
                </a:lnTo>
                <a:lnTo>
                  <a:pt x="34770" y="16799"/>
                </a:lnTo>
                <a:lnTo>
                  <a:pt x="34770" y="8595"/>
                </a:lnTo>
                <a:close/>
                <a:moveTo>
                  <a:pt x="51848" y="8595"/>
                </a:moveTo>
                <a:lnTo>
                  <a:pt x="51848" y="16799"/>
                </a:lnTo>
                <a:lnTo>
                  <a:pt x="43421" y="16799"/>
                </a:lnTo>
                <a:lnTo>
                  <a:pt x="43421" y="8595"/>
                </a:lnTo>
                <a:close/>
                <a:moveTo>
                  <a:pt x="60499" y="8595"/>
                </a:moveTo>
                <a:lnTo>
                  <a:pt x="60499" y="16799"/>
                </a:lnTo>
                <a:lnTo>
                  <a:pt x="52071" y="16799"/>
                </a:lnTo>
                <a:lnTo>
                  <a:pt x="52071" y="8595"/>
                </a:lnTo>
                <a:close/>
                <a:moveTo>
                  <a:pt x="69149" y="8595"/>
                </a:moveTo>
                <a:lnTo>
                  <a:pt x="69149" y="16799"/>
                </a:lnTo>
                <a:lnTo>
                  <a:pt x="60722" y="16799"/>
                </a:lnTo>
                <a:lnTo>
                  <a:pt x="60722" y="8595"/>
                </a:lnTo>
                <a:close/>
                <a:moveTo>
                  <a:pt x="77800" y="8595"/>
                </a:moveTo>
                <a:lnTo>
                  <a:pt x="77800" y="16799"/>
                </a:lnTo>
                <a:lnTo>
                  <a:pt x="69373" y="16799"/>
                </a:lnTo>
                <a:lnTo>
                  <a:pt x="69373" y="8595"/>
                </a:lnTo>
                <a:close/>
                <a:moveTo>
                  <a:pt x="86506" y="8595"/>
                </a:moveTo>
                <a:lnTo>
                  <a:pt x="86506" y="16799"/>
                </a:lnTo>
                <a:lnTo>
                  <a:pt x="78023" y="16799"/>
                </a:lnTo>
                <a:lnTo>
                  <a:pt x="78023" y="8595"/>
                </a:lnTo>
                <a:close/>
                <a:moveTo>
                  <a:pt x="95157" y="8595"/>
                </a:moveTo>
                <a:lnTo>
                  <a:pt x="95157" y="16799"/>
                </a:lnTo>
                <a:lnTo>
                  <a:pt x="86730" y="16799"/>
                </a:lnTo>
                <a:lnTo>
                  <a:pt x="86730" y="8595"/>
                </a:lnTo>
                <a:close/>
                <a:moveTo>
                  <a:pt x="103808" y="8595"/>
                </a:moveTo>
                <a:lnTo>
                  <a:pt x="103808" y="16799"/>
                </a:lnTo>
                <a:lnTo>
                  <a:pt x="95380" y="16799"/>
                </a:lnTo>
                <a:lnTo>
                  <a:pt x="95380" y="8595"/>
                </a:lnTo>
                <a:close/>
                <a:moveTo>
                  <a:pt x="112458" y="8595"/>
                </a:moveTo>
                <a:lnTo>
                  <a:pt x="112458" y="16799"/>
                </a:lnTo>
                <a:lnTo>
                  <a:pt x="104031" y="16799"/>
                </a:lnTo>
                <a:lnTo>
                  <a:pt x="104031" y="8595"/>
                </a:lnTo>
                <a:close/>
                <a:moveTo>
                  <a:pt x="121109" y="8595"/>
                </a:moveTo>
                <a:lnTo>
                  <a:pt x="121109" y="16799"/>
                </a:lnTo>
                <a:lnTo>
                  <a:pt x="112681" y="16799"/>
                </a:lnTo>
                <a:lnTo>
                  <a:pt x="112681" y="8595"/>
                </a:lnTo>
                <a:close/>
                <a:moveTo>
                  <a:pt x="129760" y="8595"/>
                </a:moveTo>
                <a:lnTo>
                  <a:pt x="129760" y="16799"/>
                </a:lnTo>
                <a:lnTo>
                  <a:pt x="121332" y="16799"/>
                </a:lnTo>
                <a:lnTo>
                  <a:pt x="121332" y="8595"/>
                </a:lnTo>
                <a:close/>
                <a:moveTo>
                  <a:pt x="138410" y="8595"/>
                </a:moveTo>
                <a:lnTo>
                  <a:pt x="138410" y="16799"/>
                </a:lnTo>
                <a:lnTo>
                  <a:pt x="129983" y="16799"/>
                </a:lnTo>
                <a:lnTo>
                  <a:pt x="129983" y="8595"/>
                </a:lnTo>
                <a:close/>
                <a:moveTo>
                  <a:pt x="147117" y="8595"/>
                </a:moveTo>
                <a:lnTo>
                  <a:pt x="147117" y="16799"/>
                </a:lnTo>
                <a:lnTo>
                  <a:pt x="138633" y="16799"/>
                </a:lnTo>
                <a:lnTo>
                  <a:pt x="138633" y="8595"/>
                </a:lnTo>
                <a:close/>
                <a:moveTo>
                  <a:pt x="155767" y="8595"/>
                </a:moveTo>
                <a:lnTo>
                  <a:pt x="155767" y="16799"/>
                </a:lnTo>
                <a:lnTo>
                  <a:pt x="147340" y="16799"/>
                </a:lnTo>
                <a:lnTo>
                  <a:pt x="147340" y="8595"/>
                </a:lnTo>
                <a:close/>
                <a:moveTo>
                  <a:pt x="164418" y="8595"/>
                </a:moveTo>
                <a:lnTo>
                  <a:pt x="164418" y="16799"/>
                </a:lnTo>
                <a:lnTo>
                  <a:pt x="155990" y="16799"/>
                </a:lnTo>
                <a:lnTo>
                  <a:pt x="155990" y="8595"/>
                </a:lnTo>
                <a:close/>
                <a:moveTo>
                  <a:pt x="173069" y="8595"/>
                </a:moveTo>
                <a:lnTo>
                  <a:pt x="173069" y="16799"/>
                </a:lnTo>
                <a:lnTo>
                  <a:pt x="164641" y="16799"/>
                </a:lnTo>
                <a:lnTo>
                  <a:pt x="164641" y="8595"/>
                </a:lnTo>
                <a:close/>
                <a:moveTo>
                  <a:pt x="181719" y="8595"/>
                </a:moveTo>
                <a:lnTo>
                  <a:pt x="181719" y="16799"/>
                </a:lnTo>
                <a:lnTo>
                  <a:pt x="173292" y="16799"/>
                </a:lnTo>
                <a:lnTo>
                  <a:pt x="173292" y="8595"/>
                </a:lnTo>
                <a:close/>
                <a:moveTo>
                  <a:pt x="190370" y="8595"/>
                </a:moveTo>
                <a:lnTo>
                  <a:pt x="190370" y="16799"/>
                </a:lnTo>
                <a:lnTo>
                  <a:pt x="181942" y="16799"/>
                </a:lnTo>
                <a:lnTo>
                  <a:pt x="181942" y="8595"/>
                </a:lnTo>
                <a:close/>
                <a:moveTo>
                  <a:pt x="199020" y="8595"/>
                </a:moveTo>
                <a:lnTo>
                  <a:pt x="199020" y="16799"/>
                </a:lnTo>
                <a:lnTo>
                  <a:pt x="190593" y="16799"/>
                </a:lnTo>
                <a:lnTo>
                  <a:pt x="190593" y="8595"/>
                </a:lnTo>
                <a:close/>
                <a:moveTo>
                  <a:pt x="207727" y="8595"/>
                </a:moveTo>
                <a:lnTo>
                  <a:pt x="207727" y="16799"/>
                </a:lnTo>
                <a:lnTo>
                  <a:pt x="199244" y="16799"/>
                </a:lnTo>
                <a:lnTo>
                  <a:pt x="199244" y="8595"/>
                </a:lnTo>
                <a:close/>
                <a:moveTo>
                  <a:pt x="216377" y="8595"/>
                </a:moveTo>
                <a:lnTo>
                  <a:pt x="216377" y="16799"/>
                </a:lnTo>
                <a:lnTo>
                  <a:pt x="207950" y="16799"/>
                </a:lnTo>
                <a:lnTo>
                  <a:pt x="207950" y="8595"/>
                </a:lnTo>
                <a:close/>
                <a:moveTo>
                  <a:pt x="225028" y="8595"/>
                </a:moveTo>
                <a:lnTo>
                  <a:pt x="225028" y="16799"/>
                </a:lnTo>
                <a:lnTo>
                  <a:pt x="216601" y="16799"/>
                </a:lnTo>
                <a:lnTo>
                  <a:pt x="216601" y="8595"/>
                </a:lnTo>
                <a:close/>
                <a:moveTo>
                  <a:pt x="233679" y="8595"/>
                </a:moveTo>
                <a:lnTo>
                  <a:pt x="233679" y="16799"/>
                </a:lnTo>
                <a:lnTo>
                  <a:pt x="225251" y="16799"/>
                </a:lnTo>
                <a:lnTo>
                  <a:pt x="225251" y="8595"/>
                </a:lnTo>
                <a:close/>
                <a:moveTo>
                  <a:pt x="242329" y="8595"/>
                </a:moveTo>
                <a:lnTo>
                  <a:pt x="242329" y="16799"/>
                </a:lnTo>
                <a:lnTo>
                  <a:pt x="233902" y="16799"/>
                </a:lnTo>
                <a:lnTo>
                  <a:pt x="233902" y="8595"/>
                </a:lnTo>
                <a:close/>
                <a:moveTo>
                  <a:pt x="250980" y="8595"/>
                </a:moveTo>
                <a:lnTo>
                  <a:pt x="250980" y="16799"/>
                </a:lnTo>
                <a:lnTo>
                  <a:pt x="242553" y="16799"/>
                </a:lnTo>
                <a:lnTo>
                  <a:pt x="242553" y="8595"/>
                </a:lnTo>
                <a:close/>
                <a:moveTo>
                  <a:pt x="259686" y="8595"/>
                </a:moveTo>
                <a:lnTo>
                  <a:pt x="259686" y="16799"/>
                </a:lnTo>
                <a:lnTo>
                  <a:pt x="251203" y="16799"/>
                </a:lnTo>
                <a:lnTo>
                  <a:pt x="251203" y="8595"/>
                </a:lnTo>
                <a:close/>
                <a:moveTo>
                  <a:pt x="268337" y="8595"/>
                </a:moveTo>
                <a:lnTo>
                  <a:pt x="268337" y="16799"/>
                </a:lnTo>
                <a:lnTo>
                  <a:pt x="259910" y="16799"/>
                </a:lnTo>
                <a:lnTo>
                  <a:pt x="259910" y="8595"/>
                </a:lnTo>
                <a:close/>
                <a:moveTo>
                  <a:pt x="276988" y="8595"/>
                </a:moveTo>
                <a:lnTo>
                  <a:pt x="276988" y="16799"/>
                </a:lnTo>
                <a:lnTo>
                  <a:pt x="268560" y="16799"/>
                </a:lnTo>
                <a:lnTo>
                  <a:pt x="268560" y="8595"/>
                </a:lnTo>
                <a:close/>
                <a:moveTo>
                  <a:pt x="17190" y="17022"/>
                </a:moveTo>
                <a:lnTo>
                  <a:pt x="17190" y="25282"/>
                </a:lnTo>
                <a:lnTo>
                  <a:pt x="8762" y="25282"/>
                </a:lnTo>
                <a:lnTo>
                  <a:pt x="8762" y="17022"/>
                </a:lnTo>
                <a:close/>
                <a:moveTo>
                  <a:pt x="25840" y="17022"/>
                </a:moveTo>
                <a:lnTo>
                  <a:pt x="25840" y="25282"/>
                </a:lnTo>
                <a:lnTo>
                  <a:pt x="17413" y="25282"/>
                </a:lnTo>
                <a:lnTo>
                  <a:pt x="17413" y="17022"/>
                </a:lnTo>
                <a:close/>
                <a:moveTo>
                  <a:pt x="34547" y="17022"/>
                </a:moveTo>
                <a:lnTo>
                  <a:pt x="34547" y="25282"/>
                </a:lnTo>
                <a:lnTo>
                  <a:pt x="26064" y="25282"/>
                </a:lnTo>
                <a:lnTo>
                  <a:pt x="26064" y="17022"/>
                </a:lnTo>
                <a:close/>
                <a:moveTo>
                  <a:pt x="43197" y="17022"/>
                </a:moveTo>
                <a:lnTo>
                  <a:pt x="43197" y="25282"/>
                </a:lnTo>
                <a:lnTo>
                  <a:pt x="34770" y="25282"/>
                </a:lnTo>
                <a:lnTo>
                  <a:pt x="34770" y="17022"/>
                </a:lnTo>
                <a:close/>
                <a:moveTo>
                  <a:pt x="51848" y="17022"/>
                </a:moveTo>
                <a:lnTo>
                  <a:pt x="51848" y="25282"/>
                </a:lnTo>
                <a:lnTo>
                  <a:pt x="43421" y="25282"/>
                </a:lnTo>
                <a:lnTo>
                  <a:pt x="43421" y="17022"/>
                </a:lnTo>
                <a:close/>
                <a:moveTo>
                  <a:pt x="60499" y="17022"/>
                </a:moveTo>
                <a:lnTo>
                  <a:pt x="60499" y="25282"/>
                </a:lnTo>
                <a:lnTo>
                  <a:pt x="52071" y="25282"/>
                </a:lnTo>
                <a:lnTo>
                  <a:pt x="52071" y="17022"/>
                </a:lnTo>
                <a:close/>
                <a:moveTo>
                  <a:pt x="69149" y="17022"/>
                </a:moveTo>
                <a:lnTo>
                  <a:pt x="69149" y="25282"/>
                </a:lnTo>
                <a:lnTo>
                  <a:pt x="60722" y="25282"/>
                </a:lnTo>
                <a:lnTo>
                  <a:pt x="60722" y="17022"/>
                </a:lnTo>
                <a:close/>
                <a:moveTo>
                  <a:pt x="77800" y="17022"/>
                </a:moveTo>
                <a:lnTo>
                  <a:pt x="77800" y="25282"/>
                </a:lnTo>
                <a:lnTo>
                  <a:pt x="69373" y="25282"/>
                </a:lnTo>
                <a:lnTo>
                  <a:pt x="69373" y="17022"/>
                </a:lnTo>
                <a:close/>
                <a:moveTo>
                  <a:pt x="86506" y="17022"/>
                </a:moveTo>
                <a:lnTo>
                  <a:pt x="86506" y="25282"/>
                </a:lnTo>
                <a:lnTo>
                  <a:pt x="78023" y="25282"/>
                </a:lnTo>
                <a:lnTo>
                  <a:pt x="78023" y="17022"/>
                </a:lnTo>
                <a:close/>
                <a:moveTo>
                  <a:pt x="95157" y="17022"/>
                </a:moveTo>
                <a:lnTo>
                  <a:pt x="95157" y="25282"/>
                </a:lnTo>
                <a:lnTo>
                  <a:pt x="86730" y="25282"/>
                </a:lnTo>
                <a:lnTo>
                  <a:pt x="86730" y="17022"/>
                </a:lnTo>
                <a:close/>
                <a:moveTo>
                  <a:pt x="103808" y="17022"/>
                </a:moveTo>
                <a:lnTo>
                  <a:pt x="103808" y="25282"/>
                </a:lnTo>
                <a:lnTo>
                  <a:pt x="95380" y="25282"/>
                </a:lnTo>
                <a:lnTo>
                  <a:pt x="95380" y="17022"/>
                </a:lnTo>
                <a:close/>
                <a:moveTo>
                  <a:pt x="112458" y="17022"/>
                </a:moveTo>
                <a:lnTo>
                  <a:pt x="112458" y="25282"/>
                </a:lnTo>
                <a:lnTo>
                  <a:pt x="104031" y="25282"/>
                </a:lnTo>
                <a:lnTo>
                  <a:pt x="104031" y="17022"/>
                </a:lnTo>
                <a:close/>
                <a:moveTo>
                  <a:pt x="121109" y="17022"/>
                </a:moveTo>
                <a:lnTo>
                  <a:pt x="121109" y="25282"/>
                </a:lnTo>
                <a:lnTo>
                  <a:pt x="112681" y="25282"/>
                </a:lnTo>
                <a:lnTo>
                  <a:pt x="112681" y="17022"/>
                </a:lnTo>
                <a:close/>
                <a:moveTo>
                  <a:pt x="129760" y="17022"/>
                </a:moveTo>
                <a:lnTo>
                  <a:pt x="129760" y="25282"/>
                </a:lnTo>
                <a:lnTo>
                  <a:pt x="121332" y="25282"/>
                </a:lnTo>
                <a:lnTo>
                  <a:pt x="121332" y="17022"/>
                </a:lnTo>
                <a:close/>
                <a:moveTo>
                  <a:pt x="138410" y="17022"/>
                </a:moveTo>
                <a:lnTo>
                  <a:pt x="138410" y="25282"/>
                </a:lnTo>
                <a:lnTo>
                  <a:pt x="129983" y="25282"/>
                </a:lnTo>
                <a:lnTo>
                  <a:pt x="129983" y="17022"/>
                </a:lnTo>
                <a:close/>
                <a:moveTo>
                  <a:pt x="147117" y="17022"/>
                </a:moveTo>
                <a:lnTo>
                  <a:pt x="147117" y="25282"/>
                </a:lnTo>
                <a:lnTo>
                  <a:pt x="138633" y="25282"/>
                </a:lnTo>
                <a:lnTo>
                  <a:pt x="138633" y="17022"/>
                </a:lnTo>
                <a:close/>
                <a:moveTo>
                  <a:pt x="155767" y="17022"/>
                </a:moveTo>
                <a:lnTo>
                  <a:pt x="155767" y="25282"/>
                </a:lnTo>
                <a:lnTo>
                  <a:pt x="147340" y="25282"/>
                </a:lnTo>
                <a:lnTo>
                  <a:pt x="147340" y="17022"/>
                </a:lnTo>
                <a:close/>
                <a:moveTo>
                  <a:pt x="164418" y="17022"/>
                </a:moveTo>
                <a:lnTo>
                  <a:pt x="164418" y="25282"/>
                </a:lnTo>
                <a:lnTo>
                  <a:pt x="155990" y="25282"/>
                </a:lnTo>
                <a:lnTo>
                  <a:pt x="155990" y="17022"/>
                </a:lnTo>
                <a:close/>
                <a:moveTo>
                  <a:pt x="173069" y="17022"/>
                </a:moveTo>
                <a:lnTo>
                  <a:pt x="173069" y="25282"/>
                </a:lnTo>
                <a:lnTo>
                  <a:pt x="164641" y="25282"/>
                </a:lnTo>
                <a:lnTo>
                  <a:pt x="164641" y="17022"/>
                </a:lnTo>
                <a:close/>
                <a:moveTo>
                  <a:pt x="181719" y="17022"/>
                </a:moveTo>
                <a:lnTo>
                  <a:pt x="181719" y="25282"/>
                </a:lnTo>
                <a:lnTo>
                  <a:pt x="173292" y="25282"/>
                </a:lnTo>
                <a:lnTo>
                  <a:pt x="173292" y="17022"/>
                </a:lnTo>
                <a:close/>
                <a:moveTo>
                  <a:pt x="190370" y="17022"/>
                </a:moveTo>
                <a:lnTo>
                  <a:pt x="190370" y="25282"/>
                </a:lnTo>
                <a:lnTo>
                  <a:pt x="181942" y="25282"/>
                </a:lnTo>
                <a:lnTo>
                  <a:pt x="181942" y="17022"/>
                </a:lnTo>
                <a:close/>
                <a:moveTo>
                  <a:pt x="199020" y="17022"/>
                </a:moveTo>
                <a:lnTo>
                  <a:pt x="199020" y="25282"/>
                </a:lnTo>
                <a:lnTo>
                  <a:pt x="190593" y="25282"/>
                </a:lnTo>
                <a:lnTo>
                  <a:pt x="190593" y="17022"/>
                </a:lnTo>
                <a:close/>
                <a:moveTo>
                  <a:pt x="207727" y="17022"/>
                </a:moveTo>
                <a:lnTo>
                  <a:pt x="207727" y="25282"/>
                </a:lnTo>
                <a:lnTo>
                  <a:pt x="199244" y="25282"/>
                </a:lnTo>
                <a:lnTo>
                  <a:pt x="199244" y="17022"/>
                </a:lnTo>
                <a:close/>
                <a:moveTo>
                  <a:pt x="216377" y="17022"/>
                </a:moveTo>
                <a:lnTo>
                  <a:pt x="216377" y="25282"/>
                </a:lnTo>
                <a:lnTo>
                  <a:pt x="207950" y="25282"/>
                </a:lnTo>
                <a:lnTo>
                  <a:pt x="207950" y="17022"/>
                </a:lnTo>
                <a:close/>
                <a:moveTo>
                  <a:pt x="225028" y="17022"/>
                </a:moveTo>
                <a:lnTo>
                  <a:pt x="225028" y="25282"/>
                </a:lnTo>
                <a:lnTo>
                  <a:pt x="216601" y="25282"/>
                </a:lnTo>
                <a:lnTo>
                  <a:pt x="216601" y="17022"/>
                </a:lnTo>
                <a:close/>
                <a:moveTo>
                  <a:pt x="233679" y="17022"/>
                </a:moveTo>
                <a:lnTo>
                  <a:pt x="233679" y="25282"/>
                </a:lnTo>
                <a:lnTo>
                  <a:pt x="225251" y="25282"/>
                </a:lnTo>
                <a:lnTo>
                  <a:pt x="225251" y="17022"/>
                </a:lnTo>
                <a:close/>
                <a:moveTo>
                  <a:pt x="242329" y="17022"/>
                </a:moveTo>
                <a:lnTo>
                  <a:pt x="242329" y="25282"/>
                </a:lnTo>
                <a:lnTo>
                  <a:pt x="233902" y="25282"/>
                </a:lnTo>
                <a:lnTo>
                  <a:pt x="233902" y="17022"/>
                </a:lnTo>
                <a:close/>
                <a:moveTo>
                  <a:pt x="250980" y="17022"/>
                </a:moveTo>
                <a:lnTo>
                  <a:pt x="250980" y="25282"/>
                </a:lnTo>
                <a:lnTo>
                  <a:pt x="242553" y="25282"/>
                </a:lnTo>
                <a:lnTo>
                  <a:pt x="242553" y="17022"/>
                </a:lnTo>
                <a:close/>
                <a:moveTo>
                  <a:pt x="259686" y="17022"/>
                </a:moveTo>
                <a:lnTo>
                  <a:pt x="259686" y="25282"/>
                </a:lnTo>
                <a:lnTo>
                  <a:pt x="251203" y="25282"/>
                </a:lnTo>
                <a:lnTo>
                  <a:pt x="251203" y="17022"/>
                </a:lnTo>
                <a:close/>
                <a:moveTo>
                  <a:pt x="268337" y="17022"/>
                </a:moveTo>
                <a:lnTo>
                  <a:pt x="268337" y="25282"/>
                </a:lnTo>
                <a:lnTo>
                  <a:pt x="259910" y="25282"/>
                </a:lnTo>
                <a:lnTo>
                  <a:pt x="259910" y="17022"/>
                </a:lnTo>
                <a:close/>
                <a:moveTo>
                  <a:pt x="276988" y="17022"/>
                </a:moveTo>
                <a:lnTo>
                  <a:pt x="276988" y="25282"/>
                </a:lnTo>
                <a:lnTo>
                  <a:pt x="268560" y="25282"/>
                </a:lnTo>
                <a:lnTo>
                  <a:pt x="268560" y="17022"/>
                </a:lnTo>
                <a:close/>
                <a:moveTo>
                  <a:pt x="17190" y="25505"/>
                </a:moveTo>
                <a:lnTo>
                  <a:pt x="17190" y="33709"/>
                </a:lnTo>
                <a:lnTo>
                  <a:pt x="8762" y="33709"/>
                </a:lnTo>
                <a:lnTo>
                  <a:pt x="8762" y="25505"/>
                </a:lnTo>
                <a:close/>
                <a:moveTo>
                  <a:pt x="25840" y="25505"/>
                </a:moveTo>
                <a:lnTo>
                  <a:pt x="25840" y="33709"/>
                </a:lnTo>
                <a:lnTo>
                  <a:pt x="17413" y="33709"/>
                </a:lnTo>
                <a:lnTo>
                  <a:pt x="17413" y="25505"/>
                </a:lnTo>
                <a:close/>
                <a:moveTo>
                  <a:pt x="34547" y="25505"/>
                </a:moveTo>
                <a:lnTo>
                  <a:pt x="34547" y="33709"/>
                </a:lnTo>
                <a:lnTo>
                  <a:pt x="26064" y="33709"/>
                </a:lnTo>
                <a:lnTo>
                  <a:pt x="26064" y="25505"/>
                </a:lnTo>
                <a:close/>
                <a:moveTo>
                  <a:pt x="43197" y="25505"/>
                </a:moveTo>
                <a:lnTo>
                  <a:pt x="43197" y="33709"/>
                </a:lnTo>
                <a:lnTo>
                  <a:pt x="34770" y="33709"/>
                </a:lnTo>
                <a:lnTo>
                  <a:pt x="34770" y="25505"/>
                </a:lnTo>
                <a:close/>
                <a:moveTo>
                  <a:pt x="51848" y="25505"/>
                </a:moveTo>
                <a:lnTo>
                  <a:pt x="51848" y="33709"/>
                </a:lnTo>
                <a:lnTo>
                  <a:pt x="43421" y="33709"/>
                </a:lnTo>
                <a:lnTo>
                  <a:pt x="43421" y="25505"/>
                </a:lnTo>
                <a:close/>
                <a:moveTo>
                  <a:pt x="60499" y="25505"/>
                </a:moveTo>
                <a:lnTo>
                  <a:pt x="60499" y="33709"/>
                </a:lnTo>
                <a:lnTo>
                  <a:pt x="52071" y="33709"/>
                </a:lnTo>
                <a:lnTo>
                  <a:pt x="52071" y="25505"/>
                </a:lnTo>
                <a:close/>
                <a:moveTo>
                  <a:pt x="69149" y="25505"/>
                </a:moveTo>
                <a:lnTo>
                  <a:pt x="69149" y="33709"/>
                </a:lnTo>
                <a:lnTo>
                  <a:pt x="60722" y="33709"/>
                </a:lnTo>
                <a:lnTo>
                  <a:pt x="60722" y="25505"/>
                </a:lnTo>
                <a:close/>
                <a:moveTo>
                  <a:pt x="77800" y="25505"/>
                </a:moveTo>
                <a:lnTo>
                  <a:pt x="77800" y="33709"/>
                </a:lnTo>
                <a:lnTo>
                  <a:pt x="69373" y="33709"/>
                </a:lnTo>
                <a:lnTo>
                  <a:pt x="69373" y="25505"/>
                </a:lnTo>
                <a:close/>
                <a:moveTo>
                  <a:pt x="86506" y="25505"/>
                </a:moveTo>
                <a:lnTo>
                  <a:pt x="86506" y="33709"/>
                </a:lnTo>
                <a:lnTo>
                  <a:pt x="78023" y="33709"/>
                </a:lnTo>
                <a:lnTo>
                  <a:pt x="78023" y="25505"/>
                </a:lnTo>
                <a:close/>
                <a:moveTo>
                  <a:pt x="95157" y="25505"/>
                </a:moveTo>
                <a:lnTo>
                  <a:pt x="95157" y="33709"/>
                </a:lnTo>
                <a:lnTo>
                  <a:pt x="86730" y="33709"/>
                </a:lnTo>
                <a:lnTo>
                  <a:pt x="86730" y="25505"/>
                </a:lnTo>
                <a:close/>
                <a:moveTo>
                  <a:pt x="103808" y="25505"/>
                </a:moveTo>
                <a:lnTo>
                  <a:pt x="103808" y="33709"/>
                </a:lnTo>
                <a:lnTo>
                  <a:pt x="95380" y="33709"/>
                </a:lnTo>
                <a:lnTo>
                  <a:pt x="95380" y="25505"/>
                </a:lnTo>
                <a:close/>
                <a:moveTo>
                  <a:pt x="112458" y="25505"/>
                </a:moveTo>
                <a:lnTo>
                  <a:pt x="112458" y="33709"/>
                </a:lnTo>
                <a:lnTo>
                  <a:pt x="104031" y="33709"/>
                </a:lnTo>
                <a:lnTo>
                  <a:pt x="104031" y="25505"/>
                </a:lnTo>
                <a:close/>
                <a:moveTo>
                  <a:pt x="121109" y="25505"/>
                </a:moveTo>
                <a:lnTo>
                  <a:pt x="121109" y="33709"/>
                </a:lnTo>
                <a:lnTo>
                  <a:pt x="112681" y="33709"/>
                </a:lnTo>
                <a:lnTo>
                  <a:pt x="112681" y="25505"/>
                </a:lnTo>
                <a:close/>
                <a:moveTo>
                  <a:pt x="129760" y="25505"/>
                </a:moveTo>
                <a:lnTo>
                  <a:pt x="129760" y="33709"/>
                </a:lnTo>
                <a:lnTo>
                  <a:pt x="121332" y="33709"/>
                </a:lnTo>
                <a:lnTo>
                  <a:pt x="121332" y="25505"/>
                </a:lnTo>
                <a:close/>
                <a:moveTo>
                  <a:pt x="138410" y="25505"/>
                </a:moveTo>
                <a:lnTo>
                  <a:pt x="138410" y="33709"/>
                </a:lnTo>
                <a:lnTo>
                  <a:pt x="129983" y="33709"/>
                </a:lnTo>
                <a:lnTo>
                  <a:pt x="129983" y="25505"/>
                </a:lnTo>
                <a:close/>
                <a:moveTo>
                  <a:pt x="147117" y="25505"/>
                </a:moveTo>
                <a:lnTo>
                  <a:pt x="147117" y="33709"/>
                </a:lnTo>
                <a:lnTo>
                  <a:pt x="138633" y="33709"/>
                </a:lnTo>
                <a:lnTo>
                  <a:pt x="138633" y="25505"/>
                </a:lnTo>
                <a:close/>
                <a:moveTo>
                  <a:pt x="155767" y="25505"/>
                </a:moveTo>
                <a:lnTo>
                  <a:pt x="155767" y="33709"/>
                </a:lnTo>
                <a:lnTo>
                  <a:pt x="147340" y="33709"/>
                </a:lnTo>
                <a:lnTo>
                  <a:pt x="147340" y="25505"/>
                </a:lnTo>
                <a:close/>
                <a:moveTo>
                  <a:pt x="164418" y="25505"/>
                </a:moveTo>
                <a:lnTo>
                  <a:pt x="164418" y="33709"/>
                </a:lnTo>
                <a:lnTo>
                  <a:pt x="155990" y="33709"/>
                </a:lnTo>
                <a:lnTo>
                  <a:pt x="155990" y="25505"/>
                </a:lnTo>
                <a:close/>
                <a:moveTo>
                  <a:pt x="173069" y="25505"/>
                </a:moveTo>
                <a:lnTo>
                  <a:pt x="173069" y="33709"/>
                </a:lnTo>
                <a:lnTo>
                  <a:pt x="164641" y="33709"/>
                </a:lnTo>
                <a:lnTo>
                  <a:pt x="164641" y="25505"/>
                </a:lnTo>
                <a:close/>
                <a:moveTo>
                  <a:pt x="181719" y="25505"/>
                </a:moveTo>
                <a:lnTo>
                  <a:pt x="181719" y="33709"/>
                </a:lnTo>
                <a:lnTo>
                  <a:pt x="173292" y="33709"/>
                </a:lnTo>
                <a:lnTo>
                  <a:pt x="173292" y="25505"/>
                </a:lnTo>
                <a:close/>
                <a:moveTo>
                  <a:pt x="190370" y="25505"/>
                </a:moveTo>
                <a:lnTo>
                  <a:pt x="190370" y="33709"/>
                </a:lnTo>
                <a:lnTo>
                  <a:pt x="181942" y="33709"/>
                </a:lnTo>
                <a:lnTo>
                  <a:pt x="181942" y="25505"/>
                </a:lnTo>
                <a:close/>
                <a:moveTo>
                  <a:pt x="199020" y="25505"/>
                </a:moveTo>
                <a:lnTo>
                  <a:pt x="199020" y="33709"/>
                </a:lnTo>
                <a:lnTo>
                  <a:pt x="190593" y="33709"/>
                </a:lnTo>
                <a:lnTo>
                  <a:pt x="190593" y="25505"/>
                </a:lnTo>
                <a:close/>
                <a:moveTo>
                  <a:pt x="207727" y="25505"/>
                </a:moveTo>
                <a:lnTo>
                  <a:pt x="207727" y="33709"/>
                </a:lnTo>
                <a:lnTo>
                  <a:pt x="199244" y="33709"/>
                </a:lnTo>
                <a:lnTo>
                  <a:pt x="199244" y="25505"/>
                </a:lnTo>
                <a:close/>
                <a:moveTo>
                  <a:pt x="216377" y="25505"/>
                </a:moveTo>
                <a:lnTo>
                  <a:pt x="216377" y="33709"/>
                </a:lnTo>
                <a:lnTo>
                  <a:pt x="207950" y="33709"/>
                </a:lnTo>
                <a:lnTo>
                  <a:pt x="207950" y="25505"/>
                </a:lnTo>
                <a:close/>
                <a:moveTo>
                  <a:pt x="225028" y="25505"/>
                </a:moveTo>
                <a:lnTo>
                  <a:pt x="225028" y="33709"/>
                </a:lnTo>
                <a:lnTo>
                  <a:pt x="216601" y="33709"/>
                </a:lnTo>
                <a:lnTo>
                  <a:pt x="216601" y="25505"/>
                </a:lnTo>
                <a:close/>
                <a:moveTo>
                  <a:pt x="233679" y="25505"/>
                </a:moveTo>
                <a:lnTo>
                  <a:pt x="233679" y="33709"/>
                </a:lnTo>
                <a:lnTo>
                  <a:pt x="225251" y="33709"/>
                </a:lnTo>
                <a:lnTo>
                  <a:pt x="225251" y="25505"/>
                </a:lnTo>
                <a:close/>
                <a:moveTo>
                  <a:pt x="242329" y="25505"/>
                </a:moveTo>
                <a:lnTo>
                  <a:pt x="242329" y="33709"/>
                </a:lnTo>
                <a:lnTo>
                  <a:pt x="233902" y="33709"/>
                </a:lnTo>
                <a:lnTo>
                  <a:pt x="233902" y="25505"/>
                </a:lnTo>
                <a:close/>
                <a:moveTo>
                  <a:pt x="250980" y="25505"/>
                </a:moveTo>
                <a:lnTo>
                  <a:pt x="250980" y="33709"/>
                </a:lnTo>
                <a:lnTo>
                  <a:pt x="242553" y="33709"/>
                </a:lnTo>
                <a:lnTo>
                  <a:pt x="242553" y="25505"/>
                </a:lnTo>
                <a:close/>
                <a:moveTo>
                  <a:pt x="259686" y="25505"/>
                </a:moveTo>
                <a:lnTo>
                  <a:pt x="259686" y="33709"/>
                </a:lnTo>
                <a:lnTo>
                  <a:pt x="251203" y="33709"/>
                </a:lnTo>
                <a:lnTo>
                  <a:pt x="251203" y="25505"/>
                </a:lnTo>
                <a:close/>
                <a:moveTo>
                  <a:pt x="268337" y="25505"/>
                </a:moveTo>
                <a:lnTo>
                  <a:pt x="268337" y="33709"/>
                </a:lnTo>
                <a:lnTo>
                  <a:pt x="259910" y="33709"/>
                </a:lnTo>
                <a:lnTo>
                  <a:pt x="259910" y="25505"/>
                </a:lnTo>
                <a:close/>
                <a:moveTo>
                  <a:pt x="276988" y="25505"/>
                </a:moveTo>
                <a:lnTo>
                  <a:pt x="276988" y="33709"/>
                </a:lnTo>
                <a:lnTo>
                  <a:pt x="268560" y="33709"/>
                </a:lnTo>
                <a:lnTo>
                  <a:pt x="268560" y="25505"/>
                </a:lnTo>
                <a:close/>
                <a:moveTo>
                  <a:pt x="17190" y="33933"/>
                </a:moveTo>
                <a:lnTo>
                  <a:pt x="17190" y="42193"/>
                </a:lnTo>
                <a:lnTo>
                  <a:pt x="8762" y="42193"/>
                </a:lnTo>
                <a:lnTo>
                  <a:pt x="8762" y="33933"/>
                </a:lnTo>
                <a:close/>
                <a:moveTo>
                  <a:pt x="25840" y="33933"/>
                </a:moveTo>
                <a:lnTo>
                  <a:pt x="25840" y="42193"/>
                </a:lnTo>
                <a:lnTo>
                  <a:pt x="17413" y="42193"/>
                </a:lnTo>
                <a:lnTo>
                  <a:pt x="17413" y="33933"/>
                </a:lnTo>
                <a:close/>
                <a:moveTo>
                  <a:pt x="34547" y="33933"/>
                </a:moveTo>
                <a:lnTo>
                  <a:pt x="34547" y="42193"/>
                </a:lnTo>
                <a:lnTo>
                  <a:pt x="26064" y="42193"/>
                </a:lnTo>
                <a:lnTo>
                  <a:pt x="26064" y="33933"/>
                </a:lnTo>
                <a:close/>
                <a:moveTo>
                  <a:pt x="43197" y="33933"/>
                </a:moveTo>
                <a:lnTo>
                  <a:pt x="43197" y="42193"/>
                </a:lnTo>
                <a:lnTo>
                  <a:pt x="34770" y="42193"/>
                </a:lnTo>
                <a:lnTo>
                  <a:pt x="34770" y="33933"/>
                </a:lnTo>
                <a:close/>
                <a:moveTo>
                  <a:pt x="51848" y="33933"/>
                </a:moveTo>
                <a:lnTo>
                  <a:pt x="51848" y="42193"/>
                </a:lnTo>
                <a:lnTo>
                  <a:pt x="43421" y="42193"/>
                </a:lnTo>
                <a:lnTo>
                  <a:pt x="43421" y="33933"/>
                </a:lnTo>
                <a:close/>
                <a:moveTo>
                  <a:pt x="60499" y="33933"/>
                </a:moveTo>
                <a:lnTo>
                  <a:pt x="60499" y="42193"/>
                </a:lnTo>
                <a:lnTo>
                  <a:pt x="52071" y="42193"/>
                </a:lnTo>
                <a:lnTo>
                  <a:pt x="52071" y="33933"/>
                </a:lnTo>
                <a:close/>
                <a:moveTo>
                  <a:pt x="69149" y="33933"/>
                </a:moveTo>
                <a:lnTo>
                  <a:pt x="69149" y="42193"/>
                </a:lnTo>
                <a:lnTo>
                  <a:pt x="60722" y="42193"/>
                </a:lnTo>
                <a:lnTo>
                  <a:pt x="60722" y="33933"/>
                </a:lnTo>
                <a:close/>
                <a:moveTo>
                  <a:pt x="77800" y="33933"/>
                </a:moveTo>
                <a:lnTo>
                  <a:pt x="77800" y="42193"/>
                </a:lnTo>
                <a:lnTo>
                  <a:pt x="69373" y="42193"/>
                </a:lnTo>
                <a:lnTo>
                  <a:pt x="69373" y="33933"/>
                </a:lnTo>
                <a:close/>
                <a:moveTo>
                  <a:pt x="86506" y="33933"/>
                </a:moveTo>
                <a:lnTo>
                  <a:pt x="86506" y="42193"/>
                </a:lnTo>
                <a:lnTo>
                  <a:pt x="78023" y="42193"/>
                </a:lnTo>
                <a:lnTo>
                  <a:pt x="78023" y="33933"/>
                </a:lnTo>
                <a:close/>
                <a:moveTo>
                  <a:pt x="95157" y="33933"/>
                </a:moveTo>
                <a:lnTo>
                  <a:pt x="95157" y="42193"/>
                </a:lnTo>
                <a:lnTo>
                  <a:pt x="86730" y="42193"/>
                </a:lnTo>
                <a:lnTo>
                  <a:pt x="86730" y="33933"/>
                </a:lnTo>
                <a:close/>
                <a:moveTo>
                  <a:pt x="103808" y="33933"/>
                </a:moveTo>
                <a:lnTo>
                  <a:pt x="103808" y="42193"/>
                </a:lnTo>
                <a:lnTo>
                  <a:pt x="95380" y="42193"/>
                </a:lnTo>
                <a:lnTo>
                  <a:pt x="95380" y="33933"/>
                </a:lnTo>
                <a:close/>
                <a:moveTo>
                  <a:pt x="112458" y="33933"/>
                </a:moveTo>
                <a:lnTo>
                  <a:pt x="112458" y="42193"/>
                </a:lnTo>
                <a:lnTo>
                  <a:pt x="104031" y="42193"/>
                </a:lnTo>
                <a:lnTo>
                  <a:pt x="104031" y="33933"/>
                </a:lnTo>
                <a:close/>
                <a:moveTo>
                  <a:pt x="121109" y="33933"/>
                </a:moveTo>
                <a:lnTo>
                  <a:pt x="121109" y="42193"/>
                </a:lnTo>
                <a:lnTo>
                  <a:pt x="112681" y="42193"/>
                </a:lnTo>
                <a:lnTo>
                  <a:pt x="112681" y="33933"/>
                </a:lnTo>
                <a:close/>
                <a:moveTo>
                  <a:pt x="129760" y="33933"/>
                </a:moveTo>
                <a:lnTo>
                  <a:pt x="129760" y="42193"/>
                </a:lnTo>
                <a:lnTo>
                  <a:pt x="121332" y="42193"/>
                </a:lnTo>
                <a:lnTo>
                  <a:pt x="121332" y="33933"/>
                </a:lnTo>
                <a:close/>
                <a:moveTo>
                  <a:pt x="138410" y="33933"/>
                </a:moveTo>
                <a:lnTo>
                  <a:pt x="138410" y="42193"/>
                </a:lnTo>
                <a:lnTo>
                  <a:pt x="129983" y="42193"/>
                </a:lnTo>
                <a:lnTo>
                  <a:pt x="129983" y="33933"/>
                </a:lnTo>
                <a:close/>
                <a:moveTo>
                  <a:pt x="147117" y="33933"/>
                </a:moveTo>
                <a:lnTo>
                  <a:pt x="147117" y="42193"/>
                </a:lnTo>
                <a:lnTo>
                  <a:pt x="138633" y="42193"/>
                </a:lnTo>
                <a:lnTo>
                  <a:pt x="138633" y="33933"/>
                </a:lnTo>
                <a:close/>
                <a:moveTo>
                  <a:pt x="155767" y="33933"/>
                </a:moveTo>
                <a:lnTo>
                  <a:pt x="155767" y="42193"/>
                </a:lnTo>
                <a:lnTo>
                  <a:pt x="147340" y="42193"/>
                </a:lnTo>
                <a:lnTo>
                  <a:pt x="147340" y="33933"/>
                </a:lnTo>
                <a:close/>
                <a:moveTo>
                  <a:pt x="164418" y="33933"/>
                </a:moveTo>
                <a:lnTo>
                  <a:pt x="164418" y="42193"/>
                </a:lnTo>
                <a:lnTo>
                  <a:pt x="155990" y="42193"/>
                </a:lnTo>
                <a:lnTo>
                  <a:pt x="155990" y="33933"/>
                </a:lnTo>
                <a:close/>
                <a:moveTo>
                  <a:pt x="173069" y="33933"/>
                </a:moveTo>
                <a:lnTo>
                  <a:pt x="173069" y="42193"/>
                </a:lnTo>
                <a:lnTo>
                  <a:pt x="164641" y="42193"/>
                </a:lnTo>
                <a:lnTo>
                  <a:pt x="164641" y="33933"/>
                </a:lnTo>
                <a:close/>
                <a:moveTo>
                  <a:pt x="181719" y="33933"/>
                </a:moveTo>
                <a:lnTo>
                  <a:pt x="181719" y="42193"/>
                </a:lnTo>
                <a:lnTo>
                  <a:pt x="173292" y="42193"/>
                </a:lnTo>
                <a:lnTo>
                  <a:pt x="173292" y="33933"/>
                </a:lnTo>
                <a:close/>
                <a:moveTo>
                  <a:pt x="190370" y="33933"/>
                </a:moveTo>
                <a:lnTo>
                  <a:pt x="190370" y="42193"/>
                </a:lnTo>
                <a:lnTo>
                  <a:pt x="181942" y="42193"/>
                </a:lnTo>
                <a:lnTo>
                  <a:pt x="181942" y="33933"/>
                </a:lnTo>
                <a:close/>
                <a:moveTo>
                  <a:pt x="199020" y="33933"/>
                </a:moveTo>
                <a:lnTo>
                  <a:pt x="199020" y="42193"/>
                </a:lnTo>
                <a:lnTo>
                  <a:pt x="190593" y="42193"/>
                </a:lnTo>
                <a:lnTo>
                  <a:pt x="190593" y="33933"/>
                </a:lnTo>
                <a:close/>
                <a:moveTo>
                  <a:pt x="207727" y="33933"/>
                </a:moveTo>
                <a:lnTo>
                  <a:pt x="207727" y="42193"/>
                </a:lnTo>
                <a:lnTo>
                  <a:pt x="199244" y="42193"/>
                </a:lnTo>
                <a:lnTo>
                  <a:pt x="199244" y="33933"/>
                </a:lnTo>
                <a:close/>
                <a:moveTo>
                  <a:pt x="216377" y="33933"/>
                </a:moveTo>
                <a:lnTo>
                  <a:pt x="216377" y="42193"/>
                </a:lnTo>
                <a:lnTo>
                  <a:pt x="207950" y="42193"/>
                </a:lnTo>
                <a:lnTo>
                  <a:pt x="207950" y="33933"/>
                </a:lnTo>
                <a:close/>
                <a:moveTo>
                  <a:pt x="225028" y="33933"/>
                </a:moveTo>
                <a:lnTo>
                  <a:pt x="225028" y="42193"/>
                </a:lnTo>
                <a:lnTo>
                  <a:pt x="216601" y="42193"/>
                </a:lnTo>
                <a:lnTo>
                  <a:pt x="216601" y="33933"/>
                </a:lnTo>
                <a:close/>
                <a:moveTo>
                  <a:pt x="233679" y="33933"/>
                </a:moveTo>
                <a:lnTo>
                  <a:pt x="233679" y="42193"/>
                </a:lnTo>
                <a:lnTo>
                  <a:pt x="225251" y="42193"/>
                </a:lnTo>
                <a:lnTo>
                  <a:pt x="225251" y="33933"/>
                </a:lnTo>
                <a:close/>
                <a:moveTo>
                  <a:pt x="242329" y="33933"/>
                </a:moveTo>
                <a:lnTo>
                  <a:pt x="242329" y="42193"/>
                </a:lnTo>
                <a:lnTo>
                  <a:pt x="233902" y="42193"/>
                </a:lnTo>
                <a:lnTo>
                  <a:pt x="233902" y="33933"/>
                </a:lnTo>
                <a:close/>
                <a:moveTo>
                  <a:pt x="250980" y="33933"/>
                </a:moveTo>
                <a:lnTo>
                  <a:pt x="250980" y="42193"/>
                </a:lnTo>
                <a:lnTo>
                  <a:pt x="242553" y="42193"/>
                </a:lnTo>
                <a:lnTo>
                  <a:pt x="242553" y="33933"/>
                </a:lnTo>
                <a:close/>
                <a:moveTo>
                  <a:pt x="259686" y="33933"/>
                </a:moveTo>
                <a:lnTo>
                  <a:pt x="259686" y="42193"/>
                </a:lnTo>
                <a:lnTo>
                  <a:pt x="251203" y="42193"/>
                </a:lnTo>
                <a:lnTo>
                  <a:pt x="251203" y="33933"/>
                </a:lnTo>
                <a:close/>
                <a:moveTo>
                  <a:pt x="268337" y="33933"/>
                </a:moveTo>
                <a:lnTo>
                  <a:pt x="268337" y="42193"/>
                </a:lnTo>
                <a:lnTo>
                  <a:pt x="259910" y="42193"/>
                </a:lnTo>
                <a:lnTo>
                  <a:pt x="259910" y="33933"/>
                </a:lnTo>
                <a:close/>
                <a:moveTo>
                  <a:pt x="276988" y="33933"/>
                </a:moveTo>
                <a:lnTo>
                  <a:pt x="276988" y="42193"/>
                </a:lnTo>
                <a:lnTo>
                  <a:pt x="268560" y="42193"/>
                </a:lnTo>
                <a:lnTo>
                  <a:pt x="268560" y="33933"/>
                </a:lnTo>
                <a:close/>
                <a:moveTo>
                  <a:pt x="17190" y="42416"/>
                </a:moveTo>
                <a:lnTo>
                  <a:pt x="17190" y="50620"/>
                </a:lnTo>
                <a:lnTo>
                  <a:pt x="8762" y="50620"/>
                </a:lnTo>
                <a:lnTo>
                  <a:pt x="8762" y="42416"/>
                </a:lnTo>
                <a:close/>
                <a:moveTo>
                  <a:pt x="25840" y="42416"/>
                </a:moveTo>
                <a:lnTo>
                  <a:pt x="25840" y="50620"/>
                </a:lnTo>
                <a:lnTo>
                  <a:pt x="17413" y="50620"/>
                </a:lnTo>
                <a:lnTo>
                  <a:pt x="17413" y="42416"/>
                </a:lnTo>
                <a:close/>
                <a:moveTo>
                  <a:pt x="34547" y="42416"/>
                </a:moveTo>
                <a:lnTo>
                  <a:pt x="34547" y="50620"/>
                </a:lnTo>
                <a:lnTo>
                  <a:pt x="26064" y="50620"/>
                </a:lnTo>
                <a:lnTo>
                  <a:pt x="26064" y="42416"/>
                </a:lnTo>
                <a:close/>
                <a:moveTo>
                  <a:pt x="43197" y="42416"/>
                </a:moveTo>
                <a:lnTo>
                  <a:pt x="43197" y="50620"/>
                </a:lnTo>
                <a:lnTo>
                  <a:pt x="34770" y="50620"/>
                </a:lnTo>
                <a:lnTo>
                  <a:pt x="34770" y="42416"/>
                </a:lnTo>
                <a:close/>
                <a:moveTo>
                  <a:pt x="51848" y="42416"/>
                </a:moveTo>
                <a:lnTo>
                  <a:pt x="51848" y="50620"/>
                </a:lnTo>
                <a:lnTo>
                  <a:pt x="43421" y="50620"/>
                </a:lnTo>
                <a:lnTo>
                  <a:pt x="43421" y="42416"/>
                </a:lnTo>
                <a:close/>
                <a:moveTo>
                  <a:pt x="60499" y="42416"/>
                </a:moveTo>
                <a:lnTo>
                  <a:pt x="60499" y="50620"/>
                </a:lnTo>
                <a:lnTo>
                  <a:pt x="52071" y="50620"/>
                </a:lnTo>
                <a:lnTo>
                  <a:pt x="52071" y="42416"/>
                </a:lnTo>
                <a:close/>
                <a:moveTo>
                  <a:pt x="69149" y="42416"/>
                </a:moveTo>
                <a:lnTo>
                  <a:pt x="69149" y="50620"/>
                </a:lnTo>
                <a:lnTo>
                  <a:pt x="60722" y="50620"/>
                </a:lnTo>
                <a:lnTo>
                  <a:pt x="60722" y="42416"/>
                </a:lnTo>
                <a:close/>
                <a:moveTo>
                  <a:pt x="77800" y="42416"/>
                </a:moveTo>
                <a:lnTo>
                  <a:pt x="77800" y="50620"/>
                </a:lnTo>
                <a:lnTo>
                  <a:pt x="69373" y="50620"/>
                </a:lnTo>
                <a:lnTo>
                  <a:pt x="69373" y="42416"/>
                </a:lnTo>
                <a:close/>
                <a:moveTo>
                  <a:pt x="86506" y="42416"/>
                </a:moveTo>
                <a:lnTo>
                  <a:pt x="86506" y="50620"/>
                </a:lnTo>
                <a:lnTo>
                  <a:pt x="78023" y="50620"/>
                </a:lnTo>
                <a:lnTo>
                  <a:pt x="78023" y="42416"/>
                </a:lnTo>
                <a:close/>
                <a:moveTo>
                  <a:pt x="95157" y="42416"/>
                </a:moveTo>
                <a:lnTo>
                  <a:pt x="95157" y="50620"/>
                </a:lnTo>
                <a:lnTo>
                  <a:pt x="86730" y="50620"/>
                </a:lnTo>
                <a:lnTo>
                  <a:pt x="86730" y="42416"/>
                </a:lnTo>
                <a:close/>
                <a:moveTo>
                  <a:pt x="103808" y="42416"/>
                </a:moveTo>
                <a:lnTo>
                  <a:pt x="103808" y="50620"/>
                </a:lnTo>
                <a:lnTo>
                  <a:pt x="95380" y="50620"/>
                </a:lnTo>
                <a:lnTo>
                  <a:pt x="95380" y="42416"/>
                </a:lnTo>
                <a:close/>
                <a:moveTo>
                  <a:pt x="112458" y="42416"/>
                </a:moveTo>
                <a:lnTo>
                  <a:pt x="112458" y="50620"/>
                </a:lnTo>
                <a:lnTo>
                  <a:pt x="104031" y="50620"/>
                </a:lnTo>
                <a:lnTo>
                  <a:pt x="104031" y="42416"/>
                </a:lnTo>
                <a:close/>
                <a:moveTo>
                  <a:pt x="121109" y="42416"/>
                </a:moveTo>
                <a:lnTo>
                  <a:pt x="121109" y="50620"/>
                </a:lnTo>
                <a:lnTo>
                  <a:pt x="112681" y="50620"/>
                </a:lnTo>
                <a:lnTo>
                  <a:pt x="112681" y="42416"/>
                </a:lnTo>
                <a:close/>
                <a:moveTo>
                  <a:pt x="129760" y="42416"/>
                </a:moveTo>
                <a:lnTo>
                  <a:pt x="129760" y="50620"/>
                </a:lnTo>
                <a:lnTo>
                  <a:pt x="121332" y="50620"/>
                </a:lnTo>
                <a:lnTo>
                  <a:pt x="121332" y="42416"/>
                </a:lnTo>
                <a:close/>
                <a:moveTo>
                  <a:pt x="138410" y="42416"/>
                </a:moveTo>
                <a:lnTo>
                  <a:pt x="138410" y="50620"/>
                </a:lnTo>
                <a:lnTo>
                  <a:pt x="129983" y="50620"/>
                </a:lnTo>
                <a:lnTo>
                  <a:pt x="129983" y="42416"/>
                </a:lnTo>
                <a:close/>
                <a:moveTo>
                  <a:pt x="147117" y="42416"/>
                </a:moveTo>
                <a:lnTo>
                  <a:pt x="147117" y="50620"/>
                </a:lnTo>
                <a:lnTo>
                  <a:pt x="138633" y="50620"/>
                </a:lnTo>
                <a:lnTo>
                  <a:pt x="138633" y="42416"/>
                </a:lnTo>
                <a:close/>
                <a:moveTo>
                  <a:pt x="155767" y="42416"/>
                </a:moveTo>
                <a:lnTo>
                  <a:pt x="155767" y="50620"/>
                </a:lnTo>
                <a:lnTo>
                  <a:pt x="147340" y="50620"/>
                </a:lnTo>
                <a:lnTo>
                  <a:pt x="147340" y="42416"/>
                </a:lnTo>
                <a:close/>
                <a:moveTo>
                  <a:pt x="164418" y="42416"/>
                </a:moveTo>
                <a:lnTo>
                  <a:pt x="164418" y="50620"/>
                </a:lnTo>
                <a:lnTo>
                  <a:pt x="155990" y="50620"/>
                </a:lnTo>
                <a:lnTo>
                  <a:pt x="155990" y="42416"/>
                </a:lnTo>
                <a:close/>
                <a:moveTo>
                  <a:pt x="173069" y="42416"/>
                </a:moveTo>
                <a:lnTo>
                  <a:pt x="173069" y="50620"/>
                </a:lnTo>
                <a:lnTo>
                  <a:pt x="164641" y="50620"/>
                </a:lnTo>
                <a:lnTo>
                  <a:pt x="164641" y="42416"/>
                </a:lnTo>
                <a:close/>
                <a:moveTo>
                  <a:pt x="181719" y="42416"/>
                </a:moveTo>
                <a:lnTo>
                  <a:pt x="181719" y="50620"/>
                </a:lnTo>
                <a:lnTo>
                  <a:pt x="173292" y="50620"/>
                </a:lnTo>
                <a:lnTo>
                  <a:pt x="173292" y="42416"/>
                </a:lnTo>
                <a:close/>
                <a:moveTo>
                  <a:pt x="190370" y="42416"/>
                </a:moveTo>
                <a:lnTo>
                  <a:pt x="190370" y="50620"/>
                </a:lnTo>
                <a:lnTo>
                  <a:pt x="181942" y="50620"/>
                </a:lnTo>
                <a:lnTo>
                  <a:pt x="181942" y="42416"/>
                </a:lnTo>
                <a:close/>
                <a:moveTo>
                  <a:pt x="199020" y="42416"/>
                </a:moveTo>
                <a:lnTo>
                  <a:pt x="199020" y="50620"/>
                </a:lnTo>
                <a:lnTo>
                  <a:pt x="190593" y="50620"/>
                </a:lnTo>
                <a:lnTo>
                  <a:pt x="190593" y="42416"/>
                </a:lnTo>
                <a:close/>
                <a:moveTo>
                  <a:pt x="207727" y="42416"/>
                </a:moveTo>
                <a:lnTo>
                  <a:pt x="207727" y="50620"/>
                </a:lnTo>
                <a:lnTo>
                  <a:pt x="199244" y="50620"/>
                </a:lnTo>
                <a:lnTo>
                  <a:pt x="199244" y="42416"/>
                </a:lnTo>
                <a:close/>
                <a:moveTo>
                  <a:pt x="216377" y="42416"/>
                </a:moveTo>
                <a:lnTo>
                  <a:pt x="216377" y="50620"/>
                </a:lnTo>
                <a:lnTo>
                  <a:pt x="207950" y="50620"/>
                </a:lnTo>
                <a:lnTo>
                  <a:pt x="207950" y="42416"/>
                </a:lnTo>
                <a:close/>
                <a:moveTo>
                  <a:pt x="225028" y="42416"/>
                </a:moveTo>
                <a:lnTo>
                  <a:pt x="225028" y="50620"/>
                </a:lnTo>
                <a:lnTo>
                  <a:pt x="216601" y="50620"/>
                </a:lnTo>
                <a:lnTo>
                  <a:pt x="216601" y="42416"/>
                </a:lnTo>
                <a:close/>
                <a:moveTo>
                  <a:pt x="233679" y="42416"/>
                </a:moveTo>
                <a:lnTo>
                  <a:pt x="233679" y="50620"/>
                </a:lnTo>
                <a:lnTo>
                  <a:pt x="225251" y="50620"/>
                </a:lnTo>
                <a:lnTo>
                  <a:pt x="225251" y="42416"/>
                </a:lnTo>
                <a:close/>
                <a:moveTo>
                  <a:pt x="242329" y="42416"/>
                </a:moveTo>
                <a:lnTo>
                  <a:pt x="242329" y="50620"/>
                </a:lnTo>
                <a:lnTo>
                  <a:pt x="233902" y="50620"/>
                </a:lnTo>
                <a:lnTo>
                  <a:pt x="233902" y="42416"/>
                </a:lnTo>
                <a:close/>
                <a:moveTo>
                  <a:pt x="250980" y="42416"/>
                </a:moveTo>
                <a:lnTo>
                  <a:pt x="250980" y="50620"/>
                </a:lnTo>
                <a:lnTo>
                  <a:pt x="242553" y="50620"/>
                </a:lnTo>
                <a:lnTo>
                  <a:pt x="242553" y="42416"/>
                </a:lnTo>
                <a:close/>
                <a:moveTo>
                  <a:pt x="259686" y="42416"/>
                </a:moveTo>
                <a:lnTo>
                  <a:pt x="259686" y="50620"/>
                </a:lnTo>
                <a:lnTo>
                  <a:pt x="251203" y="50620"/>
                </a:lnTo>
                <a:lnTo>
                  <a:pt x="251203" y="42416"/>
                </a:lnTo>
                <a:close/>
                <a:moveTo>
                  <a:pt x="268337" y="42416"/>
                </a:moveTo>
                <a:lnTo>
                  <a:pt x="268337" y="50620"/>
                </a:lnTo>
                <a:lnTo>
                  <a:pt x="259910" y="50620"/>
                </a:lnTo>
                <a:lnTo>
                  <a:pt x="259910" y="42416"/>
                </a:lnTo>
                <a:close/>
                <a:moveTo>
                  <a:pt x="276988" y="42416"/>
                </a:moveTo>
                <a:lnTo>
                  <a:pt x="276988" y="50620"/>
                </a:lnTo>
                <a:lnTo>
                  <a:pt x="268560" y="50620"/>
                </a:lnTo>
                <a:lnTo>
                  <a:pt x="268560" y="42416"/>
                </a:lnTo>
                <a:close/>
                <a:moveTo>
                  <a:pt x="17190" y="50843"/>
                </a:moveTo>
                <a:lnTo>
                  <a:pt x="17190" y="59103"/>
                </a:lnTo>
                <a:lnTo>
                  <a:pt x="8762" y="59103"/>
                </a:lnTo>
                <a:lnTo>
                  <a:pt x="8762" y="50843"/>
                </a:lnTo>
                <a:close/>
                <a:moveTo>
                  <a:pt x="25840" y="50843"/>
                </a:moveTo>
                <a:lnTo>
                  <a:pt x="25840" y="59103"/>
                </a:lnTo>
                <a:lnTo>
                  <a:pt x="17413" y="59103"/>
                </a:lnTo>
                <a:lnTo>
                  <a:pt x="17413" y="50843"/>
                </a:lnTo>
                <a:close/>
                <a:moveTo>
                  <a:pt x="34547" y="50843"/>
                </a:moveTo>
                <a:lnTo>
                  <a:pt x="34547" y="59103"/>
                </a:lnTo>
                <a:lnTo>
                  <a:pt x="26064" y="59103"/>
                </a:lnTo>
                <a:lnTo>
                  <a:pt x="26064" y="50843"/>
                </a:lnTo>
                <a:close/>
                <a:moveTo>
                  <a:pt x="43197" y="50843"/>
                </a:moveTo>
                <a:lnTo>
                  <a:pt x="43197" y="59103"/>
                </a:lnTo>
                <a:lnTo>
                  <a:pt x="34770" y="59103"/>
                </a:lnTo>
                <a:lnTo>
                  <a:pt x="34770" y="50843"/>
                </a:lnTo>
                <a:close/>
                <a:moveTo>
                  <a:pt x="51848" y="50843"/>
                </a:moveTo>
                <a:lnTo>
                  <a:pt x="51848" y="59103"/>
                </a:lnTo>
                <a:lnTo>
                  <a:pt x="43421" y="59103"/>
                </a:lnTo>
                <a:lnTo>
                  <a:pt x="43421" y="50843"/>
                </a:lnTo>
                <a:close/>
                <a:moveTo>
                  <a:pt x="60499" y="50843"/>
                </a:moveTo>
                <a:lnTo>
                  <a:pt x="60499" y="59103"/>
                </a:lnTo>
                <a:lnTo>
                  <a:pt x="52071" y="59103"/>
                </a:lnTo>
                <a:lnTo>
                  <a:pt x="52071" y="50843"/>
                </a:lnTo>
                <a:close/>
                <a:moveTo>
                  <a:pt x="69149" y="50843"/>
                </a:moveTo>
                <a:lnTo>
                  <a:pt x="69149" y="59103"/>
                </a:lnTo>
                <a:lnTo>
                  <a:pt x="60722" y="59103"/>
                </a:lnTo>
                <a:lnTo>
                  <a:pt x="60722" y="50843"/>
                </a:lnTo>
                <a:close/>
                <a:moveTo>
                  <a:pt x="77800" y="50843"/>
                </a:moveTo>
                <a:lnTo>
                  <a:pt x="77800" y="59103"/>
                </a:lnTo>
                <a:lnTo>
                  <a:pt x="69373" y="59103"/>
                </a:lnTo>
                <a:lnTo>
                  <a:pt x="69373" y="50843"/>
                </a:lnTo>
                <a:close/>
                <a:moveTo>
                  <a:pt x="86506" y="50843"/>
                </a:moveTo>
                <a:lnTo>
                  <a:pt x="86506" y="59103"/>
                </a:lnTo>
                <a:lnTo>
                  <a:pt x="78023" y="59103"/>
                </a:lnTo>
                <a:lnTo>
                  <a:pt x="78023" y="50843"/>
                </a:lnTo>
                <a:close/>
                <a:moveTo>
                  <a:pt x="95157" y="50843"/>
                </a:moveTo>
                <a:lnTo>
                  <a:pt x="95157" y="59103"/>
                </a:lnTo>
                <a:lnTo>
                  <a:pt x="86730" y="59103"/>
                </a:lnTo>
                <a:lnTo>
                  <a:pt x="86730" y="50843"/>
                </a:lnTo>
                <a:close/>
                <a:moveTo>
                  <a:pt x="103808" y="50843"/>
                </a:moveTo>
                <a:lnTo>
                  <a:pt x="103808" y="59103"/>
                </a:lnTo>
                <a:lnTo>
                  <a:pt x="95380" y="59103"/>
                </a:lnTo>
                <a:lnTo>
                  <a:pt x="95380" y="50843"/>
                </a:lnTo>
                <a:close/>
                <a:moveTo>
                  <a:pt x="112458" y="50843"/>
                </a:moveTo>
                <a:lnTo>
                  <a:pt x="112458" y="59103"/>
                </a:lnTo>
                <a:lnTo>
                  <a:pt x="104031" y="59103"/>
                </a:lnTo>
                <a:lnTo>
                  <a:pt x="104031" y="50843"/>
                </a:lnTo>
                <a:close/>
                <a:moveTo>
                  <a:pt x="121109" y="50843"/>
                </a:moveTo>
                <a:lnTo>
                  <a:pt x="121109" y="59103"/>
                </a:lnTo>
                <a:lnTo>
                  <a:pt x="112681" y="59103"/>
                </a:lnTo>
                <a:lnTo>
                  <a:pt x="112681" y="50843"/>
                </a:lnTo>
                <a:close/>
                <a:moveTo>
                  <a:pt x="129760" y="50843"/>
                </a:moveTo>
                <a:lnTo>
                  <a:pt x="129760" y="59103"/>
                </a:lnTo>
                <a:lnTo>
                  <a:pt x="121332" y="59103"/>
                </a:lnTo>
                <a:lnTo>
                  <a:pt x="121332" y="50843"/>
                </a:lnTo>
                <a:close/>
                <a:moveTo>
                  <a:pt x="138410" y="50843"/>
                </a:moveTo>
                <a:lnTo>
                  <a:pt x="138410" y="59103"/>
                </a:lnTo>
                <a:lnTo>
                  <a:pt x="129983" y="59103"/>
                </a:lnTo>
                <a:lnTo>
                  <a:pt x="129983" y="50843"/>
                </a:lnTo>
                <a:close/>
                <a:moveTo>
                  <a:pt x="147117" y="50843"/>
                </a:moveTo>
                <a:lnTo>
                  <a:pt x="147117" y="59103"/>
                </a:lnTo>
                <a:lnTo>
                  <a:pt x="138633" y="59103"/>
                </a:lnTo>
                <a:lnTo>
                  <a:pt x="138633" y="50843"/>
                </a:lnTo>
                <a:close/>
                <a:moveTo>
                  <a:pt x="155767" y="50843"/>
                </a:moveTo>
                <a:lnTo>
                  <a:pt x="155767" y="59103"/>
                </a:lnTo>
                <a:lnTo>
                  <a:pt x="147340" y="59103"/>
                </a:lnTo>
                <a:lnTo>
                  <a:pt x="147340" y="50843"/>
                </a:lnTo>
                <a:close/>
                <a:moveTo>
                  <a:pt x="164418" y="50843"/>
                </a:moveTo>
                <a:lnTo>
                  <a:pt x="164418" y="59103"/>
                </a:lnTo>
                <a:lnTo>
                  <a:pt x="155990" y="59103"/>
                </a:lnTo>
                <a:lnTo>
                  <a:pt x="155990" y="50843"/>
                </a:lnTo>
                <a:close/>
                <a:moveTo>
                  <a:pt x="173069" y="50843"/>
                </a:moveTo>
                <a:lnTo>
                  <a:pt x="173069" y="59103"/>
                </a:lnTo>
                <a:lnTo>
                  <a:pt x="164641" y="59103"/>
                </a:lnTo>
                <a:lnTo>
                  <a:pt x="164641" y="50843"/>
                </a:lnTo>
                <a:close/>
                <a:moveTo>
                  <a:pt x="181719" y="50843"/>
                </a:moveTo>
                <a:lnTo>
                  <a:pt x="181719" y="59103"/>
                </a:lnTo>
                <a:lnTo>
                  <a:pt x="173292" y="59103"/>
                </a:lnTo>
                <a:lnTo>
                  <a:pt x="173292" y="50843"/>
                </a:lnTo>
                <a:close/>
                <a:moveTo>
                  <a:pt x="190370" y="50843"/>
                </a:moveTo>
                <a:lnTo>
                  <a:pt x="190370" y="59103"/>
                </a:lnTo>
                <a:lnTo>
                  <a:pt x="181942" y="59103"/>
                </a:lnTo>
                <a:lnTo>
                  <a:pt x="181942" y="50843"/>
                </a:lnTo>
                <a:close/>
                <a:moveTo>
                  <a:pt x="199020" y="50843"/>
                </a:moveTo>
                <a:lnTo>
                  <a:pt x="199020" y="59103"/>
                </a:lnTo>
                <a:lnTo>
                  <a:pt x="190593" y="59103"/>
                </a:lnTo>
                <a:lnTo>
                  <a:pt x="190593" y="50843"/>
                </a:lnTo>
                <a:close/>
                <a:moveTo>
                  <a:pt x="207727" y="50843"/>
                </a:moveTo>
                <a:lnTo>
                  <a:pt x="207727" y="59103"/>
                </a:lnTo>
                <a:lnTo>
                  <a:pt x="199244" y="59103"/>
                </a:lnTo>
                <a:lnTo>
                  <a:pt x="199244" y="50843"/>
                </a:lnTo>
                <a:close/>
                <a:moveTo>
                  <a:pt x="216377" y="50843"/>
                </a:moveTo>
                <a:lnTo>
                  <a:pt x="216377" y="59103"/>
                </a:lnTo>
                <a:lnTo>
                  <a:pt x="207950" y="59103"/>
                </a:lnTo>
                <a:lnTo>
                  <a:pt x="207950" y="50843"/>
                </a:lnTo>
                <a:close/>
                <a:moveTo>
                  <a:pt x="225028" y="50843"/>
                </a:moveTo>
                <a:lnTo>
                  <a:pt x="225028" y="59103"/>
                </a:lnTo>
                <a:lnTo>
                  <a:pt x="216601" y="59103"/>
                </a:lnTo>
                <a:lnTo>
                  <a:pt x="216601" y="50843"/>
                </a:lnTo>
                <a:close/>
                <a:moveTo>
                  <a:pt x="233679" y="50843"/>
                </a:moveTo>
                <a:lnTo>
                  <a:pt x="233679" y="59103"/>
                </a:lnTo>
                <a:lnTo>
                  <a:pt x="225251" y="59103"/>
                </a:lnTo>
                <a:lnTo>
                  <a:pt x="225251" y="50843"/>
                </a:lnTo>
                <a:close/>
                <a:moveTo>
                  <a:pt x="242329" y="50843"/>
                </a:moveTo>
                <a:lnTo>
                  <a:pt x="242329" y="59103"/>
                </a:lnTo>
                <a:lnTo>
                  <a:pt x="233902" y="59103"/>
                </a:lnTo>
                <a:lnTo>
                  <a:pt x="233902" y="50843"/>
                </a:lnTo>
                <a:close/>
                <a:moveTo>
                  <a:pt x="250980" y="50843"/>
                </a:moveTo>
                <a:lnTo>
                  <a:pt x="250980" y="59103"/>
                </a:lnTo>
                <a:lnTo>
                  <a:pt x="242553" y="59103"/>
                </a:lnTo>
                <a:lnTo>
                  <a:pt x="242553" y="50843"/>
                </a:lnTo>
                <a:close/>
                <a:moveTo>
                  <a:pt x="259686" y="50843"/>
                </a:moveTo>
                <a:lnTo>
                  <a:pt x="259686" y="59103"/>
                </a:lnTo>
                <a:lnTo>
                  <a:pt x="251203" y="59103"/>
                </a:lnTo>
                <a:lnTo>
                  <a:pt x="251203" y="50843"/>
                </a:lnTo>
                <a:close/>
                <a:moveTo>
                  <a:pt x="268337" y="50843"/>
                </a:moveTo>
                <a:lnTo>
                  <a:pt x="268337" y="59103"/>
                </a:lnTo>
                <a:lnTo>
                  <a:pt x="259910" y="59103"/>
                </a:lnTo>
                <a:lnTo>
                  <a:pt x="259910" y="50843"/>
                </a:lnTo>
                <a:close/>
                <a:moveTo>
                  <a:pt x="276988" y="50843"/>
                </a:moveTo>
                <a:lnTo>
                  <a:pt x="276988" y="59103"/>
                </a:lnTo>
                <a:lnTo>
                  <a:pt x="268560" y="59103"/>
                </a:lnTo>
                <a:lnTo>
                  <a:pt x="268560" y="50843"/>
                </a:lnTo>
                <a:close/>
                <a:moveTo>
                  <a:pt x="17190" y="59326"/>
                </a:moveTo>
                <a:lnTo>
                  <a:pt x="17190" y="67586"/>
                </a:lnTo>
                <a:lnTo>
                  <a:pt x="8762" y="67586"/>
                </a:lnTo>
                <a:lnTo>
                  <a:pt x="8762" y="59326"/>
                </a:lnTo>
                <a:close/>
                <a:moveTo>
                  <a:pt x="25840" y="59326"/>
                </a:moveTo>
                <a:lnTo>
                  <a:pt x="25840" y="67586"/>
                </a:lnTo>
                <a:lnTo>
                  <a:pt x="17413" y="67586"/>
                </a:lnTo>
                <a:lnTo>
                  <a:pt x="17413" y="59326"/>
                </a:lnTo>
                <a:close/>
                <a:moveTo>
                  <a:pt x="34547" y="59326"/>
                </a:moveTo>
                <a:lnTo>
                  <a:pt x="34547" y="67586"/>
                </a:lnTo>
                <a:lnTo>
                  <a:pt x="26064" y="67586"/>
                </a:lnTo>
                <a:lnTo>
                  <a:pt x="26064" y="59326"/>
                </a:lnTo>
                <a:close/>
                <a:moveTo>
                  <a:pt x="43197" y="59326"/>
                </a:moveTo>
                <a:lnTo>
                  <a:pt x="43197" y="67586"/>
                </a:lnTo>
                <a:lnTo>
                  <a:pt x="34770" y="67586"/>
                </a:lnTo>
                <a:lnTo>
                  <a:pt x="34770" y="59326"/>
                </a:lnTo>
                <a:close/>
                <a:moveTo>
                  <a:pt x="51848" y="59326"/>
                </a:moveTo>
                <a:lnTo>
                  <a:pt x="51848" y="67586"/>
                </a:lnTo>
                <a:lnTo>
                  <a:pt x="43421" y="67586"/>
                </a:lnTo>
                <a:lnTo>
                  <a:pt x="43421" y="59326"/>
                </a:lnTo>
                <a:close/>
                <a:moveTo>
                  <a:pt x="60499" y="59326"/>
                </a:moveTo>
                <a:lnTo>
                  <a:pt x="60499" y="67586"/>
                </a:lnTo>
                <a:lnTo>
                  <a:pt x="52071" y="67586"/>
                </a:lnTo>
                <a:lnTo>
                  <a:pt x="52071" y="59326"/>
                </a:lnTo>
                <a:close/>
                <a:moveTo>
                  <a:pt x="69149" y="59326"/>
                </a:moveTo>
                <a:lnTo>
                  <a:pt x="69149" y="67586"/>
                </a:lnTo>
                <a:lnTo>
                  <a:pt x="60722" y="67586"/>
                </a:lnTo>
                <a:lnTo>
                  <a:pt x="60722" y="59326"/>
                </a:lnTo>
                <a:close/>
                <a:moveTo>
                  <a:pt x="77800" y="59326"/>
                </a:moveTo>
                <a:lnTo>
                  <a:pt x="77800" y="67586"/>
                </a:lnTo>
                <a:lnTo>
                  <a:pt x="69373" y="67586"/>
                </a:lnTo>
                <a:lnTo>
                  <a:pt x="69373" y="59326"/>
                </a:lnTo>
                <a:close/>
                <a:moveTo>
                  <a:pt x="86506" y="59326"/>
                </a:moveTo>
                <a:lnTo>
                  <a:pt x="86506" y="67586"/>
                </a:lnTo>
                <a:lnTo>
                  <a:pt x="78023" y="67586"/>
                </a:lnTo>
                <a:lnTo>
                  <a:pt x="78023" y="59326"/>
                </a:lnTo>
                <a:close/>
                <a:moveTo>
                  <a:pt x="95157" y="59326"/>
                </a:moveTo>
                <a:lnTo>
                  <a:pt x="95157" y="67586"/>
                </a:lnTo>
                <a:lnTo>
                  <a:pt x="86730" y="67586"/>
                </a:lnTo>
                <a:lnTo>
                  <a:pt x="86730" y="59326"/>
                </a:lnTo>
                <a:close/>
                <a:moveTo>
                  <a:pt x="103808" y="59326"/>
                </a:moveTo>
                <a:lnTo>
                  <a:pt x="103808" y="67586"/>
                </a:lnTo>
                <a:lnTo>
                  <a:pt x="95380" y="67586"/>
                </a:lnTo>
                <a:lnTo>
                  <a:pt x="95380" y="59326"/>
                </a:lnTo>
                <a:close/>
                <a:moveTo>
                  <a:pt x="112458" y="59326"/>
                </a:moveTo>
                <a:lnTo>
                  <a:pt x="112458" y="67586"/>
                </a:lnTo>
                <a:lnTo>
                  <a:pt x="104031" y="67586"/>
                </a:lnTo>
                <a:lnTo>
                  <a:pt x="104031" y="59326"/>
                </a:lnTo>
                <a:close/>
                <a:moveTo>
                  <a:pt x="121109" y="59326"/>
                </a:moveTo>
                <a:lnTo>
                  <a:pt x="121109" y="67586"/>
                </a:lnTo>
                <a:lnTo>
                  <a:pt x="112681" y="67586"/>
                </a:lnTo>
                <a:lnTo>
                  <a:pt x="112681" y="59326"/>
                </a:lnTo>
                <a:close/>
                <a:moveTo>
                  <a:pt x="129760" y="59326"/>
                </a:moveTo>
                <a:lnTo>
                  <a:pt x="129760" y="67586"/>
                </a:lnTo>
                <a:lnTo>
                  <a:pt x="121332" y="67586"/>
                </a:lnTo>
                <a:lnTo>
                  <a:pt x="121332" y="59326"/>
                </a:lnTo>
                <a:close/>
                <a:moveTo>
                  <a:pt x="138410" y="59326"/>
                </a:moveTo>
                <a:lnTo>
                  <a:pt x="138410" y="67586"/>
                </a:lnTo>
                <a:lnTo>
                  <a:pt x="129983" y="67586"/>
                </a:lnTo>
                <a:lnTo>
                  <a:pt x="129983" y="59326"/>
                </a:lnTo>
                <a:close/>
                <a:moveTo>
                  <a:pt x="147117" y="59326"/>
                </a:moveTo>
                <a:lnTo>
                  <a:pt x="147117" y="67586"/>
                </a:lnTo>
                <a:lnTo>
                  <a:pt x="138633" y="67586"/>
                </a:lnTo>
                <a:lnTo>
                  <a:pt x="138633" y="59326"/>
                </a:lnTo>
                <a:close/>
                <a:moveTo>
                  <a:pt x="155767" y="59326"/>
                </a:moveTo>
                <a:lnTo>
                  <a:pt x="155767" y="67586"/>
                </a:lnTo>
                <a:lnTo>
                  <a:pt x="147340" y="67586"/>
                </a:lnTo>
                <a:lnTo>
                  <a:pt x="147340" y="59326"/>
                </a:lnTo>
                <a:close/>
                <a:moveTo>
                  <a:pt x="164418" y="59326"/>
                </a:moveTo>
                <a:lnTo>
                  <a:pt x="164418" y="67586"/>
                </a:lnTo>
                <a:lnTo>
                  <a:pt x="155990" y="67586"/>
                </a:lnTo>
                <a:lnTo>
                  <a:pt x="155990" y="59326"/>
                </a:lnTo>
                <a:close/>
                <a:moveTo>
                  <a:pt x="173069" y="59326"/>
                </a:moveTo>
                <a:lnTo>
                  <a:pt x="173069" y="67586"/>
                </a:lnTo>
                <a:lnTo>
                  <a:pt x="164641" y="67586"/>
                </a:lnTo>
                <a:lnTo>
                  <a:pt x="164641" y="59326"/>
                </a:lnTo>
                <a:close/>
                <a:moveTo>
                  <a:pt x="181719" y="59326"/>
                </a:moveTo>
                <a:lnTo>
                  <a:pt x="181719" y="67586"/>
                </a:lnTo>
                <a:lnTo>
                  <a:pt x="173292" y="67586"/>
                </a:lnTo>
                <a:lnTo>
                  <a:pt x="173292" y="59326"/>
                </a:lnTo>
                <a:close/>
                <a:moveTo>
                  <a:pt x="190370" y="59326"/>
                </a:moveTo>
                <a:lnTo>
                  <a:pt x="190370" y="67586"/>
                </a:lnTo>
                <a:lnTo>
                  <a:pt x="181942" y="67586"/>
                </a:lnTo>
                <a:lnTo>
                  <a:pt x="181942" y="59326"/>
                </a:lnTo>
                <a:close/>
                <a:moveTo>
                  <a:pt x="199020" y="59326"/>
                </a:moveTo>
                <a:lnTo>
                  <a:pt x="199020" y="67586"/>
                </a:lnTo>
                <a:lnTo>
                  <a:pt x="190593" y="67586"/>
                </a:lnTo>
                <a:lnTo>
                  <a:pt x="190593" y="59326"/>
                </a:lnTo>
                <a:close/>
                <a:moveTo>
                  <a:pt x="207727" y="59326"/>
                </a:moveTo>
                <a:lnTo>
                  <a:pt x="207727" y="67586"/>
                </a:lnTo>
                <a:lnTo>
                  <a:pt x="199244" y="67586"/>
                </a:lnTo>
                <a:lnTo>
                  <a:pt x="199244" y="59326"/>
                </a:lnTo>
                <a:close/>
                <a:moveTo>
                  <a:pt x="216377" y="59326"/>
                </a:moveTo>
                <a:lnTo>
                  <a:pt x="216377" y="67586"/>
                </a:lnTo>
                <a:lnTo>
                  <a:pt x="207950" y="67586"/>
                </a:lnTo>
                <a:lnTo>
                  <a:pt x="207950" y="59326"/>
                </a:lnTo>
                <a:close/>
                <a:moveTo>
                  <a:pt x="225028" y="59326"/>
                </a:moveTo>
                <a:lnTo>
                  <a:pt x="225028" y="67586"/>
                </a:lnTo>
                <a:lnTo>
                  <a:pt x="216601" y="67586"/>
                </a:lnTo>
                <a:lnTo>
                  <a:pt x="216601" y="59326"/>
                </a:lnTo>
                <a:close/>
                <a:moveTo>
                  <a:pt x="233679" y="59326"/>
                </a:moveTo>
                <a:lnTo>
                  <a:pt x="233679" y="67586"/>
                </a:lnTo>
                <a:lnTo>
                  <a:pt x="225251" y="67586"/>
                </a:lnTo>
                <a:lnTo>
                  <a:pt x="225251" y="59326"/>
                </a:lnTo>
                <a:close/>
                <a:moveTo>
                  <a:pt x="242329" y="59326"/>
                </a:moveTo>
                <a:lnTo>
                  <a:pt x="242329" y="67586"/>
                </a:lnTo>
                <a:lnTo>
                  <a:pt x="233902" y="67586"/>
                </a:lnTo>
                <a:lnTo>
                  <a:pt x="233902" y="59326"/>
                </a:lnTo>
                <a:close/>
                <a:moveTo>
                  <a:pt x="250980" y="59326"/>
                </a:moveTo>
                <a:lnTo>
                  <a:pt x="250980" y="67586"/>
                </a:lnTo>
                <a:lnTo>
                  <a:pt x="242553" y="67586"/>
                </a:lnTo>
                <a:lnTo>
                  <a:pt x="242553" y="59326"/>
                </a:lnTo>
                <a:close/>
                <a:moveTo>
                  <a:pt x="259686" y="59326"/>
                </a:moveTo>
                <a:lnTo>
                  <a:pt x="259686" y="67586"/>
                </a:lnTo>
                <a:lnTo>
                  <a:pt x="251203" y="67586"/>
                </a:lnTo>
                <a:lnTo>
                  <a:pt x="251203" y="59326"/>
                </a:lnTo>
                <a:close/>
                <a:moveTo>
                  <a:pt x="268337" y="59326"/>
                </a:moveTo>
                <a:lnTo>
                  <a:pt x="268337" y="67586"/>
                </a:lnTo>
                <a:lnTo>
                  <a:pt x="259910" y="67586"/>
                </a:lnTo>
                <a:lnTo>
                  <a:pt x="259910" y="59326"/>
                </a:lnTo>
                <a:close/>
                <a:moveTo>
                  <a:pt x="276988" y="59326"/>
                </a:moveTo>
                <a:lnTo>
                  <a:pt x="276988" y="67586"/>
                </a:lnTo>
                <a:lnTo>
                  <a:pt x="268560" y="67586"/>
                </a:lnTo>
                <a:lnTo>
                  <a:pt x="268560" y="59326"/>
                </a:lnTo>
                <a:close/>
                <a:moveTo>
                  <a:pt x="17190" y="67810"/>
                </a:moveTo>
                <a:lnTo>
                  <a:pt x="17190" y="76014"/>
                </a:lnTo>
                <a:lnTo>
                  <a:pt x="8762" y="76014"/>
                </a:lnTo>
                <a:lnTo>
                  <a:pt x="8762" y="67810"/>
                </a:lnTo>
                <a:close/>
                <a:moveTo>
                  <a:pt x="25840" y="67810"/>
                </a:moveTo>
                <a:lnTo>
                  <a:pt x="25840" y="76014"/>
                </a:lnTo>
                <a:lnTo>
                  <a:pt x="17413" y="76014"/>
                </a:lnTo>
                <a:lnTo>
                  <a:pt x="17413" y="67810"/>
                </a:lnTo>
                <a:close/>
                <a:moveTo>
                  <a:pt x="34547" y="67810"/>
                </a:moveTo>
                <a:lnTo>
                  <a:pt x="34547" y="76014"/>
                </a:lnTo>
                <a:lnTo>
                  <a:pt x="26064" y="76014"/>
                </a:lnTo>
                <a:lnTo>
                  <a:pt x="26064" y="67810"/>
                </a:lnTo>
                <a:close/>
                <a:moveTo>
                  <a:pt x="43197" y="67810"/>
                </a:moveTo>
                <a:lnTo>
                  <a:pt x="43197" y="76014"/>
                </a:lnTo>
                <a:lnTo>
                  <a:pt x="34770" y="76014"/>
                </a:lnTo>
                <a:lnTo>
                  <a:pt x="34770" y="67810"/>
                </a:lnTo>
                <a:close/>
                <a:moveTo>
                  <a:pt x="51848" y="67810"/>
                </a:moveTo>
                <a:lnTo>
                  <a:pt x="51848" y="76014"/>
                </a:lnTo>
                <a:lnTo>
                  <a:pt x="43421" y="76014"/>
                </a:lnTo>
                <a:lnTo>
                  <a:pt x="43421" y="67810"/>
                </a:lnTo>
                <a:close/>
                <a:moveTo>
                  <a:pt x="60499" y="67810"/>
                </a:moveTo>
                <a:lnTo>
                  <a:pt x="60499" y="76014"/>
                </a:lnTo>
                <a:lnTo>
                  <a:pt x="52071" y="76014"/>
                </a:lnTo>
                <a:lnTo>
                  <a:pt x="52071" y="67810"/>
                </a:lnTo>
                <a:close/>
                <a:moveTo>
                  <a:pt x="69149" y="67810"/>
                </a:moveTo>
                <a:lnTo>
                  <a:pt x="69149" y="76014"/>
                </a:lnTo>
                <a:lnTo>
                  <a:pt x="60722" y="76014"/>
                </a:lnTo>
                <a:lnTo>
                  <a:pt x="60722" y="67810"/>
                </a:lnTo>
                <a:close/>
                <a:moveTo>
                  <a:pt x="77800" y="67810"/>
                </a:moveTo>
                <a:lnTo>
                  <a:pt x="77800" y="76014"/>
                </a:lnTo>
                <a:lnTo>
                  <a:pt x="69373" y="76014"/>
                </a:lnTo>
                <a:lnTo>
                  <a:pt x="69373" y="67810"/>
                </a:lnTo>
                <a:close/>
                <a:moveTo>
                  <a:pt x="86506" y="67810"/>
                </a:moveTo>
                <a:lnTo>
                  <a:pt x="86506" y="76014"/>
                </a:lnTo>
                <a:lnTo>
                  <a:pt x="78023" y="76014"/>
                </a:lnTo>
                <a:lnTo>
                  <a:pt x="78023" y="67810"/>
                </a:lnTo>
                <a:close/>
                <a:moveTo>
                  <a:pt x="95157" y="67810"/>
                </a:moveTo>
                <a:lnTo>
                  <a:pt x="95157" y="76014"/>
                </a:lnTo>
                <a:lnTo>
                  <a:pt x="86730" y="76014"/>
                </a:lnTo>
                <a:lnTo>
                  <a:pt x="86730" y="67810"/>
                </a:lnTo>
                <a:close/>
                <a:moveTo>
                  <a:pt x="103808" y="67810"/>
                </a:moveTo>
                <a:lnTo>
                  <a:pt x="103808" y="76014"/>
                </a:lnTo>
                <a:lnTo>
                  <a:pt x="95380" y="76014"/>
                </a:lnTo>
                <a:lnTo>
                  <a:pt x="95380" y="67810"/>
                </a:lnTo>
                <a:close/>
                <a:moveTo>
                  <a:pt x="112458" y="67810"/>
                </a:moveTo>
                <a:lnTo>
                  <a:pt x="112458" y="76014"/>
                </a:lnTo>
                <a:lnTo>
                  <a:pt x="104031" y="76014"/>
                </a:lnTo>
                <a:lnTo>
                  <a:pt x="104031" y="67810"/>
                </a:lnTo>
                <a:close/>
                <a:moveTo>
                  <a:pt x="121109" y="67810"/>
                </a:moveTo>
                <a:lnTo>
                  <a:pt x="121109" y="76014"/>
                </a:lnTo>
                <a:lnTo>
                  <a:pt x="112681" y="76014"/>
                </a:lnTo>
                <a:lnTo>
                  <a:pt x="112681" y="67810"/>
                </a:lnTo>
                <a:close/>
                <a:moveTo>
                  <a:pt x="129760" y="67810"/>
                </a:moveTo>
                <a:lnTo>
                  <a:pt x="129760" y="76014"/>
                </a:lnTo>
                <a:lnTo>
                  <a:pt x="121332" y="76014"/>
                </a:lnTo>
                <a:lnTo>
                  <a:pt x="121332" y="67810"/>
                </a:lnTo>
                <a:close/>
                <a:moveTo>
                  <a:pt x="138410" y="67810"/>
                </a:moveTo>
                <a:lnTo>
                  <a:pt x="138410" y="76014"/>
                </a:lnTo>
                <a:lnTo>
                  <a:pt x="129983" y="76014"/>
                </a:lnTo>
                <a:lnTo>
                  <a:pt x="129983" y="67810"/>
                </a:lnTo>
                <a:close/>
                <a:moveTo>
                  <a:pt x="147117" y="67810"/>
                </a:moveTo>
                <a:lnTo>
                  <a:pt x="147117" y="76014"/>
                </a:lnTo>
                <a:lnTo>
                  <a:pt x="138633" y="76014"/>
                </a:lnTo>
                <a:lnTo>
                  <a:pt x="138633" y="67810"/>
                </a:lnTo>
                <a:close/>
                <a:moveTo>
                  <a:pt x="155767" y="67810"/>
                </a:moveTo>
                <a:lnTo>
                  <a:pt x="155767" y="76014"/>
                </a:lnTo>
                <a:lnTo>
                  <a:pt x="147340" y="76014"/>
                </a:lnTo>
                <a:lnTo>
                  <a:pt x="147340" y="67810"/>
                </a:lnTo>
                <a:close/>
                <a:moveTo>
                  <a:pt x="164418" y="67810"/>
                </a:moveTo>
                <a:lnTo>
                  <a:pt x="164418" y="76014"/>
                </a:lnTo>
                <a:lnTo>
                  <a:pt x="155990" y="76014"/>
                </a:lnTo>
                <a:lnTo>
                  <a:pt x="155990" y="67810"/>
                </a:lnTo>
                <a:close/>
                <a:moveTo>
                  <a:pt x="173069" y="67810"/>
                </a:moveTo>
                <a:lnTo>
                  <a:pt x="173069" y="76014"/>
                </a:lnTo>
                <a:lnTo>
                  <a:pt x="164641" y="76014"/>
                </a:lnTo>
                <a:lnTo>
                  <a:pt x="164641" y="67810"/>
                </a:lnTo>
                <a:close/>
                <a:moveTo>
                  <a:pt x="181719" y="67810"/>
                </a:moveTo>
                <a:lnTo>
                  <a:pt x="181719" y="76014"/>
                </a:lnTo>
                <a:lnTo>
                  <a:pt x="173292" y="76014"/>
                </a:lnTo>
                <a:lnTo>
                  <a:pt x="173292" y="67810"/>
                </a:lnTo>
                <a:close/>
                <a:moveTo>
                  <a:pt x="190370" y="67810"/>
                </a:moveTo>
                <a:lnTo>
                  <a:pt x="190370" y="76014"/>
                </a:lnTo>
                <a:lnTo>
                  <a:pt x="181942" y="76014"/>
                </a:lnTo>
                <a:lnTo>
                  <a:pt x="181942" y="67810"/>
                </a:lnTo>
                <a:close/>
                <a:moveTo>
                  <a:pt x="199020" y="67810"/>
                </a:moveTo>
                <a:lnTo>
                  <a:pt x="199020" y="76014"/>
                </a:lnTo>
                <a:lnTo>
                  <a:pt x="190593" y="76014"/>
                </a:lnTo>
                <a:lnTo>
                  <a:pt x="190593" y="67810"/>
                </a:lnTo>
                <a:close/>
                <a:moveTo>
                  <a:pt x="207727" y="67810"/>
                </a:moveTo>
                <a:lnTo>
                  <a:pt x="207727" y="76014"/>
                </a:lnTo>
                <a:lnTo>
                  <a:pt x="199244" y="76014"/>
                </a:lnTo>
                <a:lnTo>
                  <a:pt x="199244" y="67810"/>
                </a:lnTo>
                <a:close/>
                <a:moveTo>
                  <a:pt x="216377" y="67810"/>
                </a:moveTo>
                <a:lnTo>
                  <a:pt x="216377" y="76014"/>
                </a:lnTo>
                <a:lnTo>
                  <a:pt x="207950" y="76014"/>
                </a:lnTo>
                <a:lnTo>
                  <a:pt x="207950" y="67810"/>
                </a:lnTo>
                <a:close/>
                <a:moveTo>
                  <a:pt x="225028" y="67810"/>
                </a:moveTo>
                <a:lnTo>
                  <a:pt x="225028" y="76014"/>
                </a:lnTo>
                <a:lnTo>
                  <a:pt x="216601" y="76014"/>
                </a:lnTo>
                <a:lnTo>
                  <a:pt x="216601" y="67810"/>
                </a:lnTo>
                <a:close/>
                <a:moveTo>
                  <a:pt x="233679" y="67810"/>
                </a:moveTo>
                <a:lnTo>
                  <a:pt x="233679" y="76014"/>
                </a:lnTo>
                <a:lnTo>
                  <a:pt x="225251" y="76014"/>
                </a:lnTo>
                <a:lnTo>
                  <a:pt x="225251" y="67810"/>
                </a:lnTo>
                <a:close/>
                <a:moveTo>
                  <a:pt x="242329" y="67810"/>
                </a:moveTo>
                <a:lnTo>
                  <a:pt x="242329" y="76014"/>
                </a:lnTo>
                <a:lnTo>
                  <a:pt x="233902" y="76014"/>
                </a:lnTo>
                <a:lnTo>
                  <a:pt x="233902" y="67810"/>
                </a:lnTo>
                <a:close/>
                <a:moveTo>
                  <a:pt x="250980" y="67810"/>
                </a:moveTo>
                <a:lnTo>
                  <a:pt x="250980" y="76014"/>
                </a:lnTo>
                <a:lnTo>
                  <a:pt x="242553" y="76014"/>
                </a:lnTo>
                <a:lnTo>
                  <a:pt x="242553" y="67810"/>
                </a:lnTo>
                <a:close/>
                <a:moveTo>
                  <a:pt x="259686" y="67810"/>
                </a:moveTo>
                <a:lnTo>
                  <a:pt x="259686" y="76014"/>
                </a:lnTo>
                <a:lnTo>
                  <a:pt x="251203" y="76014"/>
                </a:lnTo>
                <a:lnTo>
                  <a:pt x="251203" y="67810"/>
                </a:lnTo>
                <a:close/>
                <a:moveTo>
                  <a:pt x="268337" y="67810"/>
                </a:moveTo>
                <a:lnTo>
                  <a:pt x="268337" y="76014"/>
                </a:lnTo>
                <a:lnTo>
                  <a:pt x="259910" y="76014"/>
                </a:lnTo>
                <a:lnTo>
                  <a:pt x="259910" y="67810"/>
                </a:lnTo>
                <a:close/>
                <a:moveTo>
                  <a:pt x="276988" y="67810"/>
                </a:moveTo>
                <a:lnTo>
                  <a:pt x="276988" y="76014"/>
                </a:lnTo>
                <a:lnTo>
                  <a:pt x="268560" y="76014"/>
                </a:lnTo>
                <a:lnTo>
                  <a:pt x="268560" y="67810"/>
                </a:lnTo>
                <a:close/>
                <a:moveTo>
                  <a:pt x="17190" y="76237"/>
                </a:moveTo>
                <a:lnTo>
                  <a:pt x="17190" y="84497"/>
                </a:lnTo>
                <a:lnTo>
                  <a:pt x="8762" y="84497"/>
                </a:lnTo>
                <a:lnTo>
                  <a:pt x="8762" y="76237"/>
                </a:lnTo>
                <a:close/>
                <a:moveTo>
                  <a:pt x="25840" y="76237"/>
                </a:moveTo>
                <a:lnTo>
                  <a:pt x="25840" y="84497"/>
                </a:lnTo>
                <a:lnTo>
                  <a:pt x="17413" y="84497"/>
                </a:lnTo>
                <a:lnTo>
                  <a:pt x="17413" y="76237"/>
                </a:lnTo>
                <a:close/>
                <a:moveTo>
                  <a:pt x="34547" y="76237"/>
                </a:moveTo>
                <a:lnTo>
                  <a:pt x="34547" y="84497"/>
                </a:lnTo>
                <a:lnTo>
                  <a:pt x="26064" y="84497"/>
                </a:lnTo>
                <a:lnTo>
                  <a:pt x="26064" y="76237"/>
                </a:lnTo>
                <a:close/>
                <a:moveTo>
                  <a:pt x="43197" y="76237"/>
                </a:moveTo>
                <a:lnTo>
                  <a:pt x="43197" y="84497"/>
                </a:lnTo>
                <a:lnTo>
                  <a:pt x="34770" y="84497"/>
                </a:lnTo>
                <a:lnTo>
                  <a:pt x="34770" y="76237"/>
                </a:lnTo>
                <a:close/>
                <a:moveTo>
                  <a:pt x="51848" y="76237"/>
                </a:moveTo>
                <a:lnTo>
                  <a:pt x="51848" y="84497"/>
                </a:lnTo>
                <a:lnTo>
                  <a:pt x="43421" y="84497"/>
                </a:lnTo>
                <a:lnTo>
                  <a:pt x="43421" y="76237"/>
                </a:lnTo>
                <a:close/>
                <a:moveTo>
                  <a:pt x="60499" y="76237"/>
                </a:moveTo>
                <a:lnTo>
                  <a:pt x="60499" y="84497"/>
                </a:lnTo>
                <a:lnTo>
                  <a:pt x="52071" y="84497"/>
                </a:lnTo>
                <a:lnTo>
                  <a:pt x="52071" y="76237"/>
                </a:lnTo>
                <a:close/>
                <a:moveTo>
                  <a:pt x="69149" y="76237"/>
                </a:moveTo>
                <a:lnTo>
                  <a:pt x="69149" y="84497"/>
                </a:lnTo>
                <a:lnTo>
                  <a:pt x="60722" y="84497"/>
                </a:lnTo>
                <a:lnTo>
                  <a:pt x="60722" y="76237"/>
                </a:lnTo>
                <a:close/>
                <a:moveTo>
                  <a:pt x="77800" y="76237"/>
                </a:moveTo>
                <a:lnTo>
                  <a:pt x="77800" y="84497"/>
                </a:lnTo>
                <a:lnTo>
                  <a:pt x="69373" y="84497"/>
                </a:lnTo>
                <a:lnTo>
                  <a:pt x="69373" y="76237"/>
                </a:lnTo>
                <a:close/>
                <a:moveTo>
                  <a:pt x="86506" y="76237"/>
                </a:moveTo>
                <a:lnTo>
                  <a:pt x="86506" y="84497"/>
                </a:lnTo>
                <a:lnTo>
                  <a:pt x="78023" y="84497"/>
                </a:lnTo>
                <a:lnTo>
                  <a:pt x="78023" y="76237"/>
                </a:lnTo>
                <a:close/>
                <a:moveTo>
                  <a:pt x="95157" y="76237"/>
                </a:moveTo>
                <a:lnTo>
                  <a:pt x="95157" y="84497"/>
                </a:lnTo>
                <a:lnTo>
                  <a:pt x="86730" y="84497"/>
                </a:lnTo>
                <a:lnTo>
                  <a:pt x="86730" y="76237"/>
                </a:lnTo>
                <a:close/>
                <a:moveTo>
                  <a:pt x="103808" y="76237"/>
                </a:moveTo>
                <a:lnTo>
                  <a:pt x="103808" y="84497"/>
                </a:lnTo>
                <a:lnTo>
                  <a:pt x="95380" y="84497"/>
                </a:lnTo>
                <a:lnTo>
                  <a:pt x="95380" y="76237"/>
                </a:lnTo>
                <a:close/>
                <a:moveTo>
                  <a:pt x="112458" y="76237"/>
                </a:moveTo>
                <a:lnTo>
                  <a:pt x="112458" y="84497"/>
                </a:lnTo>
                <a:lnTo>
                  <a:pt x="104031" y="84497"/>
                </a:lnTo>
                <a:lnTo>
                  <a:pt x="104031" y="76237"/>
                </a:lnTo>
                <a:close/>
                <a:moveTo>
                  <a:pt x="121109" y="76237"/>
                </a:moveTo>
                <a:lnTo>
                  <a:pt x="121109" y="84497"/>
                </a:lnTo>
                <a:lnTo>
                  <a:pt x="112681" y="84497"/>
                </a:lnTo>
                <a:lnTo>
                  <a:pt x="112681" y="76237"/>
                </a:lnTo>
                <a:close/>
                <a:moveTo>
                  <a:pt x="129760" y="76237"/>
                </a:moveTo>
                <a:lnTo>
                  <a:pt x="129760" y="84497"/>
                </a:lnTo>
                <a:lnTo>
                  <a:pt x="121332" y="84497"/>
                </a:lnTo>
                <a:lnTo>
                  <a:pt x="121332" y="76237"/>
                </a:lnTo>
                <a:close/>
                <a:moveTo>
                  <a:pt x="138410" y="76237"/>
                </a:moveTo>
                <a:lnTo>
                  <a:pt x="138410" y="84497"/>
                </a:lnTo>
                <a:lnTo>
                  <a:pt x="129983" y="84497"/>
                </a:lnTo>
                <a:lnTo>
                  <a:pt x="129983" y="76237"/>
                </a:lnTo>
                <a:close/>
                <a:moveTo>
                  <a:pt x="147117" y="76237"/>
                </a:moveTo>
                <a:lnTo>
                  <a:pt x="147117" y="84497"/>
                </a:lnTo>
                <a:lnTo>
                  <a:pt x="138633" y="84497"/>
                </a:lnTo>
                <a:lnTo>
                  <a:pt x="138633" y="76237"/>
                </a:lnTo>
                <a:close/>
                <a:moveTo>
                  <a:pt x="155767" y="76237"/>
                </a:moveTo>
                <a:lnTo>
                  <a:pt x="155767" y="84497"/>
                </a:lnTo>
                <a:lnTo>
                  <a:pt x="147340" y="84497"/>
                </a:lnTo>
                <a:lnTo>
                  <a:pt x="147340" y="76237"/>
                </a:lnTo>
                <a:close/>
                <a:moveTo>
                  <a:pt x="164418" y="76237"/>
                </a:moveTo>
                <a:lnTo>
                  <a:pt x="164418" y="84497"/>
                </a:lnTo>
                <a:lnTo>
                  <a:pt x="155990" y="84497"/>
                </a:lnTo>
                <a:lnTo>
                  <a:pt x="155990" y="76237"/>
                </a:lnTo>
                <a:close/>
                <a:moveTo>
                  <a:pt x="173069" y="76237"/>
                </a:moveTo>
                <a:lnTo>
                  <a:pt x="173069" y="84497"/>
                </a:lnTo>
                <a:lnTo>
                  <a:pt x="164641" y="84497"/>
                </a:lnTo>
                <a:lnTo>
                  <a:pt x="164641" y="76237"/>
                </a:lnTo>
                <a:close/>
                <a:moveTo>
                  <a:pt x="181719" y="76237"/>
                </a:moveTo>
                <a:lnTo>
                  <a:pt x="181719" y="84497"/>
                </a:lnTo>
                <a:lnTo>
                  <a:pt x="173292" y="84497"/>
                </a:lnTo>
                <a:lnTo>
                  <a:pt x="173292" y="76237"/>
                </a:lnTo>
                <a:close/>
                <a:moveTo>
                  <a:pt x="190370" y="76237"/>
                </a:moveTo>
                <a:lnTo>
                  <a:pt x="190370" y="84497"/>
                </a:lnTo>
                <a:lnTo>
                  <a:pt x="181942" y="84497"/>
                </a:lnTo>
                <a:lnTo>
                  <a:pt x="181942" y="76237"/>
                </a:lnTo>
                <a:close/>
                <a:moveTo>
                  <a:pt x="199020" y="76237"/>
                </a:moveTo>
                <a:lnTo>
                  <a:pt x="199020" y="84497"/>
                </a:lnTo>
                <a:lnTo>
                  <a:pt x="190593" y="84497"/>
                </a:lnTo>
                <a:lnTo>
                  <a:pt x="190593" y="76237"/>
                </a:lnTo>
                <a:close/>
                <a:moveTo>
                  <a:pt x="207727" y="76237"/>
                </a:moveTo>
                <a:lnTo>
                  <a:pt x="207727" y="84497"/>
                </a:lnTo>
                <a:lnTo>
                  <a:pt x="199244" y="84497"/>
                </a:lnTo>
                <a:lnTo>
                  <a:pt x="199244" y="76237"/>
                </a:lnTo>
                <a:close/>
                <a:moveTo>
                  <a:pt x="216377" y="76237"/>
                </a:moveTo>
                <a:lnTo>
                  <a:pt x="216377" y="84497"/>
                </a:lnTo>
                <a:lnTo>
                  <a:pt x="207950" y="84497"/>
                </a:lnTo>
                <a:lnTo>
                  <a:pt x="207950" y="76237"/>
                </a:lnTo>
                <a:close/>
                <a:moveTo>
                  <a:pt x="225028" y="76237"/>
                </a:moveTo>
                <a:lnTo>
                  <a:pt x="225028" y="84497"/>
                </a:lnTo>
                <a:lnTo>
                  <a:pt x="216601" y="84497"/>
                </a:lnTo>
                <a:lnTo>
                  <a:pt x="216601" y="76237"/>
                </a:lnTo>
                <a:close/>
                <a:moveTo>
                  <a:pt x="233679" y="76237"/>
                </a:moveTo>
                <a:lnTo>
                  <a:pt x="233679" y="84497"/>
                </a:lnTo>
                <a:lnTo>
                  <a:pt x="225251" y="84497"/>
                </a:lnTo>
                <a:lnTo>
                  <a:pt x="225251" y="76237"/>
                </a:lnTo>
                <a:close/>
                <a:moveTo>
                  <a:pt x="242329" y="76237"/>
                </a:moveTo>
                <a:lnTo>
                  <a:pt x="242329" y="84497"/>
                </a:lnTo>
                <a:lnTo>
                  <a:pt x="233902" y="84497"/>
                </a:lnTo>
                <a:lnTo>
                  <a:pt x="233902" y="76237"/>
                </a:lnTo>
                <a:close/>
                <a:moveTo>
                  <a:pt x="250980" y="76237"/>
                </a:moveTo>
                <a:lnTo>
                  <a:pt x="250980" y="84497"/>
                </a:lnTo>
                <a:lnTo>
                  <a:pt x="242553" y="84497"/>
                </a:lnTo>
                <a:lnTo>
                  <a:pt x="242553" y="76237"/>
                </a:lnTo>
                <a:close/>
                <a:moveTo>
                  <a:pt x="259686" y="76237"/>
                </a:moveTo>
                <a:lnTo>
                  <a:pt x="259686" y="84497"/>
                </a:lnTo>
                <a:lnTo>
                  <a:pt x="251203" y="84497"/>
                </a:lnTo>
                <a:lnTo>
                  <a:pt x="251203" y="76237"/>
                </a:lnTo>
                <a:close/>
                <a:moveTo>
                  <a:pt x="268337" y="76237"/>
                </a:moveTo>
                <a:lnTo>
                  <a:pt x="268337" y="84497"/>
                </a:lnTo>
                <a:lnTo>
                  <a:pt x="259910" y="84497"/>
                </a:lnTo>
                <a:lnTo>
                  <a:pt x="259910" y="76237"/>
                </a:lnTo>
                <a:close/>
                <a:moveTo>
                  <a:pt x="276988" y="76237"/>
                </a:moveTo>
                <a:lnTo>
                  <a:pt x="276988" y="84497"/>
                </a:lnTo>
                <a:lnTo>
                  <a:pt x="268560" y="84497"/>
                </a:lnTo>
                <a:lnTo>
                  <a:pt x="268560" y="76237"/>
                </a:lnTo>
                <a:close/>
                <a:moveTo>
                  <a:pt x="17190" y="84720"/>
                </a:moveTo>
                <a:lnTo>
                  <a:pt x="17190" y="92924"/>
                </a:lnTo>
                <a:lnTo>
                  <a:pt x="8762" y="92924"/>
                </a:lnTo>
                <a:lnTo>
                  <a:pt x="8762" y="84720"/>
                </a:lnTo>
                <a:close/>
                <a:moveTo>
                  <a:pt x="25840" y="84720"/>
                </a:moveTo>
                <a:lnTo>
                  <a:pt x="25840" y="92924"/>
                </a:lnTo>
                <a:lnTo>
                  <a:pt x="17413" y="92924"/>
                </a:lnTo>
                <a:lnTo>
                  <a:pt x="17413" y="84720"/>
                </a:lnTo>
                <a:close/>
                <a:moveTo>
                  <a:pt x="34547" y="84720"/>
                </a:moveTo>
                <a:lnTo>
                  <a:pt x="34547" y="92924"/>
                </a:lnTo>
                <a:lnTo>
                  <a:pt x="26064" y="92924"/>
                </a:lnTo>
                <a:lnTo>
                  <a:pt x="26064" y="84720"/>
                </a:lnTo>
                <a:close/>
                <a:moveTo>
                  <a:pt x="43197" y="84720"/>
                </a:moveTo>
                <a:lnTo>
                  <a:pt x="43197" y="92924"/>
                </a:lnTo>
                <a:lnTo>
                  <a:pt x="34770" y="92924"/>
                </a:lnTo>
                <a:lnTo>
                  <a:pt x="34770" y="84720"/>
                </a:lnTo>
                <a:close/>
                <a:moveTo>
                  <a:pt x="51848" y="84720"/>
                </a:moveTo>
                <a:lnTo>
                  <a:pt x="51848" y="92924"/>
                </a:lnTo>
                <a:lnTo>
                  <a:pt x="43421" y="92924"/>
                </a:lnTo>
                <a:lnTo>
                  <a:pt x="43421" y="84720"/>
                </a:lnTo>
                <a:close/>
                <a:moveTo>
                  <a:pt x="60499" y="84720"/>
                </a:moveTo>
                <a:lnTo>
                  <a:pt x="60499" y="92924"/>
                </a:lnTo>
                <a:lnTo>
                  <a:pt x="52071" y="92924"/>
                </a:lnTo>
                <a:lnTo>
                  <a:pt x="52071" y="84720"/>
                </a:lnTo>
                <a:close/>
                <a:moveTo>
                  <a:pt x="69149" y="84720"/>
                </a:moveTo>
                <a:lnTo>
                  <a:pt x="69149" y="92924"/>
                </a:lnTo>
                <a:lnTo>
                  <a:pt x="60722" y="92924"/>
                </a:lnTo>
                <a:lnTo>
                  <a:pt x="60722" y="84720"/>
                </a:lnTo>
                <a:close/>
                <a:moveTo>
                  <a:pt x="77800" y="84720"/>
                </a:moveTo>
                <a:lnTo>
                  <a:pt x="77800" y="92924"/>
                </a:lnTo>
                <a:lnTo>
                  <a:pt x="69373" y="92924"/>
                </a:lnTo>
                <a:lnTo>
                  <a:pt x="69373" y="84720"/>
                </a:lnTo>
                <a:close/>
                <a:moveTo>
                  <a:pt x="86506" y="84720"/>
                </a:moveTo>
                <a:lnTo>
                  <a:pt x="86506" y="92924"/>
                </a:lnTo>
                <a:lnTo>
                  <a:pt x="78023" y="92924"/>
                </a:lnTo>
                <a:lnTo>
                  <a:pt x="78023" y="84720"/>
                </a:lnTo>
                <a:close/>
                <a:moveTo>
                  <a:pt x="95157" y="84720"/>
                </a:moveTo>
                <a:lnTo>
                  <a:pt x="95157" y="92924"/>
                </a:lnTo>
                <a:lnTo>
                  <a:pt x="86730" y="92924"/>
                </a:lnTo>
                <a:lnTo>
                  <a:pt x="86730" y="84720"/>
                </a:lnTo>
                <a:close/>
                <a:moveTo>
                  <a:pt x="103808" y="84720"/>
                </a:moveTo>
                <a:lnTo>
                  <a:pt x="103808" y="92924"/>
                </a:lnTo>
                <a:lnTo>
                  <a:pt x="95380" y="92924"/>
                </a:lnTo>
                <a:lnTo>
                  <a:pt x="95380" y="84720"/>
                </a:lnTo>
                <a:close/>
                <a:moveTo>
                  <a:pt x="112458" y="84720"/>
                </a:moveTo>
                <a:lnTo>
                  <a:pt x="112458" y="92924"/>
                </a:lnTo>
                <a:lnTo>
                  <a:pt x="104031" y="92924"/>
                </a:lnTo>
                <a:lnTo>
                  <a:pt x="104031" y="84720"/>
                </a:lnTo>
                <a:close/>
                <a:moveTo>
                  <a:pt x="121109" y="84720"/>
                </a:moveTo>
                <a:lnTo>
                  <a:pt x="121109" y="92924"/>
                </a:lnTo>
                <a:lnTo>
                  <a:pt x="112681" y="92924"/>
                </a:lnTo>
                <a:lnTo>
                  <a:pt x="112681" y="84720"/>
                </a:lnTo>
                <a:close/>
                <a:moveTo>
                  <a:pt x="129760" y="84720"/>
                </a:moveTo>
                <a:lnTo>
                  <a:pt x="129760" y="92924"/>
                </a:lnTo>
                <a:lnTo>
                  <a:pt x="121332" y="92924"/>
                </a:lnTo>
                <a:lnTo>
                  <a:pt x="121332" y="84720"/>
                </a:lnTo>
                <a:close/>
                <a:moveTo>
                  <a:pt x="138410" y="84720"/>
                </a:moveTo>
                <a:lnTo>
                  <a:pt x="138410" y="92924"/>
                </a:lnTo>
                <a:lnTo>
                  <a:pt x="129983" y="92924"/>
                </a:lnTo>
                <a:lnTo>
                  <a:pt x="129983" y="84720"/>
                </a:lnTo>
                <a:close/>
                <a:moveTo>
                  <a:pt x="147117" y="84720"/>
                </a:moveTo>
                <a:lnTo>
                  <a:pt x="147117" y="92924"/>
                </a:lnTo>
                <a:lnTo>
                  <a:pt x="138633" y="92924"/>
                </a:lnTo>
                <a:lnTo>
                  <a:pt x="138633" y="84720"/>
                </a:lnTo>
                <a:close/>
                <a:moveTo>
                  <a:pt x="155767" y="84720"/>
                </a:moveTo>
                <a:lnTo>
                  <a:pt x="155767" y="92924"/>
                </a:lnTo>
                <a:lnTo>
                  <a:pt x="147340" y="92924"/>
                </a:lnTo>
                <a:lnTo>
                  <a:pt x="147340" y="84720"/>
                </a:lnTo>
                <a:close/>
                <a:moveTo>
                  <a:pt x="164418" y="84720"/>
                </a:moveTo>
                <a:lnTo>
                  <a:pt x="164418" y="92924"/>
                </a:lnTo>
                <a:lnTo>
                  <a:pt x="155990" y="92924"/>
                </a:lnTo>
                <a:lnTo>
                  <a:pt x="155990" y="84720"/>
                </a:lnTo>
                <a:close/>
                <a:moveTo>
                  <a:pt x="173069" y="84720"/>
                </a:moveTo>
                <a:lnTo>
                  <a:pt x="173069" y="92924"/>
                </a:lnTo>
                <a:lnTo>
                  <a:pt x="164641" y="92924"/>
                </a:lnTo>
                <a:lnTo>
                  <a:pt x="164641" y="84720"/>
                </a:lnTo>
                <a:close/>
                <a:moveTo>
                  <a:pt x="181719" y="84720"/>
                </a:moveTo>
                <a:lnTo>
                  <a:pt x="181719" y="92924"/>
                </a:lnTo>
                <a:lnTo>
                  <a:pt x="173292" y="92924"/>
                </a:lnTo>
                <a:lnTo>
                  <a:pt x="173292" y="84720"/>
                </a:lnTo>
                <a:close/>
                <a:moveTo>
                  <a:pt x="190370" y="84720"/>
                </a:moveTo>
                <a:lnTo>
                  <a:pt x="190370" y="92924"/>
                </a:lnTo>
                <a:lnTo>
                  <a:pt x="181942" y="92924"/>
                </a:lnTo>
                <a:lnTo>
                  <a:pt x="181942" y="84720"/>
                </a:lnTo>
                <a:close/>
                <a:moveTo>
                  <a:pt x="199020" y="84720"/>
                </a:moveTo>
                <a:lnTo>
                  <a:pt x="199020" y="92924"/>
                </a:lnTo>
                <a:lnTo>
                  <a:pt x="190593" y="92924"/>
                </a:lnTo>
                <a:lnTo>
                  <a:pt x="190593" y="84720"/>
                </a:lnTo>
                <a:close/>
                <a:moveTo>
                  <a:pt x="207727" y="84720"/>
                </a:moveTo>
                <a:lnTo>
                  <a:pt x="207727" y="92924"/>
                </a:lnTo>
                <a:lnTo>
                  <a:pt x="199244" y="92924"/>
                </a:lnTo>
                <a:lnTo>
                  <a:pt x="199244" y="84720"/>
                </a:lnTo>
                <a:close/>
                <a:moveTo>
                  <a:pt x="216377" y="84720"/>
                </a:moveTo>
                <a:lnTo>
                  <a:pt x="216377" y="92924"/>
                </a:lnTo>
                <a:lnTo>
                  <a:pt x="207950" y="92924"/>
                </a:lnTo>
                <a:lnTo>
                  <a:pt x="207950" y="84720"/>
                </a:lnTo>
                <a:close/>
                <a:moveTo>
                  <a:pt x="225028" y="84720"/>
                </a:moveTo>
                <a:lnTo>
                  <a:pt x="225028" y="92924"/>
                </a:lnTo>
                <a:lnTo>
                  <a:pt x="216601" y="92924"/>
                </a:lnTo>
                <a:lnTo>
                  <a:pt x="216601" y="84720"/>
                </a:lnTo>
                <a:close/>
                <a:moveTo>
                  <a:pt x="233679" y="84720"/>
                </a:moveTo>
                <a:lnTo>
                  <a:pt x="233679" y="92924"/>
                </a:lnTo>
                <a:lnTo>
                  <a:pt x="225251" y="92924"/>
                </a:lnTo>
                <a:lnTo>
                  <a:pt x="225251" y="84720"/>
                </a:lnTo>
                <a:close/>
                <a:moveTo>
                  <a:pt x="242329" y="84720"/>
                </a:moveTo>
                <a:lnTo>
                  <a:pt x="242329" y="92924"/>
                </a:lnTo>
                <a:lnTo>
                  <a:pt x="233902" y="92924"/>
                </a:lnTo>
                <a:lnTo>
                  <a:pt x="233902" y="84720"/>
                </a:lnTo>
                <a:close/>
                <a:moveTo>
                  <a:pt x="250980" y="84720"/>
                </a:moveTo>
                <a:lnTo>
                  <a:pt x="250980" y="92924"/>
                </a:lnTo>
                <a:lnTo>
                  <a:pt x="242553" y="92924"/>
                </a:lnTo>
                <a:lnTo>
                  <a:pt x="242553" y="84720"/>
                </a:lnTo>
                <a:close/>
                <a:moveTo>
                  <a:pt x="259686" y="84720"/>
                </a:moveTo>
                <a:lnTo>
                  <a:pt x="259686" y="92924"/>
                </a:lnTo>
                <a:lnTo>
                  <a:pt x="251203" y="92924"/>
                </a:lnTo>
                <a:lnTo>
                  <a:pt x="251203" y="84720"/>
                </a:lnTo>
                <a:close/>
                <a:moveTo>
                  <a:pt x="268337" y="84720"/>
                </a:moveTo>
                <a:lnTo>
                  <a:pt x="268337" y="92924"/>
                </a:lnTo>
                <a:lnTo>
                  <a:pt x="259910" y="92924"/>
                </a:lnTo>
                <a:lnTo>
                  <a:pt x="259910" y="84720"/>
                </a:lnTo>
                <a:close/>
                <a:moveTo>
                  <a:pt x="276988" y="84720"/>
                </a:moveTo>
                <a:lnTo>
                  <a:pt x="276988" y="92924"/>
                </a:lnTo>
                <a:lnTo>
                  <a:pt x="268560" y="92924"/>
                </a:lnTo>
                <a:lnTo>
                  <a:pt x="268560" y="84720"/>
                </a:lnTo>
                <a:close/>
                <a:moveTo>
                  <a:pt x="17190" y="93148"/>
                </a:moveTo>
                <a:lnTo>
                  <a:pt x="17190" y="101408"/>
                </a:lnTo>
                <a:lnTo>
                  <a:pt x="8762" y="101408"/>
                </a:lnTo>
                <a:lnTo>
                  <a:pt x="8762" y="93148"/>
                </a:lnTo>
                <a:close/>
                <a:moveTo>
                  <a:pt x="25840" y="93148"/>
                </a:moveTo>
                <a:lnTo>
                  <a:pt x="25840" y="101408"/>
                </a:lnTo>
                <a:lnTo>
                  <a:pt x="17413" y="101408"/>
                </a:lnTo>
                <a:lnTo>
                  <a:pt x="17413" y="93148"/>
                </a:lnTo>
                <a:close/>
                <a:moveTo>
                  <a:pt x="34547" y="93148"/>
                </a:moveTo>
                <a:lnTo>
                  <a:pt x="34547" y="101408"/>
                </a:lnTo>
                <a:lnTo>
                  <a:pt x="26064" y="101408"/>
                </a:lnTo>
                <a:lnTo>
                  <a:pt x="26064" y="93148"/>
                </a:lnTo>
                <a:close/>
                <a:moveTo>
                  <a:pt x="43197" y="93148"/>
                </a:moveTo>
                <a:lnTo>
                  <a:pt x="43197" y="101408"/>
                </a:lnTo>
                <a:lnTo>
                  <a:pt x="34770" y="101408"/>
                </a:lnTo>
                <a:lnTo>
                  <a:pt x="34770" y="93148"/>
                </a:lnTo>
                <a:close/>
                <a:moveTo>
                  <a:pt x="51848" y="93148"/>
                </a:moveTo>
                <a:lnTo>
                  <a:pt x="51848" y="101408"/>
                </a:lnTo>
                <a:lnTo>
                  <a:pt x="43421" y="101408"/>
                </a:lnTo>
                <a:lnTo>
                  <a:pt x="43421" y="93148"/>
                </a:lnTo>
                <a:close/>
                <a:moveTo>
                  <a:pt x="60499" y="93148"/>
                </a:moveTo>
                <a:lnTo>
                  <a:pt x="60499" y="101408"/>
                </a:lnTo>
                <a:lnTo>
                  <a:pt x="52071" y="101408"/>
                </a:lnTo>
                <a:lnTo>
                  <a:pt x="52071" y="93148"/>
                </a:lnTo>
                <a:close/>
                <a:moveTo>
                  <a:pt x="69149" y="93148"/>
                </a:moveTo>
                <a:lnTo>
                  <a:pt x="69149" y="101408"/>
                </a:lnTo>
                <a:lnTo>
                  <a:pt x="60722" y="101408"/>
                </a:lnTo>
                <a:lnTo>
                  <a:pt x="60722" y="93148"/>
                </a:lnTo>
                <a:close/>
                <a:moveTo>
                  <a:pt x="77800" y="93148"/>
                </a:moveTo>
                <a:lnTo>
                  <a:pt x="77800" y="101408"/>
                </a:lnTo>
                <a:lnTo>
                  <a:pt x="69373" y="101408"/>
                </a:lnTo>
                <a:lnTo>
                  <a:pt x="69373" y="93148"/>
                </a:lnTo>
                <a:close/>
                <a:moveTo>
                  <a:pt x="86506" y="93148"/>
                </a:moveTo>
                <a:lnTo>
                  <a:pt x="86506" y="101408"/>
                </a:lnTo>
                <a:lnTo>
                  <a:pt x="78023" y="101408"/>
                </a:lnTo>
                <a:lnTo>
                  <a:pt x="78023" y="93148"/>
                </a:lnTo>
                <a:close/>
                <a:moveTo>
                  <a:pt x="95157" y="93148"/>
                </a:moveTo>
                <a:lnTo>
                  <a:pt x="95157" y="101408"/>
                </a:lnTo>
                <a:lnTo>
                  <a:pt x="86730" y="101408"/>
                </a:lnTo>
                <a:lnTo>
                  <a:pt x="86730" y="93148"/>
                </a:lnTo>
                <a:close/>
                <a:moveTo>
                  <a:pt x="103808" y="93148"/>
                </a:moveTo>
                <a:lnTo>
                  <a:pt x="103808" y="101408"/>
                </a:lnTo>
                <a:lnTo>
                  <a:pt x="95380" y="101408"/>
                </a:lnTo>
                <a:lnTo>
                  <a:pt x="95380" y="93148"/>
                </a:lnTo>
                <a:close/>
                <a:moveTo>
                  <a:pt x="112458" y="93148"/>
                </a:moveTo>
                <a:lnTo>
                  <a:pt x="112458" y="101408"/>
                </a:lnTo>
                <a:lnTo>
                  <a:pt x="104031" y="101408"/>
                </a:lnTo>
                <a:lnTo>
                  <a:pt x="104031" y="93148"/>
                </a:lnTo>
                <a:close/>
                <a:moveTo>
                  <a:pt x="121109" y="93148"/>
                </a:moveTo>
                <a:lnTo>
                  <a:pt x="121109" y="101408"/>
                </a:lnTo>
                <a:lnTo>
                  <a:pt x="112681" y="101408"/>
                </a:lnTo>
                <a:lnTo>
                  <a:pt x="112681" y="93148"/>
                </a:lnTo>
                <a:close/>
                <a:moveTo>
                  <a:pt x="129760" y="93148"/>
                </a:moveTo>
                <a:lnTo>
                  <a:pt x="129760" y="101408"/>
                </a:lnTo>
                <a:lnTo>
                  <a:pt x="121332" y="101408"/>
                </a:lnTo>
                <a:lnTo>
                  <a:pt x="121332" y="93148"/>
                </a:lnTo>
                <a:close/>
                <a:moveTo>
                  <a:pt x="138410" y="93148"/>
                </a:moveTo>
                <a:lnTo>
                  <a:pt x="138410" y="101408"/>
                </a:lnTo>
                <a:lnTo>
                  <a:pt x="129983" y="101408"/>
                </a:lnTo>
                <a:lnTo>
                  <a:pt x="129983" y="93148"/>
                </a:lnTo>
                <a:close/>
                <a:moveTo>
                  <a:pt x="147117" y="93148"/>
                </a:moveTo>
                <a:lnTo>
                  <a:pt x="147117" y="101408"/>
                </a:lnTo>
                <a:lnTo>
                  <a:pt x="138633" y="101408"/>
                </a:lnTo>
                <a:lnTo>
                  <a:pt x="138633" y="93148"/>
                </a:lnTo>
                <a:close/>
                <a:moveTo>
                  <a:pt x="155767" y="93148"/>
                </a:moveTo>
                <a:lnTo>
                  <a:pt x="155767" y="101408"/>
                </a:lnTo>
                <a:lnTo>
                  <a:pt x="147340" y="101408"/>
                </a:lnTo>
                <a:lnTo>
                  <a:pt x="147340" y="93148"/>
                </a:lnTo>
                <a:close/>
                <a:moveTo>
                  <a:pt x="164418" y="93148"/>
                </a:moveTo>
                <a:lnTo>
                  <a:pt x="164418" y="101408"/>
                </a:lnTo>
                <a:lnTo>
                  <a:pt x="155990" y="101408"/>
                </a:lnTo>
                <a:lnTo>
                  <a:pt x="155990" y="93148"/>
                </a:lnTo>
                <a:close/>
                <a:moveTo>
                  <a:pt x="173069" y="93148"/>
                </a:moveTo>
                <a:lnTo>
                  <a:pt x="173069" y="101408"/>
                </a:lnTo>
                <a:lnTo>
                  <a:pt x="164641" y="101408"/>
                </a:lnTo>
                <a:lnTo>
                  <a:pt x="164641" y="93148"/>
                </a:lnTo>
                <a:close/>
                <a:moveTo>
                  <a:pt x="181719" y="93148"/>
                </a:moveTo>
                <a:lnTo>
                  <a:pt x="181719" y="101408"/>
                </a:lnTo>
                <a:lnTo>
                  <a:pt x="173292" y="101408"/>
                </a:lnTo>
                <a:lnTo>
                  <a:pt x="173292" y="93148"/>
                </a:lnTo>
                <a:close/>
                <a:moveTo>
                  <a:pt x="190370" y="93148"/>
                </a:moveTo>
                <a:lnTo>
                  <a:pt x="190370" y="101408"/>
                </a:lnTo>
                <a:lnTo>
                  <a:pt x="181942" y="101408"/>
                </a:lnTo>
                <a:lnTo>
                  <a:pt x="181942" y="93148"/>
                </a:lnTo>
                <a:close/>
                <a:moveTo>
                  <a:pt x="199020" y="93148"/>
                </a:moveTo>
                <a:lnTo>
                  <a:pt x="199020" y="101408"/>
                </a:lnTo>
                <a:lnTo>
                  <a:pt x="190593" y="101408"/>
                </a:lnTo>
                <a:lnTo>
                  <a:pt x="190593" y="93148"/>
                </a:lnTo>
                <a:close/>
                <a:moveTo>
                  <a:pt x="207727" y="93148"/>
                </a:moveTo>
                <a:lnTo>
                  <a:pt x="207727" y="101408"/>
                </a:lnTo>
                <a:lnTo>
                  <a:pt x="199244" y="101408"/>
                </a:lnTo>
                <a:lnTo>
                  <a:pt x="199244" y="93148"/>
                </a:lnTo>
                <a:close/>
                <a:moveTo>
                  <a:pt x="216377" y="93148"/>
                </a:moveTo>
                <a:lnTo>
                  <a:pt x="216377" y="101408"/>
                </a:lnTo>
                <a:lnTo>
                  <a:pt x="207950" y="101408"/>
                </a:lnTo>
                <a:lnTo>
                  <a:pt x="207950" y="93148"/>
                </a:lnTo>
                <a:close/>
                <a:moveTo>
                  <a:pt x="225028" y="93148"/>
                </a:moveTo>
                <a:lnTo>
                  <a:pt x="225028" y="101408"/>
                </a:lnTo>
                <a:lnTo>
                  <a:pt x="216601" y="101408"/>
                </a:lnTo>
                <a:lnTo>
                  <a:pt x="216601" y="93148"/>
                </a:lnTo>
                <a:close/>
                <a:moveTo>
                  <a:pt x="233679" y="93148"/>
                </a:moveTo>
                <a:lnTo>
                  <a:pt x="233679" y="101408"/>
                </a:lnTo>
                <a:lnTo>
                  <a:pt x="225251" y="101408"/>
                </a:lnTo>
                <a:lnTo>
                  <a:pt x="225251" y="93148"/>
                </a:lnTo>
                <a:close/>
                <a:moveTo>
                  <a:pt x="242329" y="93148"/>
                </a:moveTo>
                <a:lnTo>
                  <a:pt x="242329" y="101408"/>
                </a:lnTo>
                <a:lnTo>
                  <a:pt x="233902" y="101408"/>
                </a:lnTo>
                <a:lnTo>
                  <a:pt x="233902" y="93148"/>
                </a:lnTo>
                <a:close/>
                <a:moveTo>
                  <a:pt x="250980" y="93148"/>
                </a:moveTo>
                <a:lnTo>
                  <a:pt x="250980" y="101408"/>
                </a:lnTo>
                <a:lnTo>
                  <a:pt x="242553" y="101408"/>
                </a:lnTo>
                <a:lnTo>
                  <a:pt x="242553" y="93148"/>
                </a:lnTo>
                <a:close/>
                <a:moveTo>
                  <a:pt x="259686" y="93148"/>
                </a:moveTo>
                <a:lnTo>
                  <a:pt x="259686" y="101408"/>
                </a:lnTo>
                <a:lnTo>
                  <a:pt x="251203" y="101408"/>
                </a:lnTo>
                <a:lnTo>
                  <a:pt x="251203" y="93148"/>
                </a:lnTo>
                <a:close/>
                <a:moveTo>
                  <a:pt x="268337" y="93148"/>
                </a:moveTo>
                <a:lnTo>
                  <a:pt x="268337" y="101408"/>
                </a:lnTo>
                <a:lnTo>
                  <a:pt x="259910" y="101408"/>
                </a:lnTo>
                <a:lnTo>
                  <a:pt x="259910" y="93148"/>
                </a:lnTo>
                <a:close/>
                <a:moveTo>
                  <a:pt x="276988" y="93148"/>
                </a:moveTo>
                <a:lnTo>
                  <a:pt x="276988" y="101408"/>
                </a:lnTo>
                <a:lnTo>
                  <a:pt x="268560" y="101408"/>
                </a:lnTo>
                <a:lnTo>
                  <a:pt x="268560" y="93148"/>
                </a:lnTo>
                <a:close/>
                <a:moveTo>
                  <a:pt x="17190" y="101631"/>
                </a:moveTo>
                <a:lnTo>
                  <a:pt x="17190" y="109891"/>
                </a:lnTo>
                <a:lnTo>
                  <a:pt x="8762" y="109891"/>
                </a:lnTo>
                <a:lnTo>
                  <a:pt x="8762" y="101631"/>
                </a:lnTo>
                <a:close/>
                <a:moveTo>
                  <a:pt x="25840" y="101631"/>
                </a:moveTo>
                <a:lnTo>
                  <a:pt x="25840" y="109891"/>
                </a:lnTo>
                <a:lnTo>
                  <a:pt x="17413" y="109891"/>
                </a:lnTo>
                <a:lnTo>
                  <a:pt x="17413" y="101631"/>
                </a:lnTo>
                <a:close/>
                <a:moveTo>
                  <a:pt x="34547" y="101631"/>
                </a:moveTo>
                <a:lnTo>
                  <a:pt x="34547" y="109891"/>
                </a:lnTo>
                <a:lnTo>
                  <a:pt x="26064" y="109891"/>
                </a:lnTo>
                <a:lnTo>
                  <a:pt x="26064" y="101631"/>
                </a:lnTo>
                <a:close/>
                <a:moveTo>
                  <a:pt x="43197" y="101631"/>
                </a:moveTo>
                <a:lnTo>
                  <a:pt x="43197" y="109891"/>
                </a:lnTo>
                <a:lnTo>
                  <a:pt x="34770" y="109891"/>
                </a:lnTo>
                <a:lnTo>
                  <a:pt x="34770" y="101631"/>
                </a:lnTo>
                <a:close/>
                <a:moveTo>
                  <a:pt x="51848" y="101631"/>
                </a:moveTo>
                <a:lnTo>
                  <a:pt x="51848" y="109891"/>
                </a:lnTo>
                <a:lnTo>
                  <a:pt x="43421" y="109891"/>
                </a:lnTo>
                <a:lnTo>
                  <a:pt x="43421" y="101631"/>
                </a:lnTo>
                <a:close/>
                <a:moveTo>
                  <a:pt x="60499" y="101631"/>
                </a:moveTo>
                <a:lnTo>
                  <a:pt x="60499" y="109891"/>
                </a:lnTo>
                <a:lnTo>
                  <a:pt x="52071" y="109891"/>
                </a:lnTo>
                <a:lnTo>
                  <a:pt x="52071" y="101631"/>
                </a:lnTo>
                <a:close/>
                <a:moveTo>
                  <a:pt x="69149" y="101631"/>
                </a:moveTo>
                <a:lnTo>
                  <a:pt x="69149" y="109891"/>
                </a:lnTo>
                <a:lnTo>
                  <a:pt x="60722" y="109891"/>
                </a:lnTo>
                <a:lnTo>
                  <a:pt x="60722" y="101631"/>
                </a:lnTo>
                <a:close/>
                <a:moveTo>
                  <a:pt x="77800" y="101631"/>
                </a:moveTo>
                <a:lnTo>
                  <a:pt x="77800" y="109891"/>
                </a:lnTo>
                <a:lnTo>
                  <a:pt x="69373" y="109891"/>
                </a:lnTo>
                <a:lnTo>
                  <a:pt x="69373" y="101631"/>
                </a:lnTo>
                <a:close/>
                <a:moveTo>
                  <a:pt x="86506" y="101631"/>
                </a:moveTo>
                <a:lnTo>
                  <a:pt x="86506" y="109891"/>
                </a:lnTo>
                <a:lnTo>
                  <a:pt x="78023" y="109891"/>
                </a:lnTo>
                <a:lnTo>
                  <a:pt x="78023" y="101631"/>
                </a:lnTo>
                <a:close/>
                <a:moveTo>
                  <a:pt x="95157" y="101631"/>
                </a:moveTo>
                <a:lnTo>
                  <a:pt x="95157" y="109891"/>
                </a:lnTo>
                <a:lnTo>
                  <a:pt x="86730" y="109891"/>
                </a:lnTo>
                <a:lnTo>
                  <a:pt x="86730" y="101631"/>
                </a:lnTo>
                <a:close/>
                <a:moveTo>
                  <a:pt x="103808" y="101631"/>
                </a:moveTo>
                <a:lnTo>
                  <a:pt x="103808" y="109891"/>
                </a:lnTo>
                <a:lnTo>
                  <a:pt x="95380" y="109891"/>
                </a:lnTo>
                <a:lnTo>
                  <a:pt x="95380" y="101631"/>
                </a:lnTo>
                <a:close/>
                <a:moveTo>
                  <a:pt x="112458" y="101631"/>
                </a:moveTo>
                <a:lnTo>
                  <a:pt x="112458" y="109891"/>
                </a:lnTo>
                <a:lnTo>
                  <a:pt x="104031" y="109891"/>
                </a:lnTo>
                <a:lnTo>
                  <a:pt x="104031" y="101631"/>
                </a:lnTo>
                <a:close/>
                <a:moveTo>
                  <a:pt x="121109" y="101631"/>
                </a:moveTo>
                <a:lnTo>
                  <a:pt x="121109" y="109891"/>
                </a:lnTo>
                <a:lnTo>
                  <a:pt x="112681" y="109891"/>
                </a:lnTo>
                <a:lnTo>
                  <a:pt x="112681" y="101631"/>
                </a:lnTo>
                <a:close/>
                <a:moveTo>
                  <a:pt x="129760" y="101631"/>
                </a:moveTo>
                <a:lnTo>
                  <a:pt x="129760" y="109891"/>
                </a:lnTo>
                <a:lnTo>
                  <a:pt x="121332" y="109891"/>
                </a:lnTo>
                <a:lnTo>
                  <a:pt x="121332" y="101631"/>
                </a:lnTo>
                <a:close/>
                <a:moveTo>
                  <a:pt x="138410" y="101631"/>
                </a:moveTo>
                <a:lnTo>
                  <a:pt x="138410" y="109891"/>
                </a:lnTo>
                <a:lnTo>
                  <a:pt x="129983" y="109891"/>
                </a:lnTo>
                <a:lnTo>
                  <a:pt x="129983" y="101631"/>
                </a:lnTo>
                <a:close/>
                <a:moveTo>
                  <a:pt x="147117" y="101631"/>
                </a:moveTo>
                <a:lnTo>
                  <a:pt x="147117" y="109891"/>
                </a:lnTo>
                <a:lnTo>
                  <a:pt x="138633" y="109891"/>
                </a:lnTo>
                <a:lnTo>
                  <a:pt x="138633" y="101631"/>
                </a:lnTo>
                <a:close/>
                <a:moveTo>
                  <a:pt x="155767" y="101631"/>
                </a:moveTo>
                <a:lnTo>
                  <a:pt x="155767" y="109891"/>
                </a:lnTo>
                <a:lnTo>
                  <a:pt x="147340" y="109891"/>
                </a:lnTo>
                <a:lnTo>
                  <a:pt x="147340" y="101631"/>
                </a:lnTo>
                <a:close/>
                <a:moveTo>
                  <a:pt x="164418" y="101631"/>
                </a:moveTo>
                <a:lnTo>
                  <a:pt x="164418" y="109891"/>
                </a:lnTo>
                <a:lnTo>
                  <a:pt x="155990" y="109891"/>
                </a:lnTo>
                <a:lnTo>
                  <a:pt x="155990" y="101631"/>
                </a:lnTo>
                <a:close/>
                <a:moveTo>
                  <a:pt x="173069" y="101631"/>
                </a:moveTo>
                <a:lnTo>
                  <a:pt x="173069" y="109891"/>
                </a:lnTo>
                <a:lnTo>
                  <a:pt x="164641" y="109891"/>
                </a:lnTo>
                <a:lnTo>
                  <a:pt x="164641" y="101631"/>
                </a:lnTo>
                <a:close/>
                <a:moveTo>
                  <a:pt x="181719" y="101631"/>
                </a:moveTo>
                <a:lnTo>
                  <a:pt x="181719" y="109891"/>
                </a:lnTo>
                <a:lnTo>
                  <a:pt x="173292" y="109891"/>
                </a:lnTo>
                <a:lnTo>
                  <a:pt x="173292" y="101631"/>
                </a:lnTo>
                <a:close/>
                <a:moveTo>
                  <a:pt x="190370" y="101631"/>
                </a:moveTo>
                <a:lnTo>
                  <a:pt x="190370" y="109891"/>
                </a:lnTo>
                <a:lnTo>
                  <a:pt x="181942" y="109891"/>
                </a:lnTo>
                <a:lnTo>
                  <a:pt x="181942" y="101631"/>
                </a:lnTo>
                <a:close/>
                <a:moveTo>
                  <a:pt x="199020" y="101631"/>
                </a:moveTo>
                <a:lnTo>
                  <a:pt x="199020" y="109891"/>
                </a:lnTo>
                <a:lnTo>
                  <a:pt x="190593" y="109891"/>
                </a:lnTo>
                <a:lnTo>
                  <a:pt x="190593" y="101631"/>
                </a:lnTo>
                <a:close/>
                <a:moveTo>
                  <a:pt x="207727" y="101631"/>
                </a:moveTo>
                <a:lnTo>
                  <a:pt x="207727" y="109891"/>
                </a:lnTo>
                <a:lnTo>
                  <a:pt x="199244" y="109891"/>
                </a:lnTo>
                <a:lnTo>
                  <a:pt x="199244" y="101631"/>
                </a:lnTo>
                <a:close/>
                <a:moveTo>
                  <a:pt x="216377" y="101631"/>
                </a:moveTo>
                <a:lnTo>
                  <a:pt x="216377" y="109891"/>
                </a:lnTo>
                <a:lnTo>
                  <a:pt x="207950" y="109891"/>
                </a:lnTo>
                <a:lnTo>
                  <a:pt x="207950" y="101631"/>
                </a:lnTo>
                <a:close/>
                <a:moveTo>
                  <a:pt x="225028" y="101631"/>
                </a:moveTo>
                <a:lnTo>
                  <a:pt x="225028" y="109891"/>
                </a:lnTo>
                <a:lnTo>
                  <a:pt x="216601" y="109891"/>
                </a:lnTo>
                <a:lnTo>
                  <a:pt x="216601" y="101631"/>
                </a:lnTo>
                <a:close/>
                <a:moveTo>
                  <a:pt x="233679" y="101631"/>
                </a:moveTo>
                <a:lnTo>
                  <a:pt x="233679" y="109891"/>
                </a:lnTo>
                <a:lnTo>
                  <a:pt x="225251" y="109891"/>
                </a:lnTo>
                <a:lnTo>
                  <a:pt x="225251" y="101631"/>
                </a:lnTo>
                <a:close/>
                <a:moveTo>
                  <a:pt x="242329" y="101631"/>
                </a:moveTo>
                <a:lnTo>
                  <a:pt x="242329" y="109891"/>
                </a:lnTo>
                <a:lnTo>
                  <a:pt x="233902" y="109891"/>
                </a:lnTo>
                <a:lnTo>
                  <a:pt x="233902" y="101631"/>
                </a:lnTo>
                <a:close/>
                <a:moveTo>
                  <a:pt x="250980" y="101631"/>
                </a:moveTo>
                <a:lnTo>
                  <a:pt x="250980" y="109891"/>
                </a:lnTo>
                <a:lnTo>
                  <a:pt x="242553" y="109891"/>
                </a:lnTo>
                <a:lnTo>
                  <a:pt x="242553" y="101631"/>
                </a:lnTo>
                <a:close/>
                <a:moveTo>
                  <a:pt x="259686" y="101631"/>
                </a:moveTo>
                <a:lnTo>
                  <a:pt x="259686" y="109891"/>
                </a:lnTo>
                <a:lnTo>
                  <a:pt x="251203" y="109891"/>
                </a:lnTo>
                <a:lnTo>
                  <a:pt x="251203" y="101631"/>
                </a:lnTo>
                <a:close/>
                <a:moveTo>
                  <a:pt x="268337" y="101631"/>
                </a:moveTo>
                <a:lnTo>
                  <a:pt x="268337" y="109891"/>
                </a:lnTo>
                <a:lnTo>
                  <a:pt x="259910" y="109891"/>
                </a:lnTo>
                <a:lnTo>
                  <a:pt x="259910" y="101631"/>
                </a:lnTo>
                <a:close/>
                <a:moveTo>
                  <a:pt x="276988" y="101631"/>
                </a:moveTo>
                <a:lnTo>
                  <a:pt x="276988" y="109891"/>
                </a:lnTo>
                <a:lnTo>
                  <a:pt x="268560" y="109891"/>
                </a:lnTo>
                <a:lnTo>
                  <a:pt x="268560" y="101631"/>
                </a:lnTo>
                <a:close/>
                <a:moveTo>
                  <a:pt x="17190" y="110114"/>
                </a:moveTo>
                <a:lnTo>
                  <a:pt x="17190" y="118318"/>
                </a:lnTo>
                <a:lnTo>
                  <a:pt x="8762" y="118318"/>
                </a:lnTo>
                <a:lnTo>
                  <a:pt x="8762" y="110114"/>
                </a:lnTo>
                <a:close/>
                <a:moveTo>
                  <a:pt x="25840" y="110114"/>
                </a:moveTo>
                <a:lnTo>
                  <a:pt x="25840" y="118318"/>
                </a:lnTo>
                <a:lnTo>
                  <a:pt x="17413" y="118318"/>
                </a:lnTo>
                <a:lnTo>
                  <a:pt x="17413" y="110114"/>
                </a:lnTo>
                <a:close/>
                <a:moveTo>
                  <a:pt x="34547" y="110114"/>
                </a:moveTo>
                <a:lnTo>
                  <a:pt x="34547" y="118318"/>
                </a:lnTo>
                <a:lnTo>
                  <a:pt x="26064" y="118318"/>
                </a:lnTo>
                <a:lnTo>
                  <a:pt x="26064" y="110114"/>
                </a:lnTo>
                <a:close/>
                <a:moveTo>
                  <a:pt x="43197" y="110114"/>
                </a:moveTo>
                <a:lnTo>
                  <a:pt x="43197" y="118318"/>
                </a:lnTo>
                <a:lnTo>
                  <a:pt x="34770" y="118318"/>
                </a:lnTo>
                <a:lnTo>
                  <a:pt x="34770" y="110114"/>
                </a:lnTo>
                <a:close/>
                <a:moveTo>
                  <a:pt x="51848" y="110114"/>
                </a:moveTo>
                <a:lnTo>
                  <a:pt x="51848" y="118318"/>
                </a:lnTo>
                <a:lnTo>
                  <a:pt x="43421" y="118318"/>
                </a:lnTo>
                <a:lnTo>
                  <a:pt x="43421" y="110114"/>
                </a:lnTo>
                <a:close/>
                <a:moveTo>
                  <a:pt x="60499" y="110114"/>
                </a:moveTo>
                <a:lnTo>
                  <a:pt x="60499" y="118318"/>
                </a:lnTo>
                <a:lnTo>
                  <a:pt x="52071" y="118318"/>
                </a:lnTo>
                <a:lnTo>
                  <a:pt x="52071" y="110114"/>
                </a:lnTo>
                <a:close/>
                <a:moveTo>
                  <a:pt x="69149" y="110114"/>
                </a:moveTo>
                <a:lnTo>
                  <a:pt x="69149" y="118318"/>
                </a:lnTo>
                <a:lnTo>
                  <a:pt x="60722" y="118318"/>
                </a:lnTo>
                <a:lnTo>
                  <a:pt x="60722" y="110114"/>
                </a:lnTo>
                <a:close/>
                <a:moveTo>
                  <a:pt x="77800" y="110114"/>
                </a:moveTo>
                <a:lnTo>
                  <a:pt x="77800" y="118318"/>
                </a:lnTo>
                <a:lnTo>
                  <a:pt x="69373" y="118318"/>
                </a:lnTo>
                <a:lnTo>
                  <a:pt x="69373" y="110114"/>
                </a:lnTo>
                <a:close/>
                <a:moveTo>
                  <a:pt x="86506" y="110114"/>
                </a:moveTo>
                <a:lnTo>
                  <a:pt x="86506" y="118318"/>
                </a:lnTo>
                <a:lnTo>
                  <a:pt x="78023" y="118318"/>
                </a:lnTo>
                <a:lnTo>
                  <a:pt x="78023" y="110114"/>
                </a:lnTo>
                <a:close/>
                <a:moveTo>
                  <a:pt x="95157" y="110114"/>
                </a:moveTo>
                <a:lnTo>
                  <a:pt x="95157" y="118318"/>
                </a:lnTo>
                <a:lnTo>
                  <a:pt x="86730" y="118318"/>
                </a:lnTo>
                <a:lnTo>
                  <a:pt x="86730" y="110114"/>
                </a:lnTo>
                <a:close/>
                <a:moveTo>
                  <a:pt x="103808" y="110114"/>
                </a:moveTo>
                <a:lnTo>
                  <a:pt x="103808" y="118318"/>
                </a:lnTo>
                <a:lnTo>
                  <a:pt x="95380" y="118318"/>
                </a:lnTo>
                <a:lnTo>
                  <a:pt x="95380" y="110114"/>
                </a:lnTo>
                <a:close/>
                <a:moveTo>
                  <a:pt x="112458" y="110114"/>
                </a:moveTo>
                <a:lnTo>
                  <a:pt x="112458" y="118318"/>
                </a:lnTo>
                <a:lnTo>
                  <a:pt x="104031" y="118318"/>
                </a:lnTo>
                <a:lnTo>
                  <a:pt x="104031" y="110114"/>
                </a:lnTo>
                <a:close/>
                <a:moveTo>
                  <a:pt x="121109" y="110114"/>
                </a:moveTo>
                <a:lnTo>
                  <a:pt x="121109" y="118318"/>
                </a:lnTo>
                <a:lnTo>
                  <a:pt x="112681" y="118318"/>
                </a:lnTo>
                <a:lnTo>
                  <a:pt x="112681" y="110114"/>
                </a:lnTo>
                <a:close/>
                <a:moveTo>
                  <a:pt x="129760" y="110114"/>
                </a:moveTo>
                <a:lnTo>
                  <a:pt x="129760" y="118318"/>
                </a:lnTo>
                <a:lnTo>
                  <a:pt x="121332" y="118318"/>
                </a:lnTo>
                <a:lnTo>
                  <a:pt x="121332" y="110114"/>
                </a:lnTo>
                <a:close/>
                <a:moveTo>
                  <a:pt x="138410" y="110114"/>
                </a:moveTo>
                <a:lnTo>
                  <a:pt x="138410" y="118318"/>
                </a:lnTo>
                <a:lnTo>
                  <a:pt x="129983" y="118318"/>
                </a:lnTo>
                <a:lnTo>
                  <a:pt x="129983" y="110114"/>
                </a:lnTo>
                <a:close/>
                <a:moveTo>
                  <a:pt x="147117" y="110114"/>
                </a:moveTo>
                <a:lnTo>
                  <a:pt x="147117" y="118318"/>
                </a:lnTo>
                <a:lnTo>
                  <a:pt x="138633" y="118318"/>
                </a:lnTo>
                <a:lnTo>
                  <a:pt x="138633" y="110114"/>
                </a:lnTo>
                <a:close/>
                <a:moveTo>
                  <a:pt x="155767" y="110114"/>
                </a:moveTo>
                <a:lnTo>
                  <a:pt x="155767" y="118318"/>
                </a:lnTo>
                <a:lnTo>
                  <a:pt x="147340" y="118318"/>
                </a:lnTo>
                <a:lnTo>
                  <a:pt x="147340" y="110114"/>
                </a:lnTo>
                <a:close/>
                <a:moveTo>
                  <a:pt x="164418" y="110114"/>
                </a:moveTo>
                <a:lnTo>
                  <a:pt x="164418" y="118318"/>
                </a:lnTo>
                <a:lnTo>
                  <a:pt x="155990" y="118318"/>
                </a:lnTo>
                <a:lnTo>
                  <a:pt x="155990" y="110114"/>
                </a:lnTo>
                <a:close/>
                <a:moveTo>
                  <a:pt x="173069" y="110114"/>
                </a:moveTo>
                <a:lnTo>
                  <a:pt x="173069" y="118318"/>
                </a:lnTo>
                <a:lnTo>
                  <a:pt x="164641" y="118318"/>
                </a:lnTo>
                <a:lnTo>
                  <a:pt x="164641" y="110114"/>
                </a:lnTo>
                <a:close/>
                <a:moveTo>
                  <a:pt x="181719" y="110114"/>
                </a:moveTo>
                <a:lnTo>
                  <a:pt x="181719" y="118318"/>
                </a:lnTo>
                <a:lnTo>
                  <a:pt x="173292" y="118318"/>
                </a:lnTo>
                <a:lnTo>
                  <a:pt x="173292" y="110114"/>
                </a:lnTo>
                <a:close/>
                <a:moveTo>
                  <a:pt x="190370" y="110114"/>
                </a:moveTo>
                <a:lnTo>
                  <a:pt x="190370" y="118318"/>
                </a:lnTo>
                <a:lnTo>
                  <a:pt x="181942" y="118318"/>
                </a:lnTo>
                <a:lnTo>
                  <a:pt x="181942" y="110114"/>
                </a:lnTo>
                <a:close/>
                <a:moveTo>
                  <a:pt x="199020" y="110114"/>
                </a:moveTo>
                <a:lnTo>
                  <a:pt x="199020" y="118318"/>
                </a:lnTo>
                <a:lnTo>
                  <a:pt x="190593" y="118318"/>
                </a:lnTo>
                <a:lnTo>
                  <a:pt x="190593" y="110114"/>
                </a:lnTo>
                <a:close/>
                <a:moveTo>
                  <a:pt x="207727" y="110114"/>
                </a:moveTo>
                <a:lnTo>
                  <a:pt x="207727" y="118318"/>
                </a:lnTo>
                <a:lnTo>
                  <a:pt x="199244" y="118318"/>
                </a:lnTo>
                <a:lnTo>
                  <a:pt x="199244" y="110114"/>
                </a:lnTo>
                <a:close/>
                <a:moveTo>
                  <a:pt x="216377" y="110114"/>
                </a:moveTo>
                <a:lnTo>
                  <a:pt x="216377" y="118318"/>
                </a:lnTo>
                <a:lnTo>
                  <a:pt x="207950" y="118318"/>
                </a:lnTo>
                <a:lnTo>
                  <a:pt x="207950" y="110114"/>
                </a:lnTo>
                <a:close/>
                <a:moveTo>
                  <a:pt x="225028" y="110114"/>
                </a:moveTo>
                <a:lnTo>
                  <a:pt x="225028" y="118318"/>
                </a:lnTo>
                <a:lnTo>
                  <a:pt x="216601" y="118318"/>
                </a:lnTo>
                <a:lnTo>
                  <a:pt x="216601" y="110114"/>
                </a:lnTo>
                <a:close/>
                <a:moveTo>
                  <a:pt x="233679" y="110114"/>
                </a:moveTo>
                <a:lnTo>
                  <a:pt x="233679" y="118318"/>
                </a:lnTo>
                <a:lnTo>
                  <a:pt x="225251" y="118318"/>
                </a:lnTo>
                <a:lnTo>
                  <a:pt x="225251" y="110114"/>
                </a:lnTo>
                <a:close/>
                <a:moveTo>
                  <a:pt x="242329" y="110114"/>
                </a:moveTo>
                <a:lnTo>
                  <a:pt x="242329" y="118318"/>
                </a:lnTo>
                <a:lnTo>
                  <a:pt x="233902" y="118318"/>
                </a:lnTo>
                <a:lnTo>
                  <a:pt x="233902" y="110114"/>
                </a:lnTo>
                <a:close/>
                <a:moveTo>
                  <a:pt x="250980" y="110114"/>
                </a:moveTo>
                <a:lnTo>
                  <a:pt x="250980" y="118318"/>
                </a:lnTo>
                <a:lnTo>
                  <a:pt x="242553" y="118318"/>
                </a:lnTo>
                <a:lnTo>
                  <a:pt x="242553" y="110114"/>
                </a:lnTo>
                <a:close/>
                <a:moveTo>
                  <a:pt x="259686" y="110114"/>
                </a:moveTo>
                <a:lnTo>
                  <a:pt x="259686" y="118318"/>
                </a:lnTo>
                <a:lnTo>
                  <a:pt x="251203" y="118318"/>
                </a:lnTo>
                <a:lnTo>
                  <a:pt x="251203" y="110114"/>
                </a:lnTo>
                <a:close/>
                <a:moveTo>
                  <a:pt x="268337" y="110114"/>
                </a:moveTo>
                <a:lnTo>
                  <a:pt x="268337" y="118318"/>
                </a:lnTo>
                <a:lnTo>
                  <a:pt x="259910" y="118318"/>
                </a:lnTo>
                <a:lnTo>
                  <a:pt x="259910" y="110114"/>
                </a:lnTo>
                <a:close/>
                <a:moveTo>
                  <a:pt x="276988" y="110114"/>
                </a:moveTo>
                <a:lnTo>
                  <a:pt x="276988" y="118318"/>
                </a:lnTo>
                <a:lnTo>
                  <a:pt x="268560" y="118318"/>
                </a:lnTo>
                <a:lnTo>
                  <a:pt x="268560" y="110114"/>
                </a:lnTo>
                <a:close/>
                <a:moveTo>
                  <a:pt x="17190" y="118541"/>
                </a:moveTo>
                <a:lnTo>
                  <a:pt x="17190" y="126801"/>
                </a:lnTo>
                <a:lnTo>
                  <a:pt x="8762" y="126801"/>
                </a:lnTo>
                <a:lnTo>
                  <a:pt x="8762" y="118541"/>
                </a:lnTo>
                <a:close/>
                <a:moveTo>
                  <a:pt x="25840" y="118541"/>
                </a:moveTo>
                <a:lnTo>
                  <a:pt x="25840" y="126801"/>
                </a:lnTo>
                <a:lnTo>
                  <a:pt x="17413" y="126801"/>
                </a:lnTo>
                <a:lnTo>
                  <a:pt x="17413" y="118541"/>
                </a:lnTo>
                <a:close/>
                <a:moveTo>
                  <a:pt x="34547" y="118541"/>
                </a:moveTo>
                <a:lnTo>
                  <a:pt x="34547" y="126801"/>
                </a:lnTo>
                <a:lnTo>
                  <a:pt x="26064" y="126801"/>
                </a:lnTo>
                <a:lnTo>
                  <a:pt x="26064" y="118541"/>
                </a:lnTo>
                <a:close/>
                <a:moveTo>
                  <a:pt x="43197" y="118541"/>
                </a:moveTo>
                <a:lnTo>
                  <a:pt x="43197" y="126801"/>
                </a:lnTo>
                <a:lnTo>
                  <a:pt x="34770" y="126801"/>
                </a:lnTo>
                <a:lnTo>
                  <a:pt x="34770" y="118541"/>
                </a:lnTo>
                <a:close/>
                <a:moveTo>
                  <a:pt x="51848" y="118541"/>
                </a:moveTo>
                <a:lnTo>
                  <a:pt x="51848" y="126801"/>
                </a:lnTo>
                <a:lnTo>
                  <a:pt x="43421" y="126801"/>
                </a:lnTo>
                <a:lnTo>
                  <a:pt x="43421" y="118541"/>
                </a:lnTo>
                <a:close/>
                <a:moveTo>
                  <a:pt x="60499" y="118541"/>
                </a:moveTo>
                <a:lnTo>
                  <a:pt x="60499" y="126801"/>
                </a:lnTo>
                <a:lnTo>
                  <a:pt x="52071" y="126801"/>
                </a:lnTo>
                <a:lnTo>
                  <a:pt x="52071" y="118541"/>
                </a:lnTo>
                <a:close/>
                <a:moveTo>
                  <a:pt x="69149" y="118541"/>
                </a:moveTo>
                <a:lnTo>
                  <a:pt x="69149" y="126801"/>
                </a:lnTo>
                <a:lnTo>
                  <a:pt x="60722" y="126801"/>
                </a:lnTo>
                <a:lnTo>
                  <a:pt x="60722" y="118541"/>
                </a:lnTo>
                <a:close/>
                <a:moveTo>
                  <a:pt x="77800" y="118541"/>
                </a:moveTo>
                <a:lnTo>
                  <a:pt x="77800" y="126801"/>
                </a:lnTo>
                <a:lnTo>
                  <a:pt x="69373" y="126801"/>
                </a:lnTo>
                <a:lnTo>
                  <a:pt x="69373" y="118541"/>
                </a:lnTo>
                <a:close/>
                <a:moveTo>
                  <a:pt x="86506" y="118541"/>
                </a:moveTo>
                <a:lnTo>
                  <a:pt x="86506" y="126801"/>
                </a:lnTo>
                <a:lnTo>
                  <a:pt x="78023" y="126801"/>
                </a:lnTo>
                <a:lnTo>
                  <a:pt x="78023" y="118541"/>
                </a:lnTo>
                <a:close/>
                <a:moveTo>
                  <a:pt x="95157" y="118541"/>
                </a:moveTo>
                <a:lnTo>
                  <a:pt x="95157" y="126801"/>
                </a:lnTo>
                <a:lnTo>
                  <a:pt x="86730" y="126801"/>
                </a:lnTo>
                <a:lnTo>
                  <a:pt x="86730" y="118541"/>
                </a:lnTo>
                <a:close/>
                <a:moveTo>
                  <a:pt x="103808" y="118541"/>
                </a:moveTo>
                <a:lnTo>
                  <a:pt x="103808" y="126801"/>
                </a:lnTo>
                <a:lnTo>
                  <a:pt x="95380" y="126801"/>
                </a:lnTo>
                <a:lnTo>
                  <a:pt x="95380" y="118541"/>
                </a:lnTo>
                <a:close/>
                <a:moveTo>
                  <a:pt x="112458" y="118541"/>
                </a:moveTo>
                <a:lnTo>
                  <a:pt x="112458" y="126801"/>
                </a:lnTo>
                <a:lnTo>
                  <a:pt x="104031" y="126801"/>
                </a:lnTo>
                <a:lnTo>
                  <a:pt x="104031" y="118541"/>
                </a:lnTo>
                <a:close/>
                <a:moveTo>
                  <a:pt x="121109" y="118541"/>
                </a:moveTo>
                <a:lnTo>
                  <a:pt x="121109" y="126801"/>
                </a:lnTo>
                <a:lnTo>
                  <a:pt x="112681" y="126801"/>
                </a:lnTo>
                <a:lnTo>
                  <a:pt x="112681" y="118541"/>
                </a:lnTo>
                <a:close/>
                <a:moveTo>
                  <a:pt x="129760" y="118541"/>
                </a:moveTo>
                <a:lnTo>
                  <a:pt x="129760" y="126801"/>
                </a:lnTo>
                <a:lnTo>
                  <a:pt x="121332" y="126801"/>
                </a:lnTo>
                <a:lnTo>
                  <a:pt x="121332" y="118541"/>
                </a:lnTo>
                <a:close/>
                <a:moveTo>
                  <a:pt x="138410" y="118541"/>
                </a:moveTo>
                <a:lnTo>
                  <a:pt x="138410" y="126801"/>
                </a:lnTo>
                <a:lnTo>
                  <a:pt x="129983" y="126801"/>
                </a:lnTo>
                <a:lnTo>
                  <a:pt x="129983" y="118541"/>
                </a:lnTo>
                <a:close/>
                <a:moveTo>
                  <a:pt x="147117" y="118541"/>
                </a:moveTo>
                <a:lnTo>
                  <a:pt x="147117" y="126801"/>
                </a:lnTo>
                <a:lnTo>
                  <a:pt x="138633" y="126801"/>
                </a:lnTo>
                <a:lnTo>
                  <a:pt x="138633" y="118541"/>
                </a:lnTo>
                <a:close/>
                <a:moveTo>
                  <a:pt x="155767" y="118541"/>
                </a:moveTo>
                <a:lnTo>
                  <a:pt x="155767" y="126801"/>
                </a:lnTo>
                <a:lnTo>
                  <a:pt x="147340" y="126801"/>
                </a:lnTo>
                <a:lnTo>
                  <a:pt x="147340" y="118541"/>
                </a:lnTo>
                <a:close/>
                <a:moveTo>
                  <a:pt x="164418" y="118541"/>
                </a:moveTo>
                <a:lnTo>
                  <a:pt x="164418" y="126801"/>
                </a:lnTo>
                <a:lnTo>
                  <a:pt x="155990" y="126801"/>
                </a:lnTo>
                <a:lnTo>
                  <a:pt x="155990" y="118541"/>
                </a:lnTo>
                <a:close/>
                <a:moveTo>
                  <a:pt x="173069" y="118541"/>
                </a:moveTo>
                <a:lnTo>
                  <a:pt x="173069" y="126801"/>
                </a:lnTo>
                <a:lnTo>
                  <a:pt x="164641" y="126801"/>
                </a:lnTo>
                <a:lnTo>
                  <a:pt x="164641" y="118541"/>
                </a:lnTo>
                <a:close/>
                <a:moveTo>
                  <a:pt x="181719" y="118541"/>
                </a:moveTo>
                <a:lnTo>
                  <a:pt x="181719" y="126801"/>
                </a:lnTo>
                <a:lnTo>
                  <a:pt x="173292" y="126801"/>
                </a:lnTo>
                <a:lnTo>
                  <a:pt x="173292" y="118541"/>
                </a:lnTo>
                <a:close/>
                <a:moveTo>
                  <a:pt x="190370" y="118541"/>
                </a:moveTo>
                <a:lnTo>
                  <a:pt x="190370" y="126801"/>
                </a:lnTo>
                <a:lnTo>
                  <a:pt x="181942" y="126801"/>
                </a:lnTo>
                <a:lnTo>
                  <a:pt x="181942" y="118541"/>
                </a:lnTo>
                <a:close/>
                <a:moveTo>
                  <a:pt x="199020" y="118541"/>
                </a:moveTo>
                <a:lnTo>
                  <a:pt x="199020" y="126801"/>
                </a:lnTo>
                <a:lnTo>
                  <a:pt x="190593" y="126801"/>
                </a:lnTo>
                <a:lnTo>
                  <a:pt x="190593" y="118541"/>
                </a:lnTo>
                <a:close/>
                <a:moveTo>
                  <a:pt x="207727" y="118541"/>
                </a:moveTo>
                <a:lnTo>
                  <a:pt x="207727" y="126801"/>
                </a:lnTo>
                <a:lnTo>
                  <a:pt x="199244" y="126801"/>
                </a:lnTo>
                <a:lnTo>
                  <a:pt x="199244" y="118541"/>
                </a:lnTo>
                <a:close/>
                <a:moveTo>
                  <a:pt x="216377" y="118541"/>
                </a:moveTo>
                <a:lnTo>
                  <a:pt x="216377" y="126801"/>
                </a:lnTo>
                <a:lnTo>
                  <a:pt x="207950" y="126801"/>
                </a:lnTo>
                <a:lnTo>
                  <a:pt x="207950" y="118541"/>
                </a:lnTo>
                <a:close/>
                <a:moveTo>
                  <a:pt x="225028" y="118541"/>
                </a:moveTo>
                <a:lnTo>
                  <a:pt x="225028" y="126801"/>
                </a:lnTo>
                <a:lnTo>
                  <a:pt x="216601" y="126801"/>
                </a:lnTo>
                <a:lnTo>
                  <a:pt x="216601" y="118541"/>
                </a:lnTo>
                <a:close/>
                <a:moveTo>
                  <a:pt x="233679" y="118541"/>
                </a:moveTo>
                <a:lnTo>
                  <a:pt x="233679" y="126801"/>
                </a:lnTo>
                <a:lnTo>
                  <a:pt x="225251" y="126801"/>
                </a:lnTo>
                <a:lnTo>
                  <a:pt x="225251" y="118541"/>
                </a:lnTo>
                <a:close/>
                <a:moveTo>
                  <a:pt x="242329" y="118541"/>
                </a:moveTo>
                <a:lnTo>
                  <a:pt x="242329" y="126801"/>
                </a:lnTo>
                <a:lnTo>
                  <a:pt x="233902" y="126801"/>
                </a:lnTo>
                <a:lnTo>
                  <a:pt x="233902" y="118541"/>
                </a:lnTo>
                <a:close/>
                <a:moveTo>
                  <a:pt x="250980" y="118541"/>
                </a:moveTo>
                <a:lnTo>
                  <a:pt x="250980" y="126801"/>
                </a:lnTo>
                <a:lnTo>
                  <a:pt x="242553" y="126801"/>
                </a:lnTo>
                <a:lnTo>
                  <a:pt x="242553" y="118541"/>
                </a:lnTo>
                <a:close/>
                <a:moveTo>
                  <a:pt x="259686" y="118541"/>
                </a:moveTo>
                <a:lnTo>
                  <a:pt x="259686" y="126801"/>
                </a:lnTo>
                <a:lnTo>
                  <a:pt x="251203" y="126801"/>
                </a:lnTo>
                <a:lnTo>
                  <a:pt x="251203" y="118541"/>
                </a:lnTo>
                <a:close/>
                <a:moveTo>
                  <a:pt x="268337" y="118541"/>
                </a:moveTo>
                <a:lnTo>
                  <a:pt x="268337" y="126801"/>
                </a:lnTo>
                <a:lnTo>
                  <a:pt x="259910" y="126801"/>
                </a:lnTo>
                <a:lnTo>
                  <a:pt x="259910" y="118541"/>
                </a:lnTo>
                <a:close/>
                <a:moveTo>
                  <a:pt x="276988" y="118541"/>
                </a:moveTo>
                <a:lnTo>
                  <a:pt x="276988" y="126801"/>
                </a:lnTo>
                <a:lnTo>
                  <a:pt x="268560" y="126801"/>
                </a:lnTo>
                <a:lnTo>
                  <a:pt x="268560" y="118541"/>
                </a:lnTo>
                <a:close/>
                <a:moveTo>
                  <a:pt x="17190" y="127025"/>
                </a:moveTo>
                <a:lnTo>
                  <a:pt x="17190" y="135229"/>
                </a:lnTo>
                <a:lnTo>
                  <a:pt x="8762" y="135229"/>
                </a:lnTo>
                <a:lnTo>
                  <a:pt x="8762" y="127025"/>
                </a:lnTo>
                <a:close/>
                <a:moveTo>
                  <a:pt x="25840" y="127025"/>
                </a:moveTo>
                <a:lnTo>
                  <a:pt x="25840" y="135229"/>
                </a:lnTo>
                <a:lnTo>
                  <a:pt x="17413" y="135229"/>
                </a:lnTo>
                <a:lnTo>
                  <a:pt x="17413" y="127025"/>
                </a:lnTo>
                <a:close/>
                <a:moveTo>
                  <a:pt x="34547" y="127025"/>
                </a:moveTo>
                <a:lnTo>
                  <a:pt x="34547" y="135229"/>
                </a:lnTo>
                <a:lnTo>
                  <a:pt x="26064" y="135229"/>
                </a:lnTo>
                <a:lnTo>
                  <a:pt x="26064" y="127025"/>
                </a:lnTo>
                <a:close/>
                <a:moveTo>
                  <a:pt x="43197" y="127025"/>
                </a:moveTo>
                <a:lnTo>
                  <a:pt x="43197" y="135229"/>
                </a:lnTo>
                <a:lnTo>
                  <a:pt x="34770" y="135229"/>
                </a:lnTo>
                <a:lnTo>
                  <a:pt x="34770" y="127025"/>
                </a:lnTo>
                <a:close/>
                <a:moveTo>
                  <a:pt x="51848" y="127025"/>
                </a:moveTo>
                <a:lnTo>
                  <a:pt x="51848" y="135229"/>
                </a:lnTo>
                <a:lnTo>
                  <a:pt x="43421" y="135229"/>
                </a:lnTo>
                <a:lnTo>
                  <a:pt x="43421" y="127025"/>
                </a:lnTo>
                <a:close/>
                <a:moveTo>
                  <a:pt x="60499" y="127025"/>
                </a:moveTo>
                <a:lnTo>
                  <a:pt x="60499" y="135229"/>
                </a:lnTo>
                <a:lnTo>
                  <a:pt x="52071" y="135229"/>
                </a:lnTo>
                <a:lnTo>
                  <a:pt x="52071" y="127025"/>
                </a:lnTo>
                <a:close/>
                <a:moveTo>
                  <a:pt x="69149" y="127025"/>
                </a:moveTo>
                <a:lnTo>
                  <a:pt x="69149" y="135229"/>
                </a:lnTo>
                <a:lnTo>
                  <a:pt x="60722" y="135229"/>
                </a:lnTo>
                <a:lnTo>
                  <a:pt x="60722" y="127025"/>
                </a:lnTo>
                <a:close/>
                <a:moveTo>
                  <a:pt x="77800" y="127025"/>
                </a:moveTo>
                <a:lnTo>
                  <a:pt x="77800" y="135229"/>
                </a:lnTo>
                <a:lnTo>
                  <a:pt x="69373" y="135229"/>
                </a:lnTo>
                <a:lnTo>
                  <a:pt x="69373" y="127025"/>
                </a:lnTo>
                <a:close/>
                <a:moveTo>
                  <a:pt x="86506" y="127025"/>
                </a:moveTo>
                <a:lnTo>
                  <a:pt x="86506" y="135229"/>
                </a:lnTo>
                <a:lnTo>
                  <a:pt x="78023" y="135229"/>
                </a:lnTo>
                <a:lnTo>
                  <a:pt x="78023" y="127025"/>
                </a:lnTo>
                <a:close/>
                <a:moveTo>
                  <a:pt x="95157" y="127025"/>
                </a:moveTo>
                <a:lnTo>
                  <a:pt x="95157" y="135229"/>
                </a:lnTo>
                <a:lnTo>
                  <a:pt x="86730" y="135229"/>
                </a:lnTo>
                <a:lnTo>
                  <a:pt x="86730" y="127025"/>
                </a:lnTo>
                <a:close/>
                <a:moveTo>
                  <a:pt x="103808" y="127025"/>
                </a:moveTo>
                <a:lnTo>
                  <a:pt x="103808" y="135229"/>
                </a:lnTo>
                <a:lnTo>
                  <a:pt x="95380" y="135229"/>
                </a:lnTo>
                <a:lnTo>
                  <a:pt x="95380" y="127025"/>
                </a:lnTo>
                <a:close/>
                <a:moveTo>
                  <a:pt x="112458" y="127025"/>
                </a:moveTo>
                <a:lnTo>
                  <a:pt x="112458" y="135229"/>
                </a:lnTo>
                <a:lnTo>
                  <a:pt x="104031" y="135229"/>
                </a:lnTo>
                <a:lnTo>
                  <a:pt x="104031" y="127025"/>
                </a:lnTo>
                <a:close/>
                <a:moveTo>
                  <a:pt x="121109" y="127025"/>
                </a:moveTo>
                <a:lnTo>
                  <a:pt x="121109" y="135229"/>
                </a:lnTo>
                <a:lnTo>
                  <a:pt x="112681" y="135229"/>
                </a:lnTo>
                <a:lnTo>
                  <a:pt x="112681" y="127025"/>
                </a:lnTo>
                <a:close/>
                <a:moveTo>
                  <a:pt x="129760" y="127025"/>
                </a:moveTo>
                <a:lnTo>
                  <a:pt x="129760" y="135229"/>
                </a:lnTo>
                <a:lnTo>
                  <a:pt x="121332" y="135229"/>
                </a:lnTo>
                <a:lnTo>
                  <a:pt x="121332" y="127025"/>
                </a:lnTo>
                <a:close/>
                <a:moveTo>
                  <a:pt x="138410" y="127025"/>
                </a:moveTo>
                <a:lnTo>
                  <a:pt x="138410" y="135229"/>
                </a:lnTo>
                <a:lnTo>
                  <a:pt x="129983" y="135229"/>
                </a:lnTo>
                <a:lnTo>
                  <a:pt x="129983" y="127025"/>
                </a:lnTo>
                <a:close/>
                <a:moveTo>
                  <a:pt x="147117" y="127025"/>
                </a:moveTo>
                <a:lnTo>
                  <a:pt x="147117" y="135229"/>
                </a:lnTo>
                <a:lnTo>
                  <a:pt x="138633" y="135229"/>
                </a:lnTo>
                <a:lnTo>
                  <a:pt x="138633" y="127025"/>
                </a:lnTo>
                <a:close/>
                <a:moveTo>
                  <a:pt x="155767" y="127025"/>
                </a:moveTo>
                <a:lnTo>
                  <a:pt x="155767" y="135229"/>
                </a:lnTo>
                <a:lnTo>
                  <a:pt x="147340" y="135229"/>
                </a:lnTo>
                <a:lnTo>
                  <a:pt x="147340" y="127025"/>
                </a:lnTo>
                <a:close/>
                <a:moveTo>
                  <a:pt x="164418" y="127025"/>
                </a:moveTo>
                <a:lnTo>
                  <a:pt x="164418" y="135229"/>
                </a:lnTo>
                <a:lnTo>
                  <a:pt x="155990" y="135229"/>
                </a:lnTo>
                <a:lnTo>
                  <a:pt x="155990" y="127025"/>
                </a:lnTo>
                <a:close/>
                <a:moveTo>
                  <a:pt x="173069" y="127025"/>
                </a:moveTo>
                <a:lnTo>
                  <a:pt x="173069" y="135229"/>
                </a:lnTo>
                <a:lnTo>
                  <a:pt x="164641" y="135229"/>
                </a:lnTo>
                <a:lnTo>
                  <a:pt x="164641" y="127025"/>
                </a:lnTo>
                <a:close/>
                <a:moveTo>
                  <a:pt x="181719" y="127025"/>
                </a:moveTo>
                <a:lnTo>
                  <a:pt x="181719" y="135229"/>
                </a:lnTo>
                <a:lnTo>
                  <a:pt x="173292" y="135229"/>
                </a:lnTo>
                <a:lnTo>
                  <a:pt x="173292" y="127025"/>
                </a:lnTo>
                <a:close/>
                <a:moveTo>
                  <a:pt x="190370" y="127025"/>
                </a:moveTo>
                <a:lnTo>
                  <a:pt x="190370" y="135229"/>
                </a:lnTo>
                <a:lnTo>
                  <a:pt x="181942" y="135229"/>
                </a:lnTo>
                <a:lnTo>
                  <a:pt x="181942" y="127025"/>
                </a:lnTo>
                <a:close/>
                <a:moveTo>
                  <a:pt x="199020" y="127025"/>
                </a:moveTo>
                <a:lnTo>
                  <a:pt x="199020" y="135229"/>
                </a:lnTo>
                <a:lnTo>
                  <a:pt x="190593" y="135229"/>
                </a:lnTo>
                <a:lnTo>
                  <a:pt x="190593" y="127025"/>
                </a:lnTo>
                <a:close/>
                <a:moveTo>
                  <a:pt x="207727" y="127025"/>
                </a:moveTo>
                <a:lnTo>
                  <a:pt x="207727" y="135229"/>
                </a:lnTo>
                <a:lnTo>
                  <a:pt x="199244" y="135229"/>
                </a:lnTo>
                <a:lnTo>
                  <a:pt x="199244" y="127025"/>
                </a:lnTo>
                <a:close/>
                <a:moveTo>
                  <a:pt x="216377" y="127025"/>
                </a:moveTo>
                <a:lnTo>
                  <a:pt x="216377" y="135229"/>
                </a:lnTo>
                <a:lnTo>
                  <a:pt x="207950" y="135229"/>
                </a:lnTo>
                <a:lnTo>
                  <a:pt x="207950" y="127025"/>
                </a:lnTo>
                <a:close/>
                <a:moveTo>
                  <a:pt x="225028" y="127025"/>
                </a:moveTo>
                <a:lnTo>
                  <a:pt x="225028" y="135229"/>
                </a:lnTo>
                <a:lnTo>
                  <a:pt x="216601" y="135229"/>
                </a:lnTo>
                <a:lnTo>
                  <a:pt x="216601" y="127025"/>
                </a:lnTo>
                <a:close/>
                <a:moveTo>
                  <a:pt x="233679" y="127025"/>
                </a:moveTo>
                <a:lnTo>
                  <a:pt x="233679" y="135229"/>
                </a:lnTo>
                <a:lnTo>
                  <a:pt x="225251" y="135229"/>
                </a:lnTo>
                <a:lnTo>
                  <a:pt x="225251" y="127025"/>
                </a:lnTo>
                <a:close/>
                <a:moveTo>
                  <a:pt x="242329" y="127025"/>
                </a:moveTo>
                <a:lnTo>
                  <a:pt x="242329" y="135229"/>
                </a:lnTo>
                <a:lnTo>
                  <a:pt x="233902" y="135229"/>
                </a:lnTo>
                <a:lnTo>
                  <a:pt x="233902" y="127025"/>
                </a:lnTo>
                <a:close/>
                <a:moveTo>
                  <a:pt x="250980" y="127025"/>
                </a:moveTo>
                <a:lnTo>
                  <a:pt x="250980" y="135229"/>
                </a:lnTo>
                <a:lnTo>
                  <a:pt x="242553" y="135229"/>
                </a:lnTo>
                <a:lnTo>
                  <a:pt x="242553" y="127025"/>
                </a:lnTo>
                <a:close/>
                <a:moveTo>
                  <a:pt x="259686" y="127025"/>
                </a:moveTo>
                <a:lnTo>
                  <a:pt x="259686" y="135229"/>
                </a:lnTo>
                <a:lnTo>
                  <a:pt x="251203" y="135229"/>
                </a:lnTo>
                <a:lnTo>
                  <a:pt x="251203" y="127025"/>
                </a:lnTo>
                <a:close/>
                <a:moveTo>
                  <a:pt x="268337" y="127025"/>
                </a:moveTo>
                <a:lnTo>
                  <a:pt x="268337" y="135229"/>
                </a:lnTo>
                <a:lnTo>
                  <a:pt x="259910" y="135229"/>
                </a:lnTo>
                <a:lnTo>
                  <a:pt x="259910" y="127025"/>
                </a:lnTo>
                <a:close/>
                <a:moveTo>
                  <a:pt x="276988" y="127025"/>
                </a:moveTo>
                <a:lnTo>
                  <a:pt x="276988" y="135229"/>
                </a:lnTo>
                <a:lnTo>
                  <a:pt x="268560" y="135229"/>
                </a:lnTo>
                <a:lnTo>
                  <a:pt x="268560" y="127025"/>
                </a:lnTo>
                <a:close/>
                <a:moveTo>
                  <a:pt x="17190" y="135452"/>
                </a:moveTo>
                <a:lnTo>
                  <a:pt x="17190" y="143712"/>
                </a:lnTo>
                <a:lnTo>
                  <a:pt x="8762" y="143712"/>
                </a:lnTo>
                <a:lnTo>
                  <a:pt x="8762" y="135452"/>
                </a:lnTo>
                <a:close/>
                <a:moveTo>
                  <a:pt x="25840" y="135452"/>
                </a:moveTo>
                <a:lnTo>
                  <a:pt x="25840" y="143712"/>
                </a:lnTo>
                <a:lnTo>
                  <a:pt x="17413" y="143712"/>
                </a:lnTo>
                <a:lnTo>
                  <a:pt x="17413" y="135452"/>
                </a:lnTo>
                <a:close/>
                <a:moveTo>
                  <a:pt x="34547" y="135452"/>
                </a:moveTo>
                <a:lnTo>
                  <a:pt x="34547" y="143712"/>
                </a:lnTo>
                <a:lnTo>
                  <a:pt x="26064" y="143712"/>
                </a:lnTo>
                <a:lnTo>
                  <a:pt x="26064" y="135452"/>
                </a:lnTo>
                <a:close/>
                <a:moveTo>
                  <a:pt x="43197" y="135452"/>
                </a:moveTo>
                <a:lnTo>
                  <a:pt x="43197" y="143712"/>
                </a:lnTo>
                <a:lnTo>
                  <a:pt x="34770" y="143712"/>
                </a:lnTo>
                <a:lnTo>
                  <a:pt x="34770" y="135452"/>
                </a:lnTo>
                <a:close/>
                <a:moveTo>
                  <a:pt x="51848" y="135452"/>
                </a:moveTo>
                <a:lnTo>
                  <a:pt x="51848" y="143712"/>
                </a:lnTo>
                <a:lnTo>
                  <a:pt x="43421" y="143712"/>
                </a:lnTo>
                <a:lnTo>
                  <a:pt x="43421" y="135452"/>
                </a:lnTo>
                <a:close/>
                <a:moveTo>
                  <a:pt x="60499" y="135452"/>
                </a:moveTo>
                <a:lnTo>
                  <a:pt x="60499" y="143712"/>
                </a:lnTo>
                <a:lnTo>
                  <a:pt x="52071" y="143712"/>
                </a:lnTo>
                <a:lnTo>
                  <a:pt x="52071" y="135452"/>
                </a:lnTo>
                <a:close/>
                <a:moveTo>
                  <a:pt x="69149" y="135452"/>
                </a:moveTo>
                <a:lnTo>
                  <a:pt x="69149" y="143712"/>
                </a:lnTo>
                <a:lnTo>
                  <a:pt x="60722" y="143712"/>
                </a:lnTo>
                <a:lnTo>
                  <a:pt x="60722" y="135452"/>
                </a:lnTo>
                <a:close/>
                <a:moveTo>
                  <a:pt x="77800" y="135452"/>
                </a:moveTo>
                <a:lnTo>
                  <a:pt x="77800" y="143712"/>
                </a:lnTo>
                <a:lnTo>
                  <a:pt x="69373" y="143712"/>
                </a:lnTo>
                <a:lnTo>
                  <a:pt x="69373" y="135452"/>
                </a:lnTo>
                <a:close/>
                <a:moveTo>
                  <a:pt x="86506" y="135452"/>
                </a:moveTo>
                <a:lnTo>
                  <a:pt x="86506" y="143712"/>
                </a:lnTo>
                <a:lnTo>
                  <a:pt x="78023" y="143712"/>
                </a:lnTo>
                <a:lnTo>
                  <a:pt x="78023" y="135452"/>
                </a:lnTo>
                <a:close/>
                <a:moveTo>
                  <a:pt x="95157" y="135452"/>
                </a:moveTo>
                <a:lnTo>
                  <a:pt x="95157" y="143712"/>
                </a:lnTo>
                <a:lnTo>
                  <a:pt x="86730" y="143712"/>
                </a:lnTo>
                <a:lnTo>
                  <a:pt x="86730" y="135452"/>
                </a:lnTo>
                <a:close/>
                <a:moveTo>
                  <a:pt x="103808" y="135452"/>
                </a:moveTo>
                <a:lnTo>
                  <a:pt x="103808" y="143712"/>
                </a:lnTo>
                <a:lnTo>
                  <a:pt x="95380" y="143712"/>
                </a:lnTo>
                <a:lnTo>
                  <a:pt x="95380" y="135452"/>
                </a:lnTo>
                <a:close/>
                <a:moveTo>
                  <a:pt x="112458" y="135452"/>
                </a:moveTo>
                <a:lnTo>
                  <a:pt x="112458" y="143712"/>
                </a:lnTo>
                <a:lnTo>
                  <a:pt x="104031" y="143712"/>
                </a:lnTo>
                <a:lnTo>
                  <a:pt x="104031" y="135452"/>
                </a:lnTo>
                <a:close/>
                <a:moveTo>
                  <a:pt x="121109" y="135452"/>
                </a:moveTo>
                <a:lnTo>
                  <a:pt x="121109" y="143712"/>
                </a:lnTo>
                <a:lnTo>
                  <a:pt x="112681" y="143712"/>
                </a:lnTo>
                <a:lnTo>
                  <a:pt x="112681" y="135452"/>
                </a:lnTo>
                <a:close/>
                <a:moveTo>
                  <a:pt x="129760" y="135452"/>
                </a:moveTo>
                <a:lnTo>
                  <a:pt x="129760" y="143712"/>
                </a:lnTo>
                <a:lnTo>
                  <a:pt x="121332" y="143712"/>
                </a:lnTo>
                <a:lnTo>
                  <a:pt x="121332" y="135452"/>
                </a:lnTo>
                <a:close/>
                <a:moveTo>
                  <a:pt x="138410" y="135452"/>
                </a:moveTo>
                <a:lnTo>
                  <a:pt x="138410" y="143712"/>
                </a:lnTo>
                <a:lnTo>
                  <a:pt x="129983" y="143712"/>
                </a:lnTo>
                <a:lnTo>
                  <a:pt x="129983" y="135452"/>
                </a:lnTo>
                <a:close/>
                <a:moveTo>
                  <a:pt x="147117" y="135452"/>
                </a:moveTo>
                <a:lnTo>
                  <a:pt x="147117" y="143712"/>
                </a:lnTo>
                <a:lnTo>
                  <a:pt x="138633" y="143712"/>
                </a:lnTo>
                <a:lnTo>
                  <a:pt x="138633" y="135452"/>
                </a:lnTo>
                <a:close/>
                <a:moveTo>
                  <a:pt x="155767" y="135452"/>
                </a:moveTo>
                <a:lnTo>
                  <a:pt x="155767" y="143712"/>
                </a:lnTo>
                <a:lnTo>
                  <a:pt x="147340" y="143712"/>
                </a:lnTo>
                <a:lnTo>
                  <a:pt x="147340" y="135452"/>
                </a:lnTo>
                <a:close/>
                <a:moveTo>
                  <a:pt x="164418" y="135452"/>
                </a:moveTo>
                <a:lnTo>
                  <a:pt x="164418" y="143712"/>
                </a:lnTo>
                <a:lnTo>
                  <a:pt x="155990" y="143712"/>
                </a:lnTo>
                <a:lnTo>
                  <a:pt x="155990" y="135452"/>
                </a:lnTo>
                <a:close/>
                <a:moveTo>
                  <a:pt x="173069" y="135452"/>
                </a:moveTo>
                <a:lnTo>
                  <a:pt x="173069" y="143712"/>
                </a:lnTo>
                <a:lnTo>
                  <a:pt x="164641" y="143712"/>
                </a:lnTo>
                <a:lnTo>
                  <a:pt x="164641" y="135452"/>
                </a:lnTo>
                <a:close/>
                <a:moveTo>
                  <a:pt x="181719" y="135452"/>
                </a:moveTo>
                <a:lnTo>
                  <a:pt x="181719" y="143712"/>
                </a:lnTo>
                <a:lnTo>
                  <a:pt x="173292" y="143712"/>
                </a:lnTo>
                <a:lnTo>
                  <a:pt x="173292" y="135452"/>
                </a:lnTo>
                <a:close/>
                <a:moveTo>
                  <a:pt x="190370" y="135452"/>
                </a:moveTo>
                <a:lnTo>
                  <a:pt x="190370" y="143712"/>
                </a:lnTo>
                <a:lnTo>
                  <a:pt x="181942" y="143712"/>
                </a:lnTo>
                <a:lnTo>
                  <a:pt x="181942" y="135452"/>
                </a:lnTo>
                <a:close/>
                <a:moveTo>
                  <a:pt x="199020" y="135452"/>
                </a:moveTo>
                <a:lnTo>
                  <a:pt x="199020" y="143712"/>
                </a:lnTo>
                <a:lnTo>
                  <a:pt x="190593" y="143712"/>
                </a:lnTo>
                <a:lnTo>
                  <a:pt x="190593" y="135452"/>
                </a:lnTo>
                <a:close/>
                <a:moveTo>
                  <a:pt x="207727" y="135452"/>
                </a:moveTo>
                <a:lnTo>
                  <a:pt x="207727" y="143712"/>
                </a:lnTo>
                <a:lnTo>
                  <a:pt x="199244" y="143712"/>
                </a:lnTo>
                <a:lnTo>
                  <a:pt x="199244" y="135452"/>
                </a:lnTo>
                <a:close/>
                <a:moveTo>
                  <a:pt x="216377" y="135452"/>
                </a:moveTo>
                <a:lnTo>
                  <a:pt x="216377" y="143712"/>
                </a:lnTo>
                <a:lnTo>
                  <a:pt x="207950" y="143712"/>
                </a:lnTo>
                <a:lnTo>
                  <a:pt x="207950" y="135452"/>
                </a:lnTo>
                <a:close/>
                <a:moveTo>
                  <a:pt x="225028" y="135452"/>
                </a:moveTo>
                <a:lnTo>
                  <a:pt x="225028" y="143712"/>
                </a:lnTo>
                <a:lnTo>
                  <a:pt x="216601" y="143712"/>
                </a:lnTo>
                <a:lnTo>
                  <a:pt x="216601" y="135452"/>
                </a:lnTo>
                <a:close/>
                <a:moveTo>
                  <a:pt x="233679" y="135452"/>
                </a:moveTo>
                <a:lnTo>
                  <a:pt x="233679" y="143712"/>
                </a:lnTo>
                <a:lnTo>
                  <a:pt x="225251" y="143712"/>
                </a:lnTo>
                <a:lnTo>
                  <a:pt x="225251" y="135452"/>
                </a:lnTo>
                <a:close/>
                <a:moveTo>
                  <a:pt x="242329" y="135452"/>
                </a:moveTo>
                <a:lnTo>
                  <a:pt x="242329" y="143712"/>
                </a:lnTo>
                <a:lnTo>
                  <a:pt x="233902" y="143712"/>
                </a:lnTo>
                <a:lnTo>
                  <a:pt x="233902" y="135452"/>
                </a:lnTo>
                <a:close/>
                <a:moveTo>
                  <a:pt x="250980" y="135452"/>
                </a:moveTo>
                <a:lnTo>
                  <a:pt x="250980" y="143712"/>
                </a:lnTo>
                <a:lnTo>
                  <a:pt x="242553" y="143712"/>
                </a:lnTo>
                <a:lnTo>
                  <a:pt x="242553" y="135452"/>
                </a:lnTo>
                <a:close/>
                <a:moveTo>
                  <a:pt x="259686" y="135452"/>
                </a:moveTo>
                <a:lnTo>
                  <a:pt x="259686" y="143712"/>
                </a:lnTo>
                <a:lnTo>
                  <a:pt x="251203" y="143712"/>
                </a:lnTo>
                <a:lnTo>
                  <a:pt x="251203" y="135452"/>
                </a:lnTo>
                <a:close/>
                <a:moveTo>
                  <a:pt x="268337" y="135452"/>
                </a:moveTo>
                <a:lnTo>
                  <a:pt x="268337" y="143712"/>
                </a:lnTo>
                <a:lnTo>
                  <a:pt x="259910" y="143712"/>
                </a:lnTo>
                <a:lnTo>
                  <a:pt x="259910" y="135452"/>
                </a:lnTo>
                <a:close/>
                <a:moveTo>
                  <a:pt x="276988" y="135452"/>
                </a:moveTo>
                <a:lnTo>
                  <a:pt x="276988" y="143712"/>
                </a:lnTo>
                <a:lnTo>
                  <a:pt x="268560" y="143712"/>
                </a:lnTo>
                <a:lnTo>
                  <a:pt x="268560" y="135452"/>
                </a:lnTo>
                <a:close/>
                <a:moveTo>
                  <a:pt x="17190" y="143935"/>
                </a:moveTo>
                <a:lnTo>
                  <a:pt x="17190" y="152139"/>
                </a:lnTo>
                <a:lnTo>
                  <a:pt x="8762" y="152139"/>
                </a:lnTo>
                <a:lnTo>
                  <a:pt x="8762" y="143935"/>
                </a:lnTo>
                <a:close/>
                <a:moveTo>
                  <a:pt x="25840" y="143935"/>
                </a:moveTo>
                <a:lnTo>
                  <a:pt x="25840" y="152139"/>
                </a:lnTo>
                <a:lnTo>
                  <a:pt x="17413" y="152139"/>
                </a:lnTo>
                <a:lnTo>
                  <a:pt x="17413" y="143935"/>
                </a:lnTo>
                <a:close/>
                <a:moveTo>
                  <a:pt x="34547" y="143935"/>
                </a:moveTo>
                <a:lnTo>
                  <a:pt x="34547" y="152139"/>
                </a:lnTo>
                <a:lnTo>
                  <a:pt x="26064" y="152139"/>
                </a:lnTo>
                <a:lnTo>
                  <a:pt x="26064" y="143935"/>
                </a:lnTo>
                <a:close/>
                <a:moveTo>
                  <a:pt x="43197" y="143935"/>
                </a:moveTo>
                <a:lnTo>
                  <a:pt x="43197" y="152139"/>
                </a:lnTo>
                <a:lnTo>
                  <a:pt x="34770" y="152139"/>
                </a:lnTo>
                <a:lnTo>
                  <a:pt x="34770" y="143935"/>
                </a:lnTo>
                <a:close/>
                <a:moveTo>
                  <a:pt x="51848" y="143935"/>
                </a:moveTo>
                <a:lnTo>
                  <a:pt x="51848" y="152139"/>
                </a:lnTo>
                <a:lnTo>
                  <a:pt x="43421" y="152139"/>
                </a:lnTo>
                <a:lnTo>
                  <a:pt x="43421" y="143935"/>
                </a:lnTo>
                <a:close/>
                <a:moveTo>
                  <a:pt x="60499" y="143935"/>
                </a:moveTo>
                <a:lnTo>
                  <a:pt x="60499" y="152139"/>
                </a:lnTo>
                <a:lnTo>
                  <a:pt x="52071" y="152139"/>
                </a:lnTo>
                <a:lnTo>
                  <a:pt x="52071" y="143935"/>
                </a:lnTo>
                <a:close/>
                <a:moveTo>
                  <a:pt x="69149" y="143935"/>
                </a:moveTo>
                <a:lnTo>
                  <a:pt x="69149" y="152139"/>
                </a:lnTo>
                <a:lnTo>
                  <a:pt x="60722" y="152139"/>
                </a:lnTo>
                <a:lnTo>
                  <a:pt x="60722" y="143935"/>
                </a:lnTo>
                <a:close/>
                <a:moveTo>
                  <a:pt x="77800" y="143935"/>
                </a:moveTo>
                <a:lnTo>
                  <a:pt x="77800" y="152139"/>
                </a:lnTo>
                <a:lnTo>
                  <a:pt x="69373" y="152139"/>
                </a:lnTo>
                <a:lnTo>
                  <a:pt x="69373" y="143935"/>
                </a:lnTo>
                <a:close/>
                <a:moveTo>
                  <a:pt x="86506" y="143935"/>
                </a:moveTo>
                <a:lnTo>
                  <a:pt x="86506" y="152139"/>
                </a:lnTo>
                <a:lnTo>
                  <a:pt x="78023" y="152139"/>
                </a:lnTo>
                <a:lnTo>
                  <a:pt x="78023" y="143935"/>
                </a:lnTo>
                <a:close/>
                <a:moveTo>
                  <a:pt x="95157" y="143935"/>
                </a:moveTo>
                <a:lnTo>
                  <a:pt x="95157" y="152139"/>
                </a:lnTo>
                <a:lnTo>
                  <a:pt x="86730" y="152139"/>
                </a:lnTo>
                <a:lnTo>
                  <a:pt x="86730" y="143935"/>
                </a:lnTo>
                <a:close/>
                <a:moveTo>
                  <a:pt x="103808" y="143935"/>
                </a:moveTo>
                <a:lnTo>
                  <a:pt x="103808" y="152139"/>
                </a:lnTo>
                <a:lnTo>
                  <a:pt x="95380" y="152139"/>
                </a:lnTo>
                <a:lnTo>
                  <a:pt x="95380" y="143935"/>
                </a:lnTo>
                <a:close/>
                <a:moveTo>
                  <a:pt x="112458" y="143935"/>
                </a:moveTo>
                <a:lnTo>
                  <a:pt x="112458" y="152139"/>
                </a:lnTo>
                <a:lnTo>
                  <a:pt x="104031" y="152139"/>
                </a:lnTo>
                <a:lnTo>
                  <a:pt x="104031" y="143935"/>
                </a:lnTo>
                <a:close/>
                <a:moveTo>
                  <a:pt x="121109" y="143935"/>
                </a:moveTo>
                <a:lnTo>
                  <a:pt x="121109" y="152139"/>
                </a:lnTo>
                <a:lnTo>
                  <a:pt x="112681" y="152139"/>
                </a:lnTo>
                <a:lnTo>
                  <a:pt x="112681" y="143935"/>
                </a:lnTo>
                <a:close/>
                <a:moveTo>
                  <a:pt x="129760" y="143935"/>
                </a:moveTo>
                <a:lnTo>
                  <a:pt x="129760" y="152139"/>
                </a:lnTo>
                <a:lnTo>
                  <a:pt x="121332" y="152139"/>
                </a:lnTo>
                <a:lnTo>
                  <a:pt x="121332" y="143935"/>
                </a:lnTo>
                <a:close/>
                <a:moveTo>
                  <a:pt x="138410" y="143935"/>
                </a:moveTo>
                <a:lnTo>
                  <a:pt x="138410" y="152139"/>
                </a:lnTo>
                <a:lnTo>
                  <a:pt x="129983" y="152139"/>
                </a:lnTo>
                <a:lnTo>
                  <a:pt x="129983" y="143935"/>
                </a:lnTo>
                <a:close/>
                <a:moveTo>
                  <a:pt x="147117" y="143935"/>
                </a:moveTo>
                <a:lnTo>
                  <a:pt x="147117" y="152139"/>
                </a:lnTo>
                <a:lnTo>
                  <a:pt x="138633" y="152139"/>
                </a:lnTo>
                <a:lnTo>
                  <a:pt x="138633" y="143935"/>
                </a:lnTo>
                <a:close/>
                <a:moveTo>
                  <a:pt x="155767" y="143935"/>
                </a:moveTo>
                <a:lnTo>
                  <a:pt x="155767" y="152139"/>
                </a:lnTo>
                <a:lnTo>
                  <a:pt x="147340" y="152139"/>
                </a:lnTo>
                <a:lnTo>
                  <a:pt x="147340" y="143935"/>
                </a:lnTo>
                <a:close/>
                <a:moveTo>
                  <a:pt x="164418" y="143935"/>
                </a:moveTo>
                <a:lnTo>
                  <a:pt x="164418" y="152139"/>
                </a:lnTo>
                <a:lnTo>
                  <a:pt x="155990" y="152139"/>
                </a:lnTo>
                <a:lnTo>
                  <a:pt x="155990" y="143935"/>
                </a:lnTo>
                <a:close/>
                <a:moveTo>
                  <a:pt x="173069" y="143935"/>
                </a:moveTo>
                <a:lnTo>
                  <a:pt x="173069" y="152139"/>
                </a:lnTo>
                <a:lnTo>
                  <a:pt x="164641" y="152139"/>
                </a:lnTo>
                <a:lnTo>
                  <a:pt x="164641" y="143935"/>
                </a:lnTo>
                <a:close/>
                <a:moveTo>
                  <a:pt x="181719" y="143935"/>
                </a:moveTo>
                <a:lnTo>
                  <a:pt x="181719" y="152139"/>
                </a:lnTo>
                <a:lnTo>
                  <a:pt x="173292" y="152139"/>
                </a:lnTo>
                <a:lnTo>
                  <a:pt x="173292" y="143935"/>
                </a:lnTo>
                <a:close/>
                <a:moveTo>
                  <a:pt x="190370" y="143935"/>
                </a:moveTo>
                <a:lnTo>
                  <a:pt x="190370" y="152139"/>
                </a:lnTo>
                <a:lnTo>
                  <a:pt x="181942" y="152139"/>
                </a:lnTo>
                <a:lnTo>
                  <a:pt x="181942" y="143935"/>
                </a:lnTo>
                <a:close/>
                <a:moveTo>
                  <a:pt x="199020" y="143935"/>
                </a:moveTo>
                <a:lnTo>
                  <a:pt x="199020" y="152139"/>
                </a:lnTo>
                <a:lnTo>
                  <a:pt x="190593" y="152139"/>
                </a:lnTo>
                <a:lnTo>
                  <a:pt x="190593" y="143935"/>
                </a:lnTo>
                <a:close/>
                <a:moveTo>
                  <a:pt x="207727" y="143935"/>
                </a:moveTo>
                <a:lnTo>
                  <a:pt x="207727" y="152139"/>
                </a:lnTo>
                <a:lnTo>
                  <a:pt x="199244" y="152139"/>
                </a:lnTo>
                <a:lnTo>
                  <a:pt x="199244" y="143935"/>
                </a:lnTo>
                <a:close/>
                <a:moveTo>
                  <a:pt x="216377" y="143935"/>
                </a:moveTo>
                <a:lnTo>
                  <a:pt x="216377" y="152139"/>
                </a:lnTo>
                <a:lnTo>
                  <a:pt x="207950" y="152139"/>
                </a:lnTo>
                <a:lnTo>
                  <a:pt x="207950" y="143935"/>
                </a:lnTo>
                <a:close/>
                <a:moveTo>
                  <a:pt x="225028" y="143935"/>
                </a:moveTo>
                <a:lnTo>
                  <a:pt x="225028" y="152139"/>
                </a:lnTo>
                <a:lnTo>
                  <a:pt x="216601" y="152139"/>
                </a:lnTo>
                <a:lnTo>
                  <a:pt x="216601" y="143935"/>
                </a:lnTo>
                <a:close/>
                <a:moveTo>
                  <a:pt x="233679" y="143935"/>
                </a:moveTo>
                <a:lnTo>
                  <a:pt x="233679" y="152139"/>
                </a:lnTo>
                <a:lnTo>
                  <a:pt x="225251" y="152139"/>
                </a:lnTo>
                <a:lnTo>
                  <a:pt x="225251" y="143935"/>
                </a:lnTo>
                <a:close/>
                <a:moveTo>
                  <a:pt x="242329" y="143935"/>
                </a:moveTo>
                <a:lnTo>
                  <a:pt x="242329" y="152139"/>
                </a:lnTo>
                <a:lnTo>
                  <a:pt x="233902" y="152139"/>
                </a:lnTo>
                <a:lnTo>
                  <a:pt x="233902" y="143935"/>
                </a:lnTo>
                <a:close/>
                <a:moveTo>
                  <a:pt x="250980" y="143935"/>
                </a:moveTo>
                <a:lnTo>
                  <a:pt x="250980" y="152139"/>
                </a:lnTo>
                <a:lnTo>
                  <a:pt x="242553" y="152139"/>
                </a:lnTo>
                <a:lnTo>
                  <a:pt x="242553" y="143935"/>
                </a:lnTo>
                <a:close/>
                <a:moveTo>
                  <a:pt x="259686" y="143935"/>
                </a:moveTo>
                <a:lnTo>
                  <a:pt x="259686" y="152139"/>
                </a:lnTo>
                <a:lnTo>
                  <a:pt x="251203" y="152139"/>
                </a:lnTo>
                <a:lnTo>
                  <a:pt x="251203" y="143935"/>
                </a:lnTo>
                <a:close/>
                <a:moveTo>
                  <a:pt x="268337" y="143935"/>
                </a:moveTo>
                <a:lnTo>
                  <a:pt x="268337" y="152139"/>
                </a:lnTo>
                <a:lnTo>
                  <a:pt x="259910" y="152139"/>
                </a:lnTo>
                <a:lnTo>
                  <a:pt x="259910" y="143935"/>
                </a:lnTo>
                <a:close/>
                <a:moveTo>
                  <a:pt x="276988" y="143935"/>
                </a:moveTo>
                <a:lnTo>
                  <a:pt x="276988" y="152139"/>
                </a:lnTo>
                <a:lnTo>
                  <a:pt x="268560" y="152139"/>
                </a:lnTo>
                <a:lnTo>
                  <a:pt x="268560" y="143935"/>
                </a:lnTo>
                <a:close/>
                <a:moveTo>
                  <a:pt x="8539" y="0"/>
                </a:moveTo>
                <a:lnTo>
                  <a:pt x="8539" y="8372"/>
                </a:lnTo>
                <a:lnTo>
                  <a:pt x="0" y="8372"/>
                </a:lnTo>
                <a:lnTo>
                  <a:pt x="0" y="8595"/>
                </a:lnTo>
                <a:lnTo>
                  <a:pt x="8539" y="8595"/>
                </a:lnTo>
                <a:lnTo>
                  <a:pt x="8539" y="16799"/>
                </a:lnTo>
                <a:lnTo>
                  <a:pt x="0" y="16799"/>
                </a:lnTo>
                <a:lnTo>
                  <a:pt x="0" y="17022"/>
                </a:lnTo>
                <a:lnTo>
                  <a:pt x="8539" y="17022"/>
                </a:lnTo>
                <a:lnTo>
                  <a:pt x="8539" y="25282"/>
                </a:lnTo>
                <a:lnTo>
                  <a:pt x="0" y="25282"/>
                </a:lnTo>
                <a:lnTo>
                  <a:pt x="0" y="25505"/>
                </a:lnTo>
                <a:lnTo>
                  <a:pt x="8539" y="25505"/>
                </a:lnTo>
                <a:lnTo>
                  <a:pt x="8539" y="33709"/>
                </a:lnTo>
                <a:lnTo>
                  <a:pt x="0" y="33709"/>
                </a:lnTo>
                <a:lnTo>
                  <a:pt x="0" y="33933"/>
                </a:lnTo>
                <a:lnTo>
                  <a:pt x="8539" y="33933"/>
                </a:lnTo>
                <a:lnTo>
                  <a:pt x="8539" y="42193"/>
                </a:lnTo>
                <a:lnTo>
                  <a:pt x="0" y="42193"/>
                </a:lnTo>
                <a:lnTo>
                  <a:pt x="0" y="42416"/>
                </a:lnTo>
                <a:lnTo>
                  <a:pt x="8539" y="42416"/>
                </a:lnTo>
                <a:lnTo>
                  <a:pt x="8539" y="50620"/>
                </a:lnTo>
                <a:lnTo>
                  <a:pt x="0" y="50620"/>
                </a:lnTo>
                <a:lnTo>
                  <a:pt x="0" y="50843"/>
                </a:lnTo>
                <a:lnTo>
                  <a:pt x="8539" y="50843"/>
                </a:lnTo>
                <a:lnTo>
                  <a:pt x="8539" y="59103"/>
                </a:lnTo>
                <a:lnTo>
                  <a:pt x="0" y="59103"/>
                </a:lnTo>
                <a:lnTo>
                  <a:pt x="0" y="59326"/>
                </a:lnTo>
                <a:lnTo>
                  <a:pt x="8539" y="59326"/>
                </a:lnTo>
                <a:lnTo>
                  <a:pt x="8539" y="67586"/>
                </a:lnTo>
                <a:lnTo>
                  <a:pt x="0" y="67586"/>
                </a:lnTo>
                <a:lnTo>
                  <a:pt x="0" y="67810"/>
                </a:lnTo>
                <a:lnTo>
                  <a:pt x="8539" y="67810"/>
                </a:lnTo>
                <a:lnTo>
                  <a:pt x="8539" y="76014"/>
                </a:lnTo>
                <a:lnTo>
                  <a:pt x="0" y="76014"/>
                </a:lnTo>
                <a:lnTo>
                  <a:pt x="0" y="76237"/>
                </a:lnTo>
                <a:lnTo>
                  <a:pt x="8539" y="76237"/>
                </a:lnTo>
                <a:lnTo>
                  <a:pt x="8539" y="84497"/>
                </a:lnTo>
                <a:lnTo>
                  <a:pt x="0" y="84497"/>
                </a:lnTo>
                <a:lnTo>
                  <a:pt x="0" y="84720"/>
                </a:lnTo>
                <a:lnTo>
                  <a:pt x="8539" y="84720"/>
                </a:lnTo>
                <a:lnTo>
                  <a:pt x="8539" y="92924"/>
                </a:lnTo>
                <a:lnTo>
                  <a:pt x="0" y="92924"/>
                </a:lnTo>
                <a:lnTo>
                  <a:pt x="0" y="93148"/>
                </a:lnTo>
                <a:lnTo>
                  <a:pt x="8539" y="93148"/>
                </a:lnTo>
                <a:lnTo>
                  <a:pt x="8539" y="101408"/>
                </a:lnTo>
                <a:lnTo>
                  <a:pt x="0" y="101408"/>
                </a:lnTo>
                <a:lnTo>
                  <a:pt x="0" y="101631"/>
                </a:lnTo>
                <a:lnTo>
                  <a:pt x="8539" y="101631"/>
                </a:lnTo>
                <a:lnTo>
                  <a:pt x="8539" y="109891"/>
                </a:lnTo>
                <a:lnTo>
                  <a:pt x="0" y="109891"/>
                </a:lnTo>
                <a:lnTo>
                  <a:pt x="0" y="110114"/>
                </a:lnTo>
                <a:lnTo>
                  <a:pt x="8539" y="110114"/>
                </a:lnTo>
                <a:lnTo>
                  <a:pt x="8539" y="118318"/>
                </a:lnTo>
                <a:lnTo>
                  <a:pt x="0" y="118318"/>
                </a:lnTo>
                <a:lnTo>
                  <a:pt x="0" y="118541"/>
                </a:lnTo>
                <a:lnTo>
                  <a:pt x="8539" y="118541"/>
                </a:lnTo>
                <a:lnTo>
                  <a:pt x="8539" y="126801"/>
                </a:lnTo>
                <a:lnTo>
                  <a:pt x="0" y="126801"/>
                </a:lnTo>
                <a:lnTo>
                  <a:pt x="0" y="127025"/>
                </a:lnTo>
                <a:lnTo>
                  <a:pt x="8539" y="127025"/>
                </a:lnTo>
                <a:lnTo>
                  <a:pt x="8539" y="135229"/>
                </a:lnTo>
                <a:lnTo>
                  <a:pt x="0" y="135229"/>
                </a:lnTo>
                <a:lnTo>
                  <a:pt x="0" y="135452"/>
                </a:lnTo>
                <a:lnTo>
                  <a:pt x="8539" y="135452"/>
                </a:lnTo>
                <a:lnTo>
                  <a:pt x="8539" y="143712"/>
                </a:lnTo>
                <a:lnTo>
                  <a:pt x="0" y="143712"/>
                </a:lnTo>
                <a:lnTo>
                  <a:pt x="0" y="143935"/>
                </a:lnTo>
                <a:lnTo>
                  <a:pt x="8539" y="143935"/>
                </a:lnTo>
                <a:lnTo>
                  <a:pt x="8539" y="152139"/>
                </a:lnTo>
                <a:lnTo>
                  <a:pt x="0" y="152139"/>
                </a:lnTo>
                <a:lnTo>
                  <a:pt x="0" y="152362"/>
                </a:lnTo>
                <a:lnTo>
                  <a:pt x="8539" y="152362"/>
                </a:lnTo>
                <a:lnTo>
                  <a:pt x="8539" y="160734"/>
                </a:lnTo>
                <a:lnTo>
                  <a:pt x="8762" y="160734"/>
                </a:lnTo>
                <a:lnTo>
                  <a:pt x="8762" y="152362"/>
                </a:lnTo>
                <a:lnTo>
                  <a:pt x="17190" y="152362"/>
                </a:lnTo>
                <a:lnTo>
                  <a:pt x="17190" y="160734"/>
                </a:lnTo>
                <a:lnTo>
                  <a:pt x="17413" y="160734"/>
                </a:lnTo>
                <a:lnTo>
                  <a:pt x="17413" y="152362"/>
                </a:lnTo>
                <a:lnTo>
                  <a:pt x="25840" y="152362"/>
                </a:lnTo>
                <a:lnTo>
                  <a:pt x="25840" y="160734"/>
                </a:lnTo>
                <a:lnTo>
                  <a:pt x="26064" y="160734"/>
                </a:lnTo>
                <a:lnTo>
                  <a:pt x="26064" y="152362"/>
                </a:lnTo>
                <a:lnTo>
                  <a:pt x="34547" y="152362"/>
                </a:lnTo>
                <a:lnTo>
                  <a:pt x="34547" y="160734"/>
                </a:lnTo>
                <a:lnTo>
                  <a:pt x="34770" y="160734"/>
                </a:lnTo>
                <a:lnTo>
                  <a:pt x="34770" y="152362"/>
                </a:lnTo>
                <a:lnTo>
                  <a:pt x="43197" y="152362"/>
                </a:lnTo>
                <a:lnTo>
                  <a:pt x="43197" y="160734"/>
                </a:lnTo>
                <a:lnTo>
                  <a:pt x="43421" y="160734"/>
                </a:lnTo>
                <a:lnTo>
                  <a:pt x="43421" y="152362"/>
                </a:lnTo>
                <a:lnTo>
                  <a:pt x="51848" y="152362"/>
                </a:lnTo>
                <a:lnTo>
                  <a:pt x="51848" y="160734"/>
                </a:lnTo>
                <a:lnTo>
                  <a:pt x="52071" y="160734"/>
                </a:lnTo>
                <a:lnTo>
                  <a:pt x="52071" y="152362"/>
                </a:lnTo>
                <a:lnTo>
                  <a:pt x="60499" y="152362"/>
                </a:lnTo>
                <a:lnTo>
                  <a:pt x="60499" y="160734"/>
                </a:lnTo>
                <a:lnTo>
                  <a:pt x="60722" y="160734"/>
                </a:lnTo>
                <a:lnTo>
                  <a:pt x="60722" y="152362"/>
                </a:lnTo>
                <a:lnTo>
                  <a:pt x="69149" y="152362"/>
                </a:lnTo>
                <a:lnTo>
                  <a:pt x="69149" y="160734"/>
                </a:lnTo>
                <a:lnTo>
                  <a:pt x="69373" y="160734"/>
                </a:lnTo>
                <a:lnTo>
                  <a:pt x="69373" y="152362"/>
                </a:lnTo>
                <a:lnTo>
                  <a:pt x="77800" y="152362"/>
                </a:lnTo>
                <a:lnTo>
                  <a:pt x="77800" y="160734"/>
                </a:lnTo>
                <a:lnTo>
                  <a:pt x="78023" y="160734"/>
                </a:lnTo>
                <a:lnTo>
                  <a:pt x="78023" y="152362"/>
                </a:lnTo>
                <a:lnTo>
                  <a:pt x="86506" y="152362"/>
                </a:lnTo>
                <a:lnTo>
                  <a:pt x="86506" y="160734"/>
                </a:lnTo>
                <a:lnTo>
                  <a:pt x="86730" y="160734"/>
                </a:lnTo>
                <a:lnTo>
                  <a:pt x="86730" y="152362"/>
                </a:lnTo>
                <a:lnTo>
                  <a:pt x="95157" y="152362"/>
                </a:lnTo>
                <a:lnTo>
                  <a:pt x="95157" y="160734"/>
                </a:lnTo>
                <a:lnTo>
                  <a:pt x="95380" y="160734"/>
                </a:lnTo>
                <a:lnTo>
                  <a:pt x="95380" y="152362"/>
                </a:lnTo>
                <a:lnTo>
                  <a:pt x="103808" y="152362"/>
                </a:lnTo>
                <a:lnTo>
                  <a:pt x="103808" y="160734"/>
                </a:lnTo>
                <a:lnTo>
                  <a:pt x="104031" y="160734"/>
                </a:lnTo>
                <a:lnTo>
                  <a:pt x="104031" y="152362"/>
                </a:lnTo>
                <a:lnTo>
                  <a:pt x="112458" y="152362"/>
                </a:lnTo>
                <a:lnTo>
                  <a:pt x="112458" y="160734"/>
                </a:lnTo>
                <a:lnTo>
                  <a:pt x="112681" y="160734"/>
                </a:lnTo>
                <a:lnTo>
                  <a:pt x="112681" y="152362"/>
                </a:lnTo>
                <a:lnTo>
                  <a:pt x="121109" y="152362"/>
                </a:lnTo>
                <a:lnTo>
                  <a:pt x="121109" y="160734"/>
                </a:lnTo>
                <a:lnTo>
                  <a:pt x="121332" y="160734"/>
                </a:lnTo>
                <a:lnTo>
                  <a:pt x="121332" y="152362"/>
                </a:lnTo>
                <a:lnTo>
                  <a:pt x="129760" y="152362"/>
                </a:lnTo>
                <a:lnTo>
                  <a:pt x="129760" y="160734"/>
                </a:lnTo>
                <a:lnTo>
                  <a:pt x="129983" y="160734"/>
                </a:lnTo>
                <a:lnTo>
                  <a:pt x="129983" y="152362"/>
                </a:lnTo>
                <a:lnTo>
                  <a:pt x="138410" y="152362"/>
                </a:lnTo>
                <a:lnTo>
                  <a:pt x="138410" y="160734"/>
                </a:lnTo>
                <a:lnTo>
                  <a:pt x="138633" y="160734"/>
                </a:lnTo>
                <a:lnTo>
                  <a:pt x="138633" y="152362"/>
                </a:lnTo>
                <a:lnTo>
                  <a:pt x="147117" y="152362"/>
                </a:lnTo>
                <a:lnTo>
                  <a:pt x="147117" y="160734"/>
                </a:lnTo>
                <a:lnTo>
                  <a:pt x="147340" y="160734"/>
                </a:lnTo>
                <a:lnTo>
                  <a:pt x="147340" y="152362"/>
                </a:lnTo>
                <a:lnTo>
                  <a:pt x="155767" y="152362"/>
                </a:lnTo>
                <a:lnTo>
                  <a:pt x="155767" y="160734"/>
                </a:lnTo>
                <a:lnTo>
                  <a:pt x="155990" y="160734"/>
                </a:lnTo>
                <a:lnTo>
                  <a:pt x="155990" y="152362"/>
                </a:lnTo>
                <a:lnTo>
                  <a:pt x="164418" y="152362"/>
                </a:lnTo>
                <a:lnTo>
                  <a:pt x="164418" y="160734"/>
                </a:lnTo>
                <a:lnTo>
                  <a:pt x="164641" y="160734"/>
                </a:lnTo>
                <a:lnTo>
                  <a:pt x="164641" y="152362"/>
                </a:lnTo>
                <a:lnTo>
                  <a:pt x="173069" y="152362"/>
                </a:lnTo>
                <a:lnTo>
                  <a:pt x="173069" y="160734"/>
                </a:lnTo>
                <a:lnTo>
                  <a:pt x="173292" y="160734"/>
                </a:lnTo>
                <a:lnTo>
                  <a:pt x="173292" y="152362"/>
                </a:lnTo>
                <a:lnTo>
                  <a:pt x="181719" y="152362"/>
                </a:lnTo>
                <a:lnTo>
                  <a:pt x="181719" y="160734"/>
                </a:lnTo>
                <a:lnTo>
                  <a:pt x="181942" y="160734"/>
                </a:lnTo>
                <a:lnTo>
                  <a:pt x="181942" y="152362"/>
                </a:lnTo>
                <a:lnTo>
                  <a:pt x="190370" y="152362"/>
                </a:lnTo>
                <a:lnTo>
                  <a:pt x="190370" y="160734"/>
                </a:lnTo>
                <a:lnTo>
                  <a:pt x="190593" y="160734"/>
                </a:lnTo>
                <a:lnTo>
                  <a:pt x="190593" y="152362"/>
                </a:lnTo>
                <a:lnTo>
                  <a:pt x="199020" y="152362"/>
                </a:lnTo>
                <a:lnTo>
                  <a:pt x="199020" y="160734"/>
                </a:lnTo>
                <a:lnTo>
                  <a:pt x="199244" y="160734"/>
                </a:lnTo>
                <a:lnTo>
                  <a:pt x="199244" y="152362"/>
                </a:lnTo>
                <a:lnTo>
                  <a:pt x="207727" y="152362"/>
                </a:lnTo>
                <a:lnTo>
                  <a:pt x="207727" y="160734"/>
                </a:lnTo>
                <a:lnTo>
                  <a:pt x="207950" y="160734"/>
                </a:lnTo>
                <a:lnTo>
                  <a:pt x="207950" y="152362"/>
                </a:lnTo>
                <a:lnTo>
                  <a:pt x="216377" y="152362"/>
                </a:lnTo>
                <a:lnTo>
                  <a:pt x="216377" y="160734"/>
                </a:lnTo>
                <a:lnTo>
                  <a:pt x="216601" y="160734"/>
                </a:lnTo>
                <a:lnTo>
                  <a:pt x="216601" y="152362"/>
                </a:lnTo>
                <a:lnTo>
                  <a:pt x="225028" y="152362"/>
                </a:lnTo>
                <a:lnTo>
                  <a:pt x="225028" y="160734"/>
                </a:lnTo>
                <a:lnTo>
                  <a:pt x="225251" y="160734"/>
                </a:lnTo>
                <a:lnTo>
                  <a:pt x="225251" y="152362"/>
                </a:lnTo>
                <a:lnTo>
                  <a:pt x="233679" y="152362"/>
                </a:lnTo>
                <a:lnTo>
                  <a:pt x="233679" y="160734"/>
                </a:lnTo>
                <a:lnTo>
                  <a:pt x="233902" y="160734"/>
                </a:lnTo>
                <a:lnTo>
                  <a:pt x="233902" y="152362"/>
                </a:lnTo>
                <a:lnTo>
                  <a:pt x="242329" y="152362"/>
                </a:lnTo>
                <a:lnTo>
                  <a:pt x="242329" y="160734"/>
                </a:lnTo>
                <a:lnTo>
                  <a:pt x="242553" y="160734"/>
                </a:lnTo>
                <a:lnTo>
                  <a:pt x="242553" y="152362"/>
                </a:lnTo>
                <a:lnTo>
                  <a:pt x="250980" y="152362"/>
                </a:lnTo>
                <a:lnTo>
                  <a:pt x="250980" y="160734"/>
                </a:lnTo>
                <a:lnTo>
                  <a:pt x="251203" y="160734"/>
                </a:lnTo>
                <a:lnTo>
                  <a:pt x="251203" y="152362"/>
                </a:lnTo>
                <a:lnTo>
                  <a:pt x="259686" y="152362"/>
                </a:lnTo>
                <a:lnTo>
                  <a:pt x="259686" y="160734"/>
                </a:lnTo>
                <a:lnTo>
                  <a:pt x="259910" y="160734"/>
                </a:lnTo>
                <a:lnTo>
                  <a:pt x="259910" y="152362"/>
                </a:lnTo>
                <a:lnTo>
                  <a:pt x="268337" y="152362"/>
                </a:lnTo>
                <a:lnTo>
                  <a:pt x="268337" y="160734"/>
                </a:lnTo>
                <a:lnTo>
                  <a:pt x="268560" y="160734"/>
                </a:lnTo>
                <a:lnTo>
                  <a:pt x="268560" y="152362"/>
                </a:lnTo>
                <a:lnTo>
                  <a:pt x="276988" y="152362"/>
                </a:lnTo>
                <a:lnTo>
                  <a:pt x="276988" y="160734"/>
                </a:lnTo>
                <a:lnTo>
                  <a:pt x="277211" y="160734"/>
                </a:lnTo>
                <a:lnTo>
                  <a:pt x="277211" y="152362"/>
                </a:lnTo>
                <a:lnTo>
                  <a:pt x="285750" y="152362"/>
                </a:lnTo>
                <a:lnTo>
                  <a:pt x="285750" y="152139"/>
                </a:lnTo>
                <a:lnTo>
                  <a:pt x="277211" y="152139"/>
                </a:lnTo>
                <a:lnTo>
                  <a:pt x="277211" y="143935"/>
                </a:lnTo>
                <a:lnTo>
                  <a:pt x="285750" y="143935"/>
                </a:lnTo>
                <a:lnTo>
                  <a:pt x="285750" y="143712"/>
                </a:lnTo>
                <a:lnTo>
                  <a:pt x="277211" y="143712"/>
                </a:lnTo>
                <a:lnTo>
                  <a:pt x="277211" y="135452"/>
                </a:lnTo>
                <a:lnTo>
                  <a:pt x="285750" y="135452"/>
                </a:lnTo>
                <a:lnTo>
                  <a:pt x="285750" y="135229"/>
                </a:lnTo>
                <a:lnTo>
                  <a:pt x="277211" y="135229"/>
                </a:lnTo>
                <a:lnTo>
                  <a:pt x="277211" y="127025"/>
                </a:lnTo>
                <a:lnTo>
                  <a:pt x="285750" y="127025"/>
                </a:lnTo>
                <a:lnTo>
                  <a:pt x="285750" y="126801"/>
                </a:lnTo>
                <a:lnTo>
                  <a:pt x="277211" y="126801"/>
                </a:lnTo>
                <a:lnTo>
                  <a:pt x="277211" y="118541"/>
                </a:lnTo>
                <a:lnTo>
                  <a:pt x="285750" y="118541"/>
                </a:lnTo>
                <a:lnTo>
                  <a:pt x="285750" y="118318"/>
                </a:lnTo>
                <a:lnTo>
                  <a:pt x="277211" y="118318"/>
                </a:lnTo>
                <a:lnTo>
                  <a:pt x="277211" y="110114"/>
                </a:lnTo>
                <a:lnTo>
                  <a:pt x="285750" y="110114"/>
                </a:lnTo>
                <a:lnTo>
                  <a:pt x="285750" y="109891"/>
                </a:lnTo>
                <a:lnTo>
                  <a:pt x="277211" y="109891"/>
                </a:lnTo>
                <a:lnTo>
                  <a:pt x="277211" y="101631"/>
                </a:lnTo>
                <a:lnTo>
                  <a:pt x="285750" y="101631"/>
                </a:lnTo>
                <a:lnTo>
                  <a:pt x="285750" y="101408"/>
                </a:lnTo>
                <a:lnTo>
                  <a:pt x="277211" y="101408"/>
                </a:lnTo>
                <a:lnTo>
                  <a:pt x="277211" y="93148"/>
                </a:lnTo>
                <a:lnTo>
                  <a:pt x="285750" y="93148"/>
                </a:lnTo>
                <a:lnTo>
                  <a:pt x="285750" y="92924"/>
                </a:lnTo>
                <a:lnTo>
                  <a:pt x="277211" y="92924"/>
                </a:lnTo>
                <a:lnTo>
                  <a:pt x="277211" y="84720"/>
                </a:lnTo>
                <a:lnTo>
                  <a:pt x="285750" y="84720"/>
                </a:lnTo>
                <a:lnTo>
                  <a:pt x="285750" y="84497"/>
                </a:lnTo>
                <a:lnTo>
                  <a:pt x="277211" y="84497"/>
                </a:lnTo>
                <a:lnTo>
                  <a:pt x="277211" y="76237"/>
                </a:lnTo>
                <a:lnTo>
                  <a:pt x="285750" y="76237"/>
                </a:lnTo>
                <a:lnTo>
                  <a:pt x="285750" y="76014"/>
                </a:lnTo>
                <a:lnTo>
                  <a:pt x="277211" y="76014"/>
                </a:lnTo>
                <a:lnTo>
                  <a:pt x="277211" y="67810"/>
                </a:lnTo>
                <a:lnTo>
                  <a:pt x="285750" y="67810"/>
                </a:lnTo>
                <a:lnTo>
                  <a:pt x="285750" y="67586"/>
                </a:lnTo>
                <a:lnTo>
                  <a:pt x="277211" y="67586"/>
                </a:lnTo>
                <a:lnTo>
                  <a:pt x="277211" y="59326"/>
                </a:lnTo>
                <a:lnTo>
                  <a:pt x="285750" y="59326"/>
                </a:lnTo>
                <a:lnTo>
                  <a:pt x="285750" y="59103"/>
                </a:lnTo>
                <a:lnTo>
                  <a:pt x="277211" y="59103"/>
                </a:lnTo>
                <a:lnTo>
                  <a:pt x="277211" y="50843"/>
                </a:lnTo>
                <a:lnTo>
                  <a:pt x="285750" y="50843"/>
                </a:lnTo>
                <a:lnTo>
                  <a:pt x="285750" y="50620"/>
                </a:lnTo>
                <a:lnTo>
                  <a:pt x="277211" y="50620"/>
                </a:lnTo>
                <a:lnTo>
                  <a:pt x="277211" y="42416"/>
                </a:lnTo>
                <a:lnTo>
                  <a:pt x="285750" y="42416"/>
                </a:lnTo>
                <a:lnTo>
                  <a:pt x="285750" y="42193"/>
                </a:lnTo>
                <a:lnTo>
                  <a:pt x="277211" y="42193"/>
                </a:lnTo>
                <a:lnTo>
                  <a:pt x="277211" y="33933"/>
                </a:lnTo>
                <a:lnTo>
                  <a:pt x="285750" y="33933"/>
                </a:lnTo>
                <a:lnTo>
                  <a:pt x="285750" y="33709"/>
                </a:lnTo>
                <a:lnTo>
                  <a:pt x="277211" y="33709"/>
                </a:lnTo>
                <a:lnTo>
                  <a:pt x="277211" y="25505"/>
                </a:lnTo>
                <a:lnTo>
                  <a:pt x="285750" y="25505"/>
                </a:lnTo>
                <a:lnTo>
                  <a:pt x="285750" y="25282"/>
                </a:lnTo>
                <a:lnTo>
                  <a:pt x="277211" y="25282"/>
                </a:lnTo>
                <a:lnTo>
                  <a:pt x="277211" y="17022"/>
                </a:lnTo>
                <a:lnTo>
                  <a:pt x="285750" y="17022"/>
                </a:lnTo>
                <a:lnTo>
                  <a:pt x="285750" y="16799"/>
                </a:lnTo>
                <a:lnTo>
                  <a:pt x="277211" y="16799"/>
                </a:lnTo>
                <a:lnTo>
                  <a:pt x="277211" y="8595"/>
                </a:lnTo>
                <a:lnTo>
                  <a:pt x="285750" y="8595"/>
                </a:lnTo>
                <a:lnTo>
                  <a:pt x="285750" y="8372"/>
                </a:lnTo>
                <a:lnTo>
                  <a:pt x="277211" y="8372"/>
                </a:lnTo>
                <a:lnTo>
                  <a:pt x="277211" y="0"/>
                </a:lnTo>
                <a:lnTo>
                  <a:pt x="276988" y="0"/>
                </a:lnTo>
                <a:lnTo>
                  <a:pt x="276988" y="8372"/>
                </a:lnTo>
                <a:lnTo>
                  <a:pt x="268560" y="8372"/>
                </a:lnTo>
                <a:lnTo>
                  <a:pt x="268560" y="0"/>
                </a:lnTo>
                <a:lnTo>
                  <a:pt x="268337" y="0"/>
                </a:lnTo>
                <a:lnTo>
                  <a:pt x="268337" y="8372"/>
                </a:lnTo>
                <a:lnTo>
                  <a:pt x="259910" y="8372"/>
                </a:lnTo>
                <a:lnTo>
                  <a:pt x="259910" y="0"/>
                </a:lnTo>
                <a:lnTo>
                  <a:pt x="259686" y="0"/>
                </a:lnTo>
                <a:lnTo>
                  <a:pt x="259686" y="8372"/>
                </a:lnTo>
                <a:lnTo>
                  <a:pt x="251203" y="8372"/>
                </a:lnTo>
                <a:lnTo>
                  <a:pt x="251203" y="0"/>
                </a:lnTo>
                <a:lnTo>
                  <a:pt x="250980" y="0"/>
                </a:lnTo>
                <a:lnTo>
                  <a:pt x="250980" y="8372"/>
                </a:lnTo>
                <a:lnTo>
                  <a:pt x="242553" y="8372"/>
                </a:lnTo>
                <a:lnTo>
                  <a:pt x="242553" y="0"/>
                </a:lnTo>
                <a:lnTo>
                  <a:pt x="242329" y="0"/>
                </a:lnTo>
                <a:lnTo>
                  <a:pt x="242329" y="8372"/>
                </a:lnTo>
                <a:lnTo>
                  <a:pt x="233902" y="8372"/>
                </a:lnTo>
                <a:lnTo>
                  <a:pt x="233902" y="0"/>
                </a:lnTo>
                <a:lnTo>
                  <a:pt x="233679" y="0"/>
                </a:lnTo>
                <a:lnTo>
                  <a:pt x="233679" y="8372"/>
                </a:lnTo>
                <a:lnTo>
                  <a:pt x="225251" y="8372"/>
                </a:lnTo>
                <a:lnTo>
                  <a:pt x="225251" y="0"/>
                </a:lnTo>
                <a:lnTo>
                  <a:pt x="225028" y="0"/>
                </a:lnTo>
                <a:lnTo>
                  <a:pt x="225028" y="8372"/>
                </a:lnTo>
                <a:lnTo>
                  <a:pt x="216601" y="8372"/>
                </a:lnTo>
                <a:lnTo>
                  <a:pt x="216601" y="0"/>
                </a:lnTo>
                <a:lnTo>
                  <a:pt x="216377" y="0"/>
                </a:lnTo>
                <a:lnTo>
                  <a:pt x="216377" y="8372"/>
                </a:lnTo>
                <a:lnTo>
                  <a:pt x="207950" y="8372"/>
                </a:lnTo>
                <a:lnTo>
                  <a:pt x="207950" y="0"/>
                </a:lnTo>
                <a:lnTo>
                  <a:pt x="207727" y="0"/>
                </a:lnTo>
                <a:lnTo>
                  <a:pt x="207727" y="8372"/>
                </a:lnTo>
                <a:lnTo>
                  <a:pt x="199244" y="8372"/>
                </a:lnTo>
                <a:lnTo>
                  <a:pt x="199244" y="0"/>
                </a:lnTo>
                <a:lnTo>
                  <a:pt x="199020" y="0"/>
                </a:lnTo>
                <a:lnTo>
                  <a:pt x="199020" y="8372"/>
                </a:lnTo>
                <a:lnTo>
                  <a:pt x="190593" y="8372"/>
                </a:lnTo>
                <a:lnTo>
                  <a:pt x="190593" y="0"/>
                </a:lnTo>
                <a:lnTo>
                  <a:pt x="190370" y="0"/>
                </a:lnTo>
                <a:lnTo>
                  <a:pt x="190370" y="8372"/>
                </a:lnTo>
                <a:lnTo>
                  <a:pt x="181942" y="8372"/>
                </a:lnTo>
                <a:lnTo>
                  <a:pt x="181942" y="0"/>
                </a:lnTo>
                <a:lnTo>
                  <a:pt x="181719" y="0"/>
                </a:lnTo>
                <a:lnTo>
                  <a:pt x="181719" y="8372"/>
                </a:lnTo>
                <a:lnTo>
                  <a:pt x="173292" y="8372"/>
                </a:lnTo>
                <a:lnTo>
                  <a:pt x="173292" y="0"/>
                </a:lnTo>
                <a:lnTo>
                  <a:pt x="173069" y="0"/>
                </a:lnTo>
                <a:lnTo>
                  <a:pt x="173069" y="8372"/>
                </a:lnTo>
                <a:lnTo>
                  <a:pt x="164641" y="8372"/>
                </a:lnTo>
                <a:lnTo>
                  <a:pt x="164641" y="0"/>
                </a:lnTo>
                <a:lnTo>
                  <a:pt x="164418" y="0"/>
                </a:lnTo>
                <a:lnTo>
                  <a:pt x="164418" y="8372"/>
                </a:lnTo>
                <a:lnTo>
                  <a:pt x="155990" y="8372"/>
                </a:lnTo>
                <a:lnTo>
                  <a:pt x="155990" y="0"/>
                </a:lnTo>
                <a:lnTo>
                  <a:pt x="155767" y="0"/>
                </a:lnTo>
                <a:lnTo>
                  <a:pt x="155767" y="8372"/>
                </a:lnTo>
                <a:lnTo>
                  <a:pt x="147340" y="8372"/>
                </a:lnTo>
                <a:lnTo>
                  <a:pt x="147340" y="0"/>
                </a:lnTo>
                <a:lnTo>
                  <a:pt x="147117" y="0"/>
                </a:lnTo>
                <a:lnTo>
                  <a:pt x="147117" y="8372"/>
                </a:lnTo>
                <a:lnTo>
                  <a:pt x="138633" y="8372"/>
                </a:lnTo>
                <a:lnTo>
                  <a:pt x="138633" y="0"/>
                </a:lnTo>
                <a:lnTo>
                  <a:pt x="138410" y="0"/>
                </a:lnTo>
                <a:lnTo>
                  <a:pt x="138410" y="8372"/>
                </a:lnTo>
                <a:lnTo>
                  <a:pt x="129983" y="8372"/>
                </a:lnTo>
                <a:lnTo>
                  <a:pt x="129983" y="0"/>
                </a:lnTo>
                <a:lnTo>
                  <a:pt x="129760" y="0"/>
                </a:lnTo>
                <a:lnTo>
                  <a:pt x="129760" y="8372"/>
                </a:lnTo>
                <a:lnTo>
                  <a:pt x="121332" y="8372"/>
                </a:lnTo>
                <a:lnTo>
                  <a:pt x="121332" y="0"/>
                </a:lnTo>
                <a:lnTo>
                  <a:pt x="121109" y="0"/>
                </a:lnTo>
                <a:lnTo>
                  <a:pt x="121109" y="8372"/>
                </a:lnTo>
                <a:lnTo>
                  <a:pt x="112681" y="8372"/>
                </a:lnTo>
                <a:lnTo>
                  <a:pt x="112681" y="0"/>
                </a:lnTo>
                <a:lnTo>
                  <a:pt x="112458" y="0"/>
                </a:lnTo>
                <a:lnTo>
                  <a:pt x="112458" y="8372"/>
                </a:lnTo>
                <a:lnTo>
                  <a:pt x="104031" y="8372"/>
                </a:lnTo>
                <a:lnTo>
                  <a:pt x="104031" y="0"/>
                </a:lnTo>
                <a:lnTo>
                  <a:pt x="103808" y="0"/>
                </a:lnTo>
                <a:lnTo>
                  <a:pt x="103808" y="8372"/>
                </a:lnTo>
                <a:lnTo>
                  <a:pt x="95380" y="8372"/>
                </a:lnTo>
                <a:lnTo>
                  <a:pt x="95380" y="0"/>
                </a:lnTo>
                <a:lnTo>
                  <a:pt x="95157" y="0"/>
                </a:lnTo>
                <a:lnTo>
                  <a:pt x="95157" y="8372"/>
                </a:lnTo>
                <a:lnTo>
                  <a:pt x="86730" y="8372"/>
                </a:lnTo>
                <a:lnTo>
                  <a:pt x="86730" y="0"/>
                </a:lnTo>
                <a:lnTo>
                  <a:pt x="86506" y="0"/>
                </a:lnTo>
                <a:lnTo>
                  <a:pt x="86506" y="8372"/>
                </a:lnTo>
                <a:lnTo>
                  <a:pt x="78023" y="8372"/>
                </a:lnTo>
                <a:lnTo>
                  <a:pt x="78023" y="0"/>
                </a:lnTo>
                <a:lnTo>
                  <a:pt x="77800" y="0"/>
                </a:lnTo>
                <a:lnTo>
                  <a:pt x="77800" y="8372"/>
                </a:lnTo>
                <a:lnTo>
                  <a:pt x="69373" y="8372"/>
                </a:lnTo>
                <a:lnTo>
                  <a:pt x="69373" y="0"/>
                </a:lnTo>
                <a:lnTo>
                  <a:pt x="69149" y="0"/>
                </a:lnTo>
                <a:lnTo>
                  <a:pt x="69149" y="8372"/>
                </a:lnTo>
                <a:lnTo>
                  <a:pt x="60722" y="8372"/>
                </a:lnTo>
                <a:lnTo>
                  <a:pt x="60722" y="0"/>
                </a:lnTo>
                <a:lnTo>
                  <a:pt x="60499" y="0"/>
                </a:lnTo>
                <a:lnTo>
                  <a:pt x="60499" y="8372"/>
                </a:lnTo>
                <a:lnTo>
                  <a:pt x="52071" y="8372"/>
                </a:lnTo>
                <a:lnTo>
                  <a:pt x="52071" y="0"/>
                </a:lnTo>
                <a:lnTo>
                  <a:pt x="51848" y="0"/>
                </a:lnTo>
                <a:lnTo>
                  <a:pt x="51848" y="8372"/>
                </a:lnTo>
                <a:lnTo>
                  <a:pt x="43421" y="8372"/>
                </a:lnTo>
                <a:lnTo>
                  <a:pt x="43421" y="0"/>
                </a:lnTo>
                <a:lnTo>
                  <a:pt x="43197" y="0"/>
                </a:lnTo>
                <a:lnTo>
                  <a:pt x="43197" y="8372"/>
                </a:lnTo>
                <a:lnTo>
                  <a:pt x="34770" y="8372"/>
                </a:lnTo>
                <a:lnTo>
                  <a:pt x="34770" y="0"/>
                </a:lnTo>
                <a:lnTo>
                  <a:pt x="34547" y="0"/>
                </a:lnTo>
                <a:lnTo>
                  <a:pt x="34547" y="8372"/>
                </a:lnTo>
                <a:lnTo>
                  <a:pt x="26064" y="8372"/>
                </a:lnTo>
                <a:lnTo>
                  <a:pt x="26064" y="0"/>
                </a:lnTo>
                <a:lnTo>
                  <a:pt x="25840" y="0"/>
                </a:lnTo>
                <a:lnTo>
                  <a:pt x="25840" y="8372"/>
                </a:lnTo>
                <a:lnTo>
                  <a:pt x="17413" y="8372"/>
                </a:lnTo>
                <a:lnTo>
                  <a:pt x="17413" y="0"/>
                </a:lnTo>
                <a:lnTo>
                  <a:pt x="17190" y="0"/>
                </a:lnTo>
                <a:lnTo>
                  <a:pt x="17190" y="8372"/>
                </a:lnTo>
                <a:lnTo>
                  <a:pt x="8762" y="8372"/>
                </a:lnTo>
                <a:lnTo>
                  <a:pt x="8762" y="0"/>
                </a:lnTo>
                <a:close/>
              </a:path>
            </a:pathLst>
          </a:custGeom>
          <a:solidFill>
            <a:srgbClr val="00041C">
              <a:alpha val="18431"/>
            </a:srgbClr>
          </a:solidFill>
          <a:ln w="9525">
            <a:noFill/>
            <a:round/>
            <a:headEnd/>
            <a:tailEnd/>
          </a:ln>
        </p:spPr>
        <p:txBody>
          <a:bodyPr lIns="91425" tIns="91425" rIns="91425" bIns="91425" anchor="ctr"/>
          <a:lstStyle/>
          <a:p>
            <a:pPr>
              <a:defRPr/>
            </a:pPr>
            <a:endParaRPr lang="uk-UA"/>
          </a:p>
        </p:txBody>
      </p:sp>
      <p:grpSp>
        <p:nvGrpSpPr>
          <p:cNvPr id="4" name="Shape 12"/>
          <p:cNvGrpSpPr>
            <a:grpSpLocks/>
          </p:cNvGrpSpPr>
          <p:nvPr/>
        </p:nvGrpSpPr>
        <p:grpSpPr bwMode="auto">
          <a:xfrm>
            <a:off x="28575" y="2197100"/>
            <a:ext cx="9094788" cy="2946400"/>
            <a:chOff x="28544" y="3514688"/>
            <a:chExt cx="9094048" cy="1628800"/>
          </a:xfrm>
        </p:grpSpPr>
        <p:sp>
          <p:nvSpPr>
            <p:cNvPr id="5" name="Shape 13"/>
            <p:cNvSpPr>
              <a:spLocks/>
            </p:cNvSpPr>
            <p:nvPr/>
          </p:nvSpPr>
          <p:spPr bwMode="auto">
            <a:xfrm>
              <a:off x="299985" y="4491442"/>
              <a:ext cx="228581" cy="652046"/>
            </a:xfrm>
            <a:custGeom>
              <a:avLst/>
              <a:gdLst>
                <a:gd name="T0" fmla="*/ 0 w 7144"/>
                <a:gd name="T1" fmla="*/ 0 h 20371"/>
                <a:gd name="T2" fmla="*/ 7144 w 7144"/>
                <a:gd name="T3" fmla="*/ 20371 h 20371"/>
              </a:gdLst>
              <a:ahLst/>
              <a:cxnLst>
                <a:cxn ang="0">
                  <a:pos x="0" y="0"/>
                </a:cxn>
                <a:cxn ang="0">
                  <a:pos x="0" y="20371"/>
                </a:cxn>
                <a:cxn ang="0">
                  <a:pos x="7144" y="20371"/>
                </a:cxn>
                <a:cxn ang="0">
                  <a:pos x="7144" y="0"/>
                </a:cxn>
              </a:cxnLst>
              <a:rect l="T0" t="T1" r="T2" b="T3"/>
              <a:pathLst>
                <a:path w="7144" h="20371" extrusionOk="0">
                  <a:moveTo>
                    <a:pt x="0" y="0"/>
                  </a:moveTo>
                  <a:lnTo>
                    <a:pt x="0" y="20371"/>
                  </a:lnTo>
                  <a:lnTo>
                    <a:pt x="7144" y="20371"/>
                  </a:lnTo>
                  <a:lnTo>
                    <a:pt x="7144" y="0"/>
                  </a:lnTo>
                  <a:close/>
                </a:path>
              </a:pathLst>
            </a:custGeom>
            <a:solidFill>
              <a:srgbClr val="FFFFFF">
                <a:alpha val="10980"/>
              </a:srgbClr>
            </a:solidFill>
            <a:ln w="9525">
              <a:noFill/>
              <a:round/>
              <a:headEnd/>
              <a:tailEnd/>
            </a:ln>
          </p:spPr>
          <p:txBody>
            <a:bodyPr lIns="91425" tIns="91425" rIns="91425" bIns="91425" anchor="ctr"/>
            <a:lstStyle/>
            <a:p>
              <a:pPr>
                <a:defRPr/>
              </a:pPr>
              <a:endParaRPr lang="uk-UA"/>
            </a:p>
          </p:txBody>
        </p:sp>
        <p:sp>
          <p:nvSpPr>
            <p:cNvPr id="6" name="Shape 14"/>
            <p:cNvSpPr>
              <a:spLocks/>
            </p:cNvSpPr>
            <p:nvPr/>
          </p:nvSpPr>
          <p:spPr bwMode="auto">
            <a:xfrm>
              <a:off x="28544" y="4220267"/>
              <a:ext cx="228581" cy="923221"/>
            </a:xfrm>
            <a:custGeom>
              <a:avLst/>
              <a:gdLst>
                <a:gd name="T0" fmla="*/ 0 w 7145"/>
                <a:gd name="T1" fmla="*/ 0 h 28854"/>
                <a:gd name="T2" fmla="*/ 7145 w 7145"/>
                <a:gd name="T3" fmla="*/ 28854 h 28854"/>
              </a:gdLst>
              <a:ahLst/>
              <a:cxnLst>
                <a:cxn ang="0">
                  <a:pos x="1" y="0"/>
                </a:cxn>
                <a:cxn ang="0">
                  <a:pos x="1" y="28854"/>
                </a:cxn>
                <a:cxn ang="0">
                  <a:pos x="7145" y="28854"/>
                </a:cxn>
                <a:cxn ang="0">
                  <a:pos x="7145" y="0"/>
                </a:cxn>
              </a:cxnLst>
              <a:rect l="T0" t="T1" r="T2" b="T3"/>
              <a:pathLst>
                <a:path w="7145" h="28854" extrusionOk="0">
                  <a:moveTo>
                    <a:pt x="1" y="0"/>
                  </a:moveTo>
                  <a:lnTo>
                    <a:pt x="1" y="28854"/>
                  </a:lnTo>
                  <a:lnTo>
                    <a:pt x="7145" y="28854"/>
                  </a:lnTo>
                  <a:lnTo>
                    <a:pt x="7145" y="0"/>
                  </a:lnTo>
                  <a:close/>
                </a:path>
              </a:pathLst>
            </a:custGeom>
            <a:solidFill>
              <a:srgbClr val="FFFFFF">
                <a:alpha val="10980"/>
              </a:srgbClr>
            </a:solidFill>
            <a:ln w="9525">
              <a:noFill/>
              <a:round/>
              <a:headEnd/>
              <a:tailEnd/>
            </a:ln>
          </p:spPr>
          <p:txBody>
            <a:bodyPr lIns="91425" tIns="91425" rIns="91425" bIns="91425" anchor="ctr"/>
            <a:lstStyle/>
            <a:p>
              <a:pPr>
                <a:defRPr/>
              </a:pPr>
              <a:endParaRPr lang="uk-UA"/>
            </a:p>
          </p:txBody>
        </p:sp>
        <p:sp>
          <p:nvSpPr>
            <p:cNvPr id="7" name="Shape 15"/>
            <p:cNvSpPr>
              <a:spLocks/>
            </p:cNvSpPr>
            <p:nvPr/>
          </p:nvSpPr>
          <p:spPr bwMode="auto">
            <a:xfrm>
              <a:off x="576187" y="3939440"/>
              <a:ext cx="231756" cy="1204048"/>
            </a:xfrm>
            <a:custGeom>
              <a:avLst/>
              <a:gdLst>
                <a:gd name="T0" fmla="*/ 0 w 7201"/>
                <a:gd name="T1" fmla="*/ 0 h 37617"/>
                <a:gd name="T2" fmla="*/ 7201 w 7201"/>
                <a:gd name="T3" fmla="*/ 37617 h 37617"/>
              </a:gdLst>
              <a:ahLst/>
              <a:cxnLst>
                <a:cxn ang="0">
                  <a:pos x="1" y="1"/>
                </a:cxn>
                <a:cxn ang="0">
                  <a:pos x="1" y="37617"/>
                </a:cxn>
                <a:cxn ang="0">
                  <a:pos x="7200" y="37617"/>
                </a:cxn>
                <a:cxn ang="0">
                  <a:pos x="7200" y="1"/>
                </a:cxn>
              </a:cxnLst>
              <a:rect l="T0" t="T1" r="T2" b="T3"/>
              <a:pathLst>
                <a:path w="7201" h="37617" extrusionOk="0">
                  <a:moveTo>
                    <a:pt x="1" y="1"/>
                  </a:moveTo>
                  <a:lnTo>
                    <a:pt x="1" y="37617"/>
                  </a:lnTo>
                  <a:lnTo>
                    <a:pt x="7200" y="37617"/>
                  </a:lnTo>
                  <a:lnTo>
                    <a:pt x="7200" y="1"/>
                  </a:lnTo>
                  <a:close/>
                </a:path>
              </a:pathLst>
            </a:custGeom>
            <a:solidFill>
              <a:srgbClr val="FFFFFF">
                <a:alpha val="10980"/>
              </a:srgbClr>
            </a:solidFill>
            <a:ln w="9525">
              <a:noFill/>
              <a:round/>
              <a:headEnd/>
              <a:tailEnd/>
            </a:ln>
          </p:spPr>
          <p:txBody>
            <a:bodyPr lIns="91425" tIns="91425" rIns="91425" bIns="91425" anchor="ctr"/>
            <a:lstStyle/>
            <a:p>
              <a:pPr>
                <a:defRPr/>
              </a:pPr>
              <a:endParaRPr lang="uk-UA"/>
            </a:p>
          </p:txBody>
        </p:sp>
        <p:sp>
          <p:nvSpPr>
            <p:cNvPr id="8" name="Shape 16"/>
            <p:cNvSpPr>
              <a:spLocks/>
            </p:cNvSpPr>
            <p:nvPr/>
          </p:nvSpPr>
          <p:spPr bwMode="auto">
            <a:xfrm>
              <a:off x="853977" y="4120222"/>
              <a:ext cx="230169" cy="1023266"/>
            </a:xfrm>
            <a:custGeom>
              <a:avLst/>
              <a:gdLst>
                <a:gd name="T0" fmla="*/ 0 w 7200"/>
                <a:gd name="T1" fmla="*/ 0 h 31980"/>
                <a:gd name="T2" fmla="*/ 7200 w 7200"/>
                <a:gd name="T3" fmla="*/ 31980 h 31980"/>
              </a:gdLst>
              <a:ahLst/>
              <a:cxnLst>
                <a:cxn ang="0">
                  <a:pos x="0" y="1"/>
                </a:cxn>
                <a:cxn ang="0">
                  <a:pos x="0" y="31980"/>
                </a:cxn>
                <a:cxn ang="0">
                  <a:pos x="7200" y="31980"/>
                </a:cxn>
                <a:cxn ang="0">
                  <a:pos x="7200" y="1"/>
                </a:cxn>
              </a:cxnLst>
              <a:rect l="T0" t="T1" r="T2" b="T3"/>
              <a:pathLst>
                <a:path w="7200" h="31980" extrusionOk="0">
                  <a:moveTo>
                    <a:pt x="0" y="1"/>
                  </a:moveTo>
                  <a:lnTo>
                    <a:pt x="0" y="31980"/>
                  </a:lnTo>
                  <a:lnTo>
                    <a:pt x="7200" y="31980"/>
                  </a:lnTo>
                  <a:lnTo>
                    <a:pt x="7200" y="1"/>
                  </a:lnTo>
                  <a:close/>
                </a:path>
              </a:pathLst>
            </a:custGeom>
            <a:solidFill>
              <a:srgbClr val="FFFFFF">
                <a:alpha val="10980"/>
              </a:srgbClr>
            </a:solidFill>
            <a:ln w="9525">
              <a:noFill/>
              <a:round/>
              <a:headEnd/>
              <a:tailEnd/>
            </a:ln>
          </p:spPr>
          <p:txBody>
            <a:bodyPr lIns="91425" tIns="91425" rIns="91425" bIns="91425" anchor="ctr"/>
            <a:lstStyle/>
            <a:p>
              <a:pPr>
                <a:defRPr/>
              </a:pPr>
              <a:endParaRPr lang="uk-UA"/>
            </a:p>
          </p:txBody>
        </p:sp>
        <p:sp>
          <p:nvSpPr>
            <p:cNvPr id="9" name="Shape 17"/>
            <p:cNvSpPr>
              <a:spLocks/>
            </p:cNvSpPr>
            <p:nvPr/>
          </p:nvSpPr>
          <p:spPr bwMode="auto">
            <a:xfrm>
              <a:off x="1130179" y="4627467"/>
              <a:ext cx="230169" cy="516021"/>
            </a:xfrm>
            <a:custGeom>
              <a:avLst/>
              <a:gdLst>
                <a:gd name="T0" fmla="*/ 0 w 7200"/>
                <a:gd name="T1" fmla="*/ 0 h 16130"/>
                <a:gd name="T2" fmla="*/ 7200 w 7200"/>
                <a:gd name="T3" fmla="*/ 16130 h 16130"/>
              </a:gdLst>
              <a:ahLst/>
              <a:cxnLst>
                <a:cxn ang="0">
                  <a:pos x="0" y="1"/>
                </a:cxn>
                <a:cxn ang="0">
                  <a:pos x="0" y="16130"/>
                </a:cxn>
                <a:cxn ang="0">
                  <a:pos x="7200" y="16130"/>
                </a:cxn>
                <a:cxn ang="0">
                  <a:pos x="7200" y="1"/>
                </a:cxn>
              </a:cxnLst>
              <a:rect l="T0" t="T1" r="T2" b="T3"/>
              <a:pathLst>
                <a:path w="7200" h="16130" extrusionOk="0">
                  <a:moveTo>
                    <a:pt x="0" y="1"/>
                  </a:moveTo>
                  <a:lnTo>
                    <a:pt x="0" y="16130"/>
                  </a:lnTo>
                  <a:lnTo>
                    <a:pt x="7200" y="16130"/>
                  </a:lnTo>
                  <a:lnTo>
                    <a:pt x="7200" y="1"/>
                  </a:lnTo>
                  <a:close/>
                </a:path>
              </a:pathLst>
            </a:custGeom>
            <a:solidFill>
              <a:srgbClr val="FFFFFF">
                <a:alpha val="10980"/>
              </a:srgbClr>
            </a:solidFill>
            <a:ln w="9525">
              <a:noFill/>
              <a:round/>
              <a:headEnd/>
              <a:tailEnd/>
            </a:ln>
          </p:spPr>
          <p:txBody>
            <a:bodyPr lIns="91425" tIns="91425" rIns="91425" bIns="91425" anchor="ctr"/>
            <a:lstStyle/>
            <a:p>
              <a:pPr>
                <a:defRPr/>
              </a:pPr>
              <a:endParaRPr lang="uk-UA"/>
            </a:p>
          </p:txBody>
        </p:sp>
        <p:sp>
          <p:nvSpPr>
            <p:cNvPr id="10" name="Shape 18"/>
            <p:cNvSpPr>
              <a:spLocks/>
            </p:cNvSpPr>
            <p:nvPr/>
          </p:nvSpPr>
          <p:spPr bwMode="auto">
            <a:xfrm>
              <a:off x="1409557" y="3821843"/>
              <a:ext cx="228581" cy="1321645"/>
            </a:xfrm>
            <a:custGeom>
              <a:avLst/>
              <a:gdLst>
                <a:gd name="T0" fmla="*/ 0 w 7145"/>
                <a:gd name="T1" fmla="*/ 0 h 41300"/>
                <a:gd name="T2" fmla="*/ 7145 w 7145"/>
                <a:gd name="T3" fmla="*/ 41300 h 41300"/>
              </a:gdLst>
              <a:ahLst/>
              <a:cxnLst>
                <a:cxn ang="0">
                  <a:pos x="1" y="0"/>
                </a:cxn>
                <a:cxn ang="0">
                  <a:pos x="1" y="41300"/>
                </a:cxn>
                <a:cxn ang="0">
                  <a:pos x="7144" y="41300"/>
                </a:cxn>
                <a:cxn ang="0">
                  <a:pos x="7144" y="0"/>
                </a:cxn>
              </a:cxnLst>
              <a:rect l="T0" t="T1" r="T2" b="T3"/>
              <a:pathLst>
                <a:path w="7145" h="41300" extrusionOk="0">
                  <a:moveTo>
                    <a:pt x="1" y="0"/>
                  </a:moveTo>
                  <a:lnTo>
                    <a:pt x="1" y="41300"/>
                  </a:lnTo>
                  <a:lnTo>
                    <a:pt x="7144" y="41300"/>
                  </a:lnTo>
                  <a:lnTo>
                    <a:pt x="7144" y="0"/>
                  </a:lnTo>
                  <a:close/>
                </a:path>
              </a:pathLst>
            </a:custGeom>
            <a:solidFill>
              <a:srgbClr val="FFFFFF">
                <a:alpha val="10980"/>
              </a:srgbClr>
            </a:solidFill>
            <a:ln w="9525">
              <a:noFill/>
              <a:round/>
              <a:headEnd/>
              <a:tailEnd/>
            </a:ln>
          </p:spPr>
          <p:txBody>
            <a:bodyPr lIns="91425" tIns="91425" rIns="91425" bIns="91425" anchor="ctr"/>
            <a:lstStyle/>
            <a:p>
              <a:pPr>
                <a:defRPr/>
              </a:pPr>
              <a:endParaRPr lang="uk-UA"/>
            </a:p>
          </p:txBody>
        </p:sp>
        <p:sp>
          <p:nvSpPr>
            <p:cNvPr id="12" name="Shape 19"/>
            <p:cNvSpPr>
              <a:spLocks/>
            </p:cNvSpPr>
            <p:nvPr/>
          </p:nvSpPr>
          <p:spPr bwMode="auto">
            <a:xfrm>
              <a:off x="1685759" y="4175511"/>
              <a:ext cx="230169" cy="967977"/>
            </a:xfrm>
            <a:custGeom>
              <a:avLst/>
              <a:gdLst>
                <a:gd name="T0" fmla="*/ 0 w 7200"/>
                <a:gd name="T1" fmla="*/ 0 h 30250"/>
                <a:gd name="T2" fmla="*/ 7200 w 7200"/>
                <a:gd name="T3" fmla="*/ 30250 h 30250"/>
              </a:gdLst>
              <a:ahLst/>
              <a:cxnLst>
                <a:cxn ang="0">
                  <a:pos x="0" y="1"/>
                </a:cxn>
                <a:cxn ang="0">
                  <a:pos x="0" y="30250"/>
                </a:cxn>
                <a:cxn ang="0">
                  <a:pos x="7200" y="30250"/>
                </a:cxn>
                <a:cxn ang="0">
                  <a:pos x="7200" y="1"/>
                </a:cxn>
              </a:cxnLst>
              <a:rect l="T0" t="T1" r="T2" b="T3"/>
              <a:pathLst>
                <a:path w="7200" h="30250" extrusionOk="0">
                  <a:moveTo>
                    <a:pt x="0" y="1"/>
                  </a:moveTo>
                  <a:lnTo>
                    <a:pt x="0" y="30250"/>
                  </a:lnTo>
                  <a:lnTo>
                    <a:pt x="7200" y="30250"/>
                  </a:lnTo>
                  <a:lnTo>
                    <a:pt x="7200" y="1"/>
                  </a:lnTo>
                  <a:close/>
                </a:path>
              </a:pathLst>
            </a:custGeom>
            <a:solidFill>
              <a:srgbClr val="FFFFFF">
                <a:alpha val="10980"/>
              </a:srgbClr>
            </a:solidFill>
            <a:ln w="9525">
              <a:noFill/>
              <a:round/>
              <a:headEnd/>
              <a:tailEnd/>
            </a:ln>
          </p:spPr>
          <p:txBody>
            <a:bodyPr lIns="91425" tIns="91425" rIns="91425" bIns="91425" anchor="ctr"/>
            <a:lstStyle/>
            <a:p>
              <a:pPr>
                <a:defRPr/>
              </a:pPr>
              <a:endParaRPr lang="uk-UA"/>
            </a:p>
          </p:txBody>
        </p:sp>
        <p:sp>
          <p:nvSpPr>
            <p:cNvPr id="13" name="Shape 20"/>
            <p:cNvSpPr>
              <a:spLocks/>
            </p:cNvSpPr>
            <p:nvPr/>
          </p:nvSpPr>
          <p:spPr bwMode="auto">
            <a:xfrm>
              <a:off x="1961962" y="3939440"/>
              <a:ext cx="231756" cy="1204048"/>
            </a:xfrm>
            <a:custGeom>
              <a:avLst/>
              <a:gdLst>
                <a:gd name="T0" fmla="*/ 0 w 7201"/>
                <a:gd name="T1" fmla="*/ 0 h 37617"/>
                <a:gd name="T2" fmla="*/ 7201 w 7201"/>
                <a:gd name="T3" fmla="*/ 37617 h 37617"/>
              </a:gdLst>
              <a:ahLst/>
              <a:cxnLst>
                <a:cxn ang="0">
                  <a:pos x="1" y="1"/>
                </a:cxn>
                <a:cxn ang="0">
                  <a:pos x="1" y="37617"/>
                </a:cxn>
                <a:cxn ang="0">
                  <a:pos x="7200" y="37617"/>
                </a:cxn>
                <a:cxn ang="0">
                  <a:pos x="7200" y="1"/>
                </a:cxn>
              </a:cxnLst>
              <a:rect l="T0" t="T1" r="T2" b="T3"/>
              <a:pathLst>
                <a:path w="7201" h="37617" extrusionOk="0">
                  <a:moveTo>
                    <a:pt x="1" y="1"/>
                  </a:moveTo>
                  <a:lnTo>
                    <a:pt x="1" y="37617"/>
                  </a:lnTo>
                  <a:lnTo>
                    <a:pt x="7200" y="37617"/>
                  </a:lnTo>
                  <a:lnTo>
                    <a:pt x="7200" y="1"/>
                  </a:lnTo>
                  <a:close/>
                </a:path>
              </a:pathLst>
            </a:custGeom>
            <a:solidFill>
              <a:srgbClr val="FFFFFF">
                <a:alpha val="10980"/>
              </a:srgbClr>
            </a:solidFill>
            <a:ln w="9525">
              <a:noFill/>
              <a:round/>
              <a:headEnd/>
              <a:tailEnd/>
            </a:ln>
          </p:spPr>
          <p:txBody>
            <a:bodyPr lIns="91425" tIns="91425" rIns="91425" bIns="91425" anchor="ctr"/>
            <a:lstStyle/>
            <a:p>
              <a:pPr>
                <a:defRPr/>
              </a:pPr>
              <a:endParaRPr lang="uk-UA"/>
            </a:p>
          </p:txBody>
        </p:sp>
        <p:sp>
          <p:nvSpPr>
            <p:cNvPr id="14" name="Shape 21"/>
            <p:cNvSpPr>
              <a:spLocks/>
            </p:cNvSpPr>
            <p:nvPr/>
          </p:nvSpPr>
          <p:spPr bwMode="auto">
            <a:xfrm>
              <a:off x="2239752" y="4356293"/>
              <a:ext cx="230168" cy="787195"/>
            </a:xfrm>
            <a:custGeom>
              <a:avLst/>
              <a:gdLst>
                <a:gd name="T0" fmla="*/ 0 w 7200"/>
                <a:gd name="T1" fmla="*/ 0 h 24613"/>
                <a:gd name="T2" fmla="*/ 7200 w 7200"/>
                <a:gd name="T3" fmla="*/ 24613 h 24613"/>
              </a:gdLst>
              <a:ahLst/>
              <a:cxnLst>
                <a:cxn ang="0">
                  <a:pos x="0" y="1"/>
                </a:cxn>
                <a:cxn ang="0">
                  <a:pos x="0" y="24613"/>
                </a:cxn>
                <a:cxn ang="0">
                  <a:pos x="7200" y="24613"/>
                </a:cxn>
                <a:cxn ang="0">
                  <a:pos x="7200" y="1"/>
                </a:cxn>
              </a:cxnLst>
              <a:rect l="T0" t="T1" r="T2" b="T3"/>
              <a:pathLst>
                <a:path w="7200" h="24613" extrusionOk="0">
                  <a:moveTo>
                    <a:pt x="0" y="1"/>
                  </a:moveTo>
                  <a:lnTo>
                    <a:pt x="0" y="24613"/>
                  </a:lnTo>
                  <a:lnTo>
                    <a:pt x="7200" y="24613"/>
                  </a:lnTo>
                  <a:lnTo>
                    <a:pt x="7200" y="1"/>
                  </a:lnTo>
                  <a:close/>
                </a:path>
              </a:pathLst>
            </a:custGeom>
            <a:solidFill>
              <a:srgbClr val="FFFFFF">
                <a:alpha val="10980"/>
              </a:srgbClr>
            </a:solidFill>
            <a:ln w="9525">
              <a:noFill/>
              <a:round/>
              <a:headEnd/>
              <a:tailEnd/>
            </a:ln>
          </p:spPr>
          <p:txBody>
            <a:bodyPr lIns="91425" tIns="91425" rIns="91425" bIns="91425" anchor="ctr"/>
            <a:lstStyle/>
            <a:p>
              <a:pPr>
                <a:defRPr/>
              </a:pPr>
              <a:endParaRPr lang="uk-UA"/>
            </a:p>
          </p:txBody>
        </p:sp>
        <p:sp>
          <p:nvSpPr>
            <p:cNvPr id="15" name="Shape 22"/>
            <p:cNvSpPr>
              <a:spLocks/>
            </p:cNvSpPr>
            <p:nvPr/>
          </p:nvSpPr>
          <p:spPr bwMode="auto">
            <a:xfrm>
              <a:off x="2515955" y="3821843"/>
              <a:ext cx="230168" cy="1321645"/>
            </a:xfrm>
            <a:custGeom>
              <a:avLst/>
              <a:gdLst>
                <a:gd name="T0" fmla="*/ 0 w 7200"/>
                <a:gd name="T1" fmla="*/ 0 h 41300"/>
                <a:gd name="T2" fmla="*/ 7200 w 7200"/>
                <a:gd name="T3" fmla="*/ 41300 h 41300"/>
              </a:gdLst>
              <a:ahLst/>
              <a:cxnLst>
                <a:cxn ang="0">
                  <a:pos x="0" y="0"/>
                </a:cxn>
                <a:cxn ang="0">
                  <a:pos x="0" y="41300"/>
                </a:cxn>
                <a:cxn ang="0">
                  <a:pos x="7200" y="41300"/>
                </a:cxn>
                <a:cxn ang="0">
                  <a:pos x="7200" y="0"/>
                </a:cxn>
              </a:cxnLst>
              <a:rect l="T0" t="T1" r="T2" b="T3"/>
              <a:pathLst>
                <a:path w="7200" h="41300" extrusionOk="0">
                  <a:moveTo>
                    <a:pt x="0" y="0"/>
                  </a:moveTo>
                  <a:lnTo>
                    <a:pt x="0" y="41300"/>
                  </a:lnTo>
                  <a:lnTo>
                    <a:pt x="7200" y="41300"/>
                  </a:lnTo>
                  <a:lnTo>
                    <a:pt x="7200" y="0"/>
                  </a:lnTo>
                  <a:close/>
                </a:path>
              </a:pathLst>
            </a:custGeom>
            <a:solidFill>
              <a:srgbClr val="FFFFFF">
                <a:alpha val="10980"/>
              </a:srgbClr>
            </a:solidFill>
            <a:ln w="9525">
              <a:noFill/>
              <a:round/>
              <a:headEnd/>
              <a:tailEnd/>
            </a:ln>
          </p:spPr>
          <p:txBody>
            <a:bodyPr lIns="91425" tIns="91425" rIns="91425" bIns="91425" anchor="ctr"/>
            <a:lstStyle/>
            <a:p>
              <a:pPr>
                <a:defRPr/>
              </a:pPr>
              <a:endParaRPr lang="uk-UA"/>
            </a:p>
          </p:txBody>
        </p:sp>
        <p:sp>
          <p:nvSpPr>
            <p:cNvPr id="16" name="Shape 23"/>
            <p:cNvSpPr>
              <a:spLocks/>
            </p:cNvSpPr>
            <p:nvPr/>
          </p:nvSpPr>
          <p:spPr bwMode="auto">
            <a:xfrm>
              <a:off x="2795332" y="4175511"/>
              <a:ext cx="228581" cy="967977"/>
            </a:xfrm>
            <a:custGeom>
              <a:avLst/>
              <a:gdLst>
                <a:gd name="T0" fmla="*/ 0 w 7145"/>
                <a:gd name="T1" fmla="*/ 0 h 30250"/>
                <a:gd name="T2" fmla="*/ 7145 w 7145"/>
                <a:gd name="T3" fmla="*/ 30250 h 30250"/>
              </a:gdLst>
              <a:ahLst/>
              <a:cxnLst>
                <a:cxn ang="0">
                  <a:pos x="1" y="1"/>
                </a:cxn>
                <a:cxn ang="0">
                  <a:pos x="1" y="30250"/>
                </a:cxn>
                <a:cxn ang="0">
                  <a:pos x="7144" y="30250"/>
                </a:cxn>
                <a:cxn ang="0">
                  <a:pos x="7144" y="1"/>
                </a:cxn>
              </a:cxnLst>
              <a:rect l="T0" t="T1" r="T2" b="T3"/>
              <a:pathLst>
                <a:path w="7145" h="30250" extrusionOk="0">
                  <a:moveTo>
                    <a:pt x="1" y="1"/>
                  </a:moveTo>
                  <a:lnTo>
                    <a:pt x="1" y="30250"/>
                  </a:lnTo>
                  <a:lnTo>
                    <a:pt x="7144" y="30250"/>
                  </a:lnTo>
                  <a:lnTo>
                    <a:pt x="7144" y="1"/>
                  </a:lnTo>
                  <a:close/>
                </a:path>
              </a:pathLst>
            </a:custGeom>
            <a:solidFill>
              <a:srgbClr val="FFFFFF">
                <a:alpha val="10980"/>
              </a:srgbClr>
            </a:solidFill>
            <a:ln w="9525">
              <a:noFill/>
              <a:round/>
              <a:headEnd/>
              <a:tailEnd/>
            </a:ln>
          </p:spPr>
          <p:txBody>
            <a:bodyPr lIns="91425" tIns="91425" rIns="91425" bIns="91425" anchor="ctr"/>
            <a:lstStyle/>
            <a:p>
              <a:pPr>
                <a:defRPr/>
              </a:pPr>
              <a:endParaRPr lang="uk-UA"/>
            </a:p>
          </p:txBody>
        </p:sp>
        <p:sp>
          <p:nvSpPr>
            <p:cNvPr id="17" name="Shape 24"/>
            <p:cNvSpPr>
              <a:spLocks/>
            </p:cNvSpPr>
            <p:nvPr/>
          </p:nvSpPr>
          <p:spPr bwMode="auto">
            <a:xfrm>
              <a:off x="3071534" y="3659490"/>
              <a:ext cx="230168" cy="1483998"/>
            </a:xfrm>
            <a:custGeom>
              <a:avLst/>
              <a:gdLst>
                <a:gd name="T0" fmla="*/ 0 w 7200"/>
                <a:gd name="T1" fmla="*/ 0 h 46379"/>
                <a:gd name="T2" fmla="*/ 7200 w 7200"/>
                <a:gd name="T3" fmla="*/ 46379 h 46379"/>
              </a:gdLst>
              <a:ahLst/>
              <a:cxnLst>
                <a:cxn ang="0">
                  <a:pos x="0" y="1"/>
                </a:cxn>
                <a:cxn ang="0">
                  <a:pos x="0" y="46379"/>
                </a:cxn>
                <a:cxn ang="0">
                  <a:pos x="7200" y="46379"/>
                </a:cxn>
                <a:cxn ang="0">
                  <a:pos x="7200" y="1"/>
                </a:cxn>
              </a:cxnLst>
              <a:rect l="T0" t="T1" r="T2" b="T3"/>
              <a:pathLst>
                <a:path w="7200" h="46379" extrusionOk="0">
                  <a:moveTo>
                    <a:pt x="0" y="1"/>
                  </a:moveTo>
                  <a:lnTo>
                    <a:pt x="0" y="46379"/>
                  </a:lnTo>
                  <a:lnTo>
                    <a:pt x="7200" y="46379"/>
                  </a:lnTo>
                  <a:lnTo>
                    <a:pt x="7200" y="1"/>
                  </a:lnTo>
                  <a:close/>
                </a:path>
              </a:pathLst>
            </a:custGeom>
            <a:solidFill>
              <a:srgbClr val="FFFFFF">
                <a:alpha val="10980"/>
              </a:srgbClr>
            </a:solidFill>
            <a:ln w="9525">
              <a:noFill/>
              <a:round/>
              <a:headEnd/>
              <a:tailEnd/>
            </a:ln>
          </p:spPr>
          <p:txBody>
            <a:bodyPr lIns="91425" tIns="91425" rIns="91425" bIns="91425" anchor="ctr"/>
            <a:lstStyle/>
            <a:p>
              <a:pPr>
                <a:defRPr/>
              </a:pPr>
              <a:endParaRPr lang="uk-UA"/>
            </a:p>
          </p:txBody>
        </p:sp>
        <p:sp>
          <p:nvSpPr>
            <p:cNvPr id="18" name="Shape 25"/>
            <p:cNvSpPr>
              <a:spLocks/>
            </p:cNvSpPr>
            <p:nvPr/>
          </p:nvSpPr>
          <p:spPr bwMode="auto">
            <a:xfrm>
              <a:off x="3349324" y="3821843"/>
              <a:ext cx="230169" cy="1321645"/>
            </a:xfrm>
            <a:custGeom>
              <a:avLst/>
              <a:gdLst>
                <a:gd name="T0" fmla="*/ 0 w 7201"/>
                <a:gd name="T1" fmla="*/ 0 h 41300"/>
                <a:gd name="T2" fmla="*/ 7201 w 7201"/>
                <a:gd name="T3" fmla="*/ 41300 h 41300"/>
              </a:gdLst>
              <a:ahLst/>
              <a:cxnLst>
                <a:cxn ang="0">
                  <a:pos x="1" y="0"/>
                </a:cxn>
                <a:cxn ang="0">
                  <a:pos x="1" y="41300"/>
                </a:cxn>
                <a:cxn ang="0">
                  <a:pos x="7200" y="41300"/>
                </a:cxn>
                <a:cxn ang="0">
                  <a:pos x="7200" y="0"/>
                </a:cxn>
              </a:cxnLst>
              <a:rect l="T0" t="T1" r="T2" b="T3"/>
              <a:pathLst>
                <a:path w="7201" h="41300" extrusionOk="0">
                  <a:moveTo>
                    <a:pt x="1" y="0"/>
                  </a:moveTo>
                  <a:lnTo>
                    <a:pt x="1" y="41300"/>
                  </a:lnTo>
                  <a:lnTo>
                    <a:pt x="7200" y="41300"/>
                  </a:lnTo>
                  <a:lnTo>
                    <a:pt x="7200" y="0"/>
                  </a:lnTo>
                  <a:close/>
                </a:path>
              </a:pathLst>
            </a:custGeom>
            <a:solidFill>
              <a:srgbClr val="FFFFFF">
                <a:alpha val="10980"/>
              </a:srgbClr>
            </a:solidFill>
            <a:ln w="9525">
              <a:noFill/>
              <a:round/>
              <a:headEnd/>
              <a:tailEnd/>
            </a:ln>
          </p:spPr>
          <p:txBody>
            <a:bodyPr lIns="91425" tIns="91425" rIns="91425" bIns="91425" anchor="ctr"/>
            <a:lstStyle/>
            <a:p>
              <a:pPr>
                <a:defRPr/>
              </a:pPr>
              <a:endParaRPr lang="uk-UA"/>
            </a:p>
          </p:txBody>
        </p:sp>
        <p:sp>
          <p:nvSpPr>
            <p:cNvPr id="19" name="Shape 26"/>
            <p:cNvSpPr>
              <a:spLocks/>
            </p:cNvSpPr>
            <p:nvPr/>
          </p:nvSpPr>
          <p:spPr bwMode="auto">
            <a:xfrm>
              <a:off x="3625526" y="4220267"/>
              <a:ext cx="230169" cy="923221"/>
            </a:xfrm>
            <a:custGeom>
              <a:avLst/>
              <a:gdLst>
                <a:gd name="T0" fmla="*/ 0 w 7200"/>
                <a:gd name="T1" fmla="*/ 0 h 28854"/>
                <a:gd name="T2" fmla="*/ 7200 w 7200"/>
                <a:gd name="T3" fmla="*/ 28854 h 28854"/>
              </a:gdLst>
              <a:ahLst/>
              <a:cxnLst>
                <a:cxn ang="0">
                  <a:pos x="0" y="0"/>
                </a:cxn>
                <a:cxn ang="0">
                  <a:pos x="0" y="28854"/>
                </a:cxn>
                <a:cxn ang="0">
                  <a:pos x="7200" y="28854"/>
                </a:cxn>
                <a:cxn ang="0">
                  <a:pos x="7200" y="0"/>
                </a:cxn>
              </a:cxnLst>
              <a:rect l="T0" t="T1" r="T2" b="T3"/>
              <a:pathLst>
                <a:path w="7200" h="28854" extrusionOk="0">
                  <a:moveTo>
                    <a:pt x="0" y="0"/>
                  </a:moveTo>
                  <a:lnTo>
                    <a:pt x="0" y="28854"/>
                  </a:lnTo>
                  <a:lnTo>
                    <a:pt x="7200" y="28854"/>
                  </a:lnTo>
                  <a:lnTo>
                    <a:pt x="7200" y="0"/>
                  </a:lnTo>
                  <a:close/>
                </a:path>
              </a:pathLst>
            </a:custGeom>
            <a:solidFill>
              <a:srgbClr val="FFFFFF">
                <a:alpha val="10980"/>
              </a:srgbClr>
            </a:solidFill>
            <a:ln w="9525">
              <a:noFill/>
              <a:round/>
              <a:headEnd/>
              <a:tailEnd/>
            </a:ln>
          </p:spPr>
          <p:txBody>
            <a:bodyPr lIns="91425" tIns="91425" rIns="91425" bIns="91425" anchor="ctr"/>
            <a:lstStyle/>
            <a:p>
              <a:pPr>
                <a:defRPr/>
              </a:pPr>
              <a:endParaRPr lang="uk-UA"/>
            </a:p>
          </p:txBody>
        </p:sp>
        <p:sp>
          <p:nvSpPr>
            <p:cNvPr id="20" name="Shape 27"/>
            <p:cNvSpPr>
              <a:spLocks/>
            </p:cNvSpPr>
            <p:nvPr/>
          </p:nvSpPr>
          <p:spPr bwMode="auto">
            <a:xfrm>
              <a:off x="3903317" y="4491442"/>
              <a:ext cx="228581" cy="652046"/>
            </a:xfrm>
            <a:custGeom>
              <a:avLst/>
              <a:gdLst>
                <a:gd name="T0" fmla="*/ 0 w 7145"/>
                <a:gd name="T1" fmla="*/ 0 h 20371"/>
                <a:gd name="T2" fmla="*/ 7145 w 7145"/>
                <a:gd name="T3" fmla="*/ 20371 h 20371"/>
              </a:gdLst>
              <a:ahLst/>
              <a:cxnLst>
                <a:cxn ang="0">
                  <a:pos x="1" y="0"/>
                </a:cxn>
                <a:cxn ang="0">
                  <a:pos x="1" y="20371"/>
                </a:cxn>
                <a:cxn ang="0">
                  <a:pos x="7145" y="20371"/>
                </a:cxn>
                <a:cxn ang="0">
                  <a:pos x="7145" y="0"/>
                </a:cxn>
              </a:cxnLst>
              <a:rect l="T0" t="T1" r="T2" b="T3"/>
              <a:pathLst>
                <a:path w="7145" h="20371" extrusionOk="0">
                  <a:moveTo>
                    <a:pt x="1" y="0"/>
                  </a:moveTo>
                  <a:lnTo>
                    <a:pt x="1" y="20371"/>
                  </a:lnTo>
                  <a:lnTo>
                    <a:pt x="7145" y="20371"/>
                  </a:lnTo>
                  <a:lnTo>
                    <a:pt x="7145" y="0"/>
                  </a:lnTo>
                  <a:close/>
                </a:path>
              </a:pathLst>
            </a:custGeom>
            <a:solidFill>
              <a:srgbClr val="FFFFFF">
                <a:alpha val="10980"/>
              </a:srgbClr>
            </a:solidFill>
            <a:ln w="9525">
              <a:noFill/>
              <a:round/>
              <a:headEnd/>
              <a:tailEnd/>
            </a:ln>
          </p:spPr>
          <p:txBody>
            <a:bodyPr lIns="91425" tIns="91425" rIns="91425" bIns="91425" anchor="ctr"/>
            <a:lstStyle/>
            <a:p>
              <a:pPr>
                <a:defRPr/>
              </a:pPr>
              <a:endParaRPr lang="uk-UA"/>
            </a:p>
          </p:txBody>
        </p:sp>
        <p:sp>
          <p:nvSpPr>
            <p:cNvPr id="21" name="Shape 28"/>
            <p:cNvSpPr>
              <a:spLocks/>
            </p:cNvSpPr>
            <p:nvPr/>
          </p:nvSpPr>
          <p:spPr bwMode="auto">
            <a:xfrm>
              <a:off x="4181106" y="4284331"/>
              <a:ext cx="230169" cy="859157"/>
            </a:xfrm>
            <a:custGeom>
              <a:avLst/>
              <a:gdLst>
                <a:gd name="T0" fmla="*/ 0 w 7201"/>
                <a:gd name="T1" fmla="*/ 0 h 26845"/>
                <a:gd name="T2" fmla="*/ 7201 w 7201"/>
                <a:gd name="T3" fmla="*/ 26845 h 26845"/>
              </a:gdLst>
              <a:ahLst/>
              <a:cxnLst>
                <a:cxn ang="0">
                  <a:pos x="0" y="0"/>
                </a:cxn>
                <a:cxn ang="0">
                  <a:pos x="0" y="26845"/>
                </a:cxn>
                <a:cxn ang="0">
                  <a:pos x="7200" y="26845"/>
                </a:cxn>
                <a:cxn ang="0">
                  <a:pos x="7200" y="0"/>
                </a:cxn>
              </a:cxnLst>
              <a:rect l="T0" t="T1" r="T2" b="T3"/>
              <a:pathLst>
                <a:path w="7201" h="26845" extrusionOk="0">
                  <a:moveTo>
                    <a:pt x="0" y="0"/>
                  </a:moveTo>
                  <a:lnTo>
                    <a:pt x="0" y="26845"/>
                  </a:lnTo>
                  <a:lnTo>
                    <a:pt x="7200" y="26845"/>
                  </a:lnTo>
                  <a:lnTo>
                    <a:pt x="7200" y="0"/>
                  </a:lnTo>
                  <a:close/>
                </a:path>
              </a:pathLst>
            </a:custGeom>
            <a:solidFill>
              <a:srgbClr val="FFFFFF">
                <a:alpha val="10980"/>
              </a:srgbClr>
            </a:solidFill>
            <a:ln w="9525">
              <a:noFill/>
              <a:round/>
              <a:headEnd/>
              <a:tailEnd/>
            </a:ln>
          </p:spPr>
          <p:txBody>
            <a:bodyPr lIns="91425" tIns="91425" rIns="91425" bIns="91425" anchor="ctr"/>
            <a:lstStyle/>
            <a:p>
              <a:pPr>
                <a:defRPr/>
              </a:pPr>
              <a:endParaRPr lang="uk-UA"/>
            </a:p>
          </p:txBody>
        </p:sp>
        <p:sp>
          <p:nvSpPr>
            <p:cNvPr id="22" name="Shape 29"/>
            <p:cNvSpPr>
              <a:spLocks/>
            </p:cNvSpPr>
            <p:nvPr/>
          </p:nvSpPr>
          <p:spPr bwMode="auto">
            <a:xfrm>
              <a:off x="4457309" y="4004381"/>
              <a:ext cx="230169" cy="1139107"/>
            </a:xfrm>
            <a:custGeom>
              <a:avLst/>
              <a:gdLst>
                <a:gd name="T0" fmla="*/ 0 w 7200"/>
                <a:gd name="T1" fmla="*/ 0 h 35608"/>
                <a:gd name="T2" fmla="*/ 7200 w 7200"/>
                <a:gd name="T3" fmla="*/ 35608 h 35608"/>
              </a:gdLst>
              <a:ahLst/>
              <a:cxnLst>
                <a:cxn ang="0">
                  <a:pos x="0" y="1"/>
                </a:cxn>
                <a:cxn ang="0">
                  <a:pos x="0" y="35608"/>
                </a:cxn>
                <a:cxn ang="0">
                  <a:pos x="7200" y="35608"/>
                </a:cxn>
                <a:cxn ang="0">
                  <a:pos x="7200" y="1"/>
                </a:cxn>
              </a:cxnLst>
              <a:rect l="T0" t="T1" r="T2" b="T3"/>
              <a:pathLst>
                <a:path w="7200" h="35608" extrusionOk="0">
                  <a:moveTo>
                    <a:pt x="0" y="1"/>
                  </a:moveTo>
                  <a:lnTo>
                    <a:pt x="0" y="35608"/>
                  </a:lnTo>
                  <a:lnTo>
                    <a:pt x="7200" y="35608"/>
                  </a:lnTo>
                  <a:lnTo>
                    <a:pt x="7200" y="1"/>
                  </a:lnTo>
                  <a:close/>
                </a:path>
              </a:pathLst>
            </a:custGeom>
            <a:solidFill>
              <a:srgbClr val="FFFFFF">
                <a:alpha val="10980"/>
              </a:srgbClr>
            </a:solidFill>
            <a:ln w="9525">
              <a:noFill/>
              <a:round/>
              <a:headEnd/>
              <a:tailEnd/>
            </a:ln>
          </p:spPr>
          <p:txBody>
            <a:bodyPr lIns="91425" tIns="91425" rIns="91425" bIns="91425" anchor="ctr"/>
            <a:lstStyle/>
            <a:p>
              <a:pPr>
                <a:defRPr/>
              </a:pPr>
              <a:endParaRPr lang="uk-UA"/>
            </a:p>
          </p:txBody>
        </p:sp>
        <p:sp>
          <p:nvSpPr>
            <p:cNvPr id="23" name="Shape 30"/>
            <p:cNvSpPr>
              <a:spLocks/>
            </p:cNvSpPr>
            <p:nvPr/>
          </p:nvSpPr>
          <p:spPr bwMode="auto">
            <a:xfrm>
              <a:off x="4735099" y="3821843"/>
              <a:ext cx="230168" cy="1321645"/>
            </a:xfrm>
            <a:custGeom>
              <a:avLst/>
              <a:gdLst>
                <a:gd name="T0" fmla="*/ 0 w 7201"/>
                <a:gd name="T1" fmla="*/ 0 h 41300"/>
                <a:gd name="T2" fmla="*/ 7201 w 7201"/>
                <a:gd name="T3" fmla="*/ 41300 h 41300"/>
              </a:gdLst>
              <a:ahLst/>
              <a:cxnLst>
                <a:cxn ang="0">
                  <a:pos x="1" y="0"/>
                </a:cxn>
                <a:cxn ang="0">
                  <a:pos x="1" y="41300"/>
                </a:cxn>
                <a:cxn ang="0">
                  <a:pos x="7200" y="41300"/>
                </a:cxn>
                <a:cxn ang="0">
                  <a:pos x="7200" y="0"/>
                </a:cxn>
              </a:cxnLst>
              <a:rect l="T0" t="T1" r="T2" b="T3"/>
              <a:pathLst>
                <a:path w="7201" h="41300" extrusionOk="0">
                  <a:moveTo>
                    <a:pt x="1" y="0"/>
                  </a:moveTo>
                  <a:lnTo>
                    <a:pt x="1" y="41300"/>
                  </a:lnTo>
                  <a:lnTo>
                    <a:pt x="7200" y="41300"/>
                  </a:lnTo>
                  <a:lnTo>
                    <a:pt x="7200" y="0"/>
                  </a:lnTo>
                  <a:close/>
                </a:path>
              </a:pathLst>
            </a:custGeom>
            <a:solidFill>
              <a:srgbClr val="FFFFFF">
                <a:alpha val="10980"/>
              </a:srgbClr>
            </a:solidFill>
            <a:ln w="9525">
              <a:noFill/>
              <a:round/>
              <a:headEnd/>
              <a:tailEnd/>
            </a:ln>
          </p:spPr>
          <p:txBody>
            <a:bodyPr lIns="91425" tIns="91425" rIns="91425" bIns="91425" anchor="ctr"/>
            <a:lstStyle/>
            <a:p>
              <a:pPr>
                <a:defRPr/>
              </a:pPr>
              <a:endParaRPr lang="uk-UA"/>
            </a:p>
          </p:txBody>
        </p:sp>
        <p:sp>
          <p:nvSpPr>
            <p:cNvPr id="24" name="Shape 31"/>
            <p:cNvSpPr>
              <a:spLocks/>
            </p:cNvSpPr>
            <p:nvPr/>
          </p:nvSpPr>
          <p:spPr bwMode="auto">
            <a:xfrm>
              <a:off x="5011302" y="3514688"/>
              <a:ext cx="230168" cy="1628800"/>
            </a:xfrm>
            <a:custGeom>
              <a:avLst/>
              <a:gdLst>
                <a:gd name="T0" fmla="*/ 0 w 7200"/>
                <a:gd name="T1" fmla="*/ 0 h 50900"/>
                <a:gd name="T2" fmla="*/ 7200 w 7200"/>
                <a:gd name="T3" fmla="*/ 50900 h 50900"/>
              </a:gdLst>
              <a:ahLst/>
              <a:cxnLst>
                <a:cxn ang="0">
                  <a:pos x="0" y="1"/>
                </a:cxn>
                <a:cxn ang="0">
                  <a:pos x="0" y="50900"/>
                </a:cxn>
                <a:cxn ang="0">
                  <a:pos x="7200" y="50900"/>
                </a:cxn>
                <a:cxn ang="0">
                  <a:pos x="7200" y="1"/>
                </a:cxn>
              </a:cxnLst>
              <a:rect l="T0" t="T1" r="T2" b="T3"/>
              <a:pathLst>
                <a:path w="7200" h="50900" extrusionOk="0">
                  <a:moveTo>
                    <a:pt x="0" y="1"/>
                  </a:moveTo>
                  <a:lnTo>
                    <a:pt x="0" y="50900"/>
                  </a:lnTo>
                  <a:lnTo>
                    <a:pt x="7200" y="50900"/>
                  </a:lnTo>
                  <a:lnTo>
                    <a:pt x="7200" y="1"/>
                  </a:lnTo>
                  <a:close/>
                </a:path>
              </a:pathLst>
            </a:custGeom>
            <a:solidFill>
              <a:srgbClr val="FFFFFF">
                <a:alpha val="10980"/>
              </a:srgbClr>
            </a:solidFill>
            <a:ln w="9525">
              <a:noFill/>
              <a:round/>
              <a:headEnd/>
              <a:tailEnd/>
            </a:ln>
          </p:spPr>
          <p:txBody>
            <a:bodyPr lIns="91425" tIns="91425" rIns="91425" bIns="91425" anchor="ctr"/>
            <a:lstStyle/>
            <a:p>
              <a:pPr>
                <a:defRPr/>
              </a:pPr>
              <a:endParaRPr lang="uk-UA"/>
            </a:p>
          </p:txBody>
        </p:sp>
        <p:sp>
          <p:nvSpPr>
            <p:cNvPr id="25" name="Shape 32"/>
            <p:cNvSpPr>
              <a:spLocks/>
            </p:cNvSpPr>
            <p:nvPr/>
          </p:nvSpPr>
          <p:spPr bwMode="auto">
            <a:xfrm>
              <a:off x="5290679" y="3939440"/>
              <a:ext cx="228581" cy="1204048"/>
            </a:xfrm>
            <a:custGeom>
              <a:avLst/>
              <a:gdLst>
                <a:gd name="T0" fmla="*/ 0 w 7145"/>
                <a:gd name="T1" fmla="*/ 0 h 37617"/>
                <a:gd name="T2" fmla="*/ 7145 w 7145"/>
                <a:gd name="T3" fmla="*/ 37617 h 37617"/>
              </a:gdLst>
              <a:ahLst/>
              <a:cxnLst>
                <a:cxn ang="0">
                  <a:pos x="1" y="1"/>
                </a:cxn>
                <a:cxn ang="0">
                  <a:pos x="1" y="37617"/>
                </a:cxn>
                <a:cxn ang="0">
                  <a:pos x="7145" y="37617"/>
                </a:cxn>
                <a:cxn ang="0">
                  <a:pos x="7145" y="1"/>
                </a:cxn>
              </a:cxnLst>
              <a:rect l="T0" t="T1" r="T2" b="T3"/>
              <a:pathLst>
                <a:path w="7145" h="37617" extrusionOk="0">
                  <a:moveTo>
                    <a:pt x="1" y="1"/>
                  </a:moveTo>
                  <a:lnTo>
                    <a:pt x="1" y="37617"/>
                  </a:lnTo>
                  <a:lnTo>
                    <a:pt x="7145" y="37617"/>
                  </a:lnTo>
                  <a:lnTo>
                    <a:pt x="7145" y="1"/>
                  </a:lnTo>
                  <a:close/>
                </a:path>
              </a:pathLst>
            </a:custGeom>
            <a:solidFill>
              <a:srgbClr val="FFFFFF">
                <a:alpha val="10980"/>
              </a:srgbClr>
            </a:solidFill>
            <a:ln w="9525">
              <a:noFill/>
              <a:round/>
              <a:headEnd/>
              <a:tailEnd/>
            </a:ln>
          </p:spPr>
          <p:txBody>
            <a:bodyPr lIns="91425" tIns="91425" rIns="91425" bIns="91425" anchor="ctr"/>
            <a:lstStyle/>
            <a:p>
              <a:pPr>
                <a:defRPr/>
              </a:pPr>
              <a:endParaRPr lang="uk-UA"/>
            </a:p>
          </p:txBody>
        </p:sp>
        <p:sp>
          <p:nvSpPr>
            <p:cNvPr id="26" name="Shape 33"/>
            <p:cNvSpPr>
              <a:spLocks/>
            </p:cNvSpPr>
            <p:nvPr/>
          </p:nvSpPr>
          <p:spPr bwMode="auto">
            <a:xfrm>
              <a:off x="5566881" y="3704247"/>
              <a:ext cx="230168" cy="1439241"/>
            </a:xfrm>
            <a:custGeom>
              <a:avLst/>
              <a:gdLst>
                <a:gd name="T0" fmla="*/ 0 w 7201"/>
                <a:gd name="T1" fmla="*/ 0 h 44984"/>
                <a:gd name="T2" fmla="*/ 7201 w 7201"/>
                <a:gd name="T3" fmla="*/ 44984 h 44984"/>
              </a:gdLst>
              <a:ahLst/>
              <a:cxnLst>
                <a:cxn ang="0">
                  <a:pos x="0" y="1"/>
                </a:cxn>
                <a:cxn ang="0">
                  <a:pos x="0" y="44984"/>
                </a:cxn>
                <a:cxn ang="0">
                  <a:pos x="7200" y="44984"/>
                </a:cxn>
                <a:cxn ang="0">
                  <a:pos x="7200" y="1"/>
                </a:cxn>
              </a:cxnLst>
              <a:rect l="T0" t="T1" r="T2" b="T3"/>
              <a:pathLst>
                <a:path w="7201" h="44984" extrusionOk="0">
                  <a:moveTo>
                    <a:pt x="0" y="1"/>
                  </a:moveTo>
                  <a:lnTo>
                    <a:pt x="0" y="44984"/>
                  </a:lnTo>
                  <a:lnTo>
                    <a:pt x="7200" y="44984"/>
                  </a:lnTo>
                  <a:lnTo>
                    <a:pt x="7200" y="1"/>
                  </a:lnTo>
                  <a:close/>
                </a:path>
              </a:pathLst>
            </a:custGeom>
            <a:solidFill>
              <a:srgbClr val="FFFFFF">
                <a:alpha val="10980"/>
              </a:srgbClr>
            </a:solidFill>
            <a:ln w="9525">
              <a:noFill/>
              <a:round/>
              <a:headEnd/>
              <a:tailEnd/>
            </a:ln>
          </p:spPr>
          <p:txBody>
            <a:bodyPr lIns="91425" tIns="91425" rIns="91425" bIns="91425" anchor="ctr"/>
            <a:lstStyle/>
            <a:p>
              <a:pPr>
                <a:defRPr/>
              </a:pPr>
              <a:endParaRPr lang="uk-UA"/>
            </a:p>
          </p:txBody>
        </p:sp>
        <p:sp>
          <p:nvSpPr>
            <p:cNvPr id="27" name="Shape 34"/>
            <p:cNvSpPr>
              <a:spLocks/>
            </p:cNvSpPr>
            <p:nvPr/>
          </p:nvSpPr>
          <p:spPr bwMode="auto">
            <a:xfrm>
              <a:off x="5843084" y="3821843"/>
              <a:ext cx="230168" cy="1321645"/>
            </a:xfrm>
            <a:custGeom>
              <a:avLst/>
              <a:gdLst>
                <a:gd name="T0" fmla="*/ 0 w 7200"/>
                <a:gd name="T1" fmla="*/ 0 h 41300"/>
                <a:gd name="T2" fmla="*/ 7200 w 7200"/>
                <a:gd name="T3" fmla="*/ 41300 h 41300"/>
              </a:gdLst>
              <a:ahLst/>
              <a:cxnLst>
                <a:cxn ang="0">
                  <a:pos x="0" y="0"/>
                </a:cxn>
                <a:cxn ang="0">
                  <a:pos x="0" y="41300"/>
                </a:cxn>
                <a:cxn ang="0">
                  <a:pos x="7200" y="41300"/>
                </a:cxn>
                <a:cxn ang="0">
                  <a:pos x="7200" y="0"/>
                </a:cxn>
              </a:cxnLst>
              <a:rect l="T0" t="T1" r="T2" b="T3"/>
              <a:pathLst>
                <a:path w="7200" h="41300" extrusionOk="0">
                  <a:moveTo>
                    <a:pt x="0" y="0"/>
                  </a:moveTo>
                  <a:lnTo>
                    <a:pt x="0" y="41300"/>
                  </a:lnTo>
                  <a:lnTo>
                    <a:pt x="7200" y="41300"/>
                  </a:lnTo>
                  <a:lnTo>
                    <a:pt x="7200" y="0"/>
                  </a:lnTo>
                  <a:close/>
                </a:path>
              </a:pathLst>
            </a:custGeom>
            <a:solidFill>
              <a:srgbClr val="FFFFFF">
                <a:alpha val="10980"/>
              </a:srgbClr>
            </a:solidFill>
            <a:ln w="9525">
              <a:noFill/>
              <a:round/>
              <a:headEnd/>
              <a:tailEnd/>
            </a:ln>
          </p:spPr>
          <p:txBody>
            <a:bodyPr lIns="91425" tIns="91425" rIns="91425" bIns="91425" anchor="ctr"/>
            <a:lstStyle/>
            <a:p>
              <a:pPr>
                <a:defRPr/>
              </a:pPr>
              <a:endParaRPr lang="uk-UA"/>
            </a:p>
          </p:txBody>
        </p:sp>
        <p:sp>
          <p:nvSpPr>
            <p:cNvPr id="28" name="Shape 35"/>
            <p:cNvSpPr>
              <a:spLocks/>
            </p:cNvSpPr>
            <p:nvPr/>
          </p:nvSpPr>
          <p:spPr bwMode="auto">
            <a:xfrm>
              <a:off x="6120873" y="4329088"/>
              <a:ext cx="230169" cy="814400"/>
            </a:xfrm>
            <a:custGeom>
              <a:avLst/>
              <a:gdLst>
                <a:gd name="T0" fmla="*/ 0 w 7201"/>
                <a:gd name="T1" fmla="*/ 0 h 25450"/>
                <a:gd name="T2" fmla="*/ 7201 w 7201"/>
                <a:gd name="T3" fmla="*/ 25450 h 25450"/>
              </a:gdLst>
              <a:ahLst/>
              <a:cxnLst>
                <a:cxn ang="0">
                  <a:pos x="1" y="0"/>
                </a:cxn>
                <a:cxn ang="0">
                  <a:pos x="1" y="25450"/>
                </a:cxn>
                <a:cxn ang="0">
                  <a:pos x="7200" y="25450"/>
                </a:cxn>
                <a:cxn ang="0">
                  <a:pos x="7200" y="0"/>
                </a:cxn>
              </a:cxnLst>
              <a:rect l="T0" t="T1" r="T2" b="T3"/>
              <a:pathLst>
                <a:path w="7201" h="25450" extrusionOk="0">
                  <a:moveTo>
                    <a:pt x="1" y="0"/>
                  </a:moveTo>
                  <a:lnTo>
                    <a:pt x="1" y="25450"/>
                  </a:lnTo>
                  <a:lnTo>
                    <a:pt x="7200" y="25450"/>
                  </a:lnTo>
                  <a:lnTo>
                    <a:pt x="7200" y="0"/>
                  </a:lnTo>
                  <a:close/>
                </a:path>
              </a:pathLst>
            </a:custGeom>
            <a:solidFill>
              <a:srgbClr val="FFFFFF">
                <a:alpha val="10980"/>
              </a:srgbClr>
            </a:solidFill>
            <a:ln w="9525">
              <a:noFill/>
              <a:round/>
              <a:headEnd/>
              <a:tailEnd/>
            </a:ln>
          </p:spPr>
          <p:txBody>
            <a:bodyPr lIns="91425" tIns="91425" rIns="91425" bIns="91425" anchor="ctr"/>
            <a:lstStyle/>
            <a:p>
              <a:pPr>
                <a:defRPr/>
              </a:pPr>
              <a:endParaRPr lang="uk-UA"/>
            </a:p>
          </p:txBody>
        </p:sp>
        <p:sp>
          <p:nvSpPr>
            <p:cNvPr id="29" name="Shape 36"/>
            <p:cNvSpPr>
              <a:spLocks/>
            </p:cNvSpPr>
            <p:nvPr/>
          </p:nvSpPr>
          <p:spPr bwMode="auto">
            <a:xfrm>
              <a:off x="6398664" y="4120222"/>
              <a:ext cx="228581" cy="1023266"/>
            </a:xfrm>
            <a:custGeom>
              <a:avLst/>
              <a:gdLst>
                <a:gd name="T0" fmla="*/ 0 w 7144"/>
                <a:gd name="T1" fmla="*/ 0 h 31980"/>
                <a:gd name="T2" fmla="*/ 7144 w 7144"/>
                <a:gd name="T3" fmla="*/ 31980 h 31980"/>
              </a:gdLst>
              <a:ahLst/>
              <a:cxnLst>
                <a:cxn ang="0">
                  <a:pos x="0" y="1"/>
                </a:cxn>
                <a:cxn ang="0">
                  <a:pos x="0" y="31980"/>
                </a:cxn>
                <a:cxn ang="0">
                  <a:pos x="7144" y="31980"/>
                </a:cxn>
                <a:cxn ang="0">
                  <a:pos x="7144" y="1"/>
                </a:cxn>
              </a:cxnLst>
              <a:rect l="T0" t="T1" r="T2" b="T3"/>
              <a:pathLst>
                <a:path w="7144" h="31980" extrusionOk="0">
                  <a:moveTo>
                    <a:pt x="0" y="1"/>
                  </a:moveTo>
                  <a:lnTo>
                    <a:pt x="0" y="31980"/>
                  </a:lnTo>
                  <a:lnTo>
                    <a:pt x="7144" y="31980"/>
                  </a:lnTo>
                  <a:lnTo>
                    <a:pt x="7144" y="1"/>
                  </a:lnTo>
                  <a:close/>
                </a:path>
              </a:pathLst>
            </a:custGeom>
            <a:solidFill>
              <a:srgbClr val="FFFFFF">
                <a:alpha val="10980"/>
              </a:srgbClr>
            </a:solidFill>
            <a:ln w="9525">
              <a:noFill/>
              <a:round/>
              <a:headEnd/>
              <a:tailEnd/>
            </a:ln>
          </p:spPr>
          <p:txBody>
            <a:bodyPr lIns="91425" tIns="91425" rIns="91425" bIns="91425" anchor="ctr"/>
            <a:lstStyle/>
            <a:p>
              <a:pPr>
                <a:defRPr/>
              </a:pPr>
              <a:endParaRPr lang="uk-UA"/>
            </a:p>
          </p:txBody>
        </p:sp>
        <p:sp>
          <p:nvSpPr>
            <p:cNvPr id="30" name="Shape 37"/>
            <p:cNvSpPr>
              <a:spLocks/>
            </p:cNvSpPr>
            <p:nvPr/>
          </p:nvSpPr>
          <p:spPr bwMode="auto">
            <a:xfrm>
              <a:off x="6676453" y="4537954"/>
              <a:ext cx="230169" cy="605534"/>
            </a:xfrm>
            <a:custGeom>
              <a:avLst/>
              <a:gdLst>
                <a:gd name="T0" fmla="*/ 0 w 7201"/>
                <a:gd name="T1" fmla="*/ 0 h 18920"/>
                <a:gd name="T2" fmla="*/ 7201 w 7201"/>
                <a:gd name="T3" fmla="*/ 18920 h 18920"/>
              </a:gdLst>
              <a:ahLst/>
              <a:cxnLst>
                <a:cxn ang="0">
                  <a:pos x="1" y="0"/>
                </a:cxn>
                <a:cxn ang="0">
                  <a:pos x="1" y="18920"/>
                </a:cxn>
                <a:cxn ang="0">
                  <a:pos x="7200" y="18920"/>
                </a:cxn>
                <a:cxn ang="0">
                  <a:pos x="7200" y="0"/>
                </a:cxn>
              </a:cxnLst>
              <a:rect l="T0" t="T1" r="T2" b="T3"/>
              <a:pathLst>
                <a:path w="7201" h="18920" extrusionOk="0">
                  <a:moveTo>
                    <a:pt x="1" y="0"/>
                  </a:moveTo>
                  <a:lnTo>
                    <a:pt x="1" y="18920"/>
                  </a:lnTo>
                  <a:lnTo>
                    <a:pt x="7200" y="18920"/>
                  </a:lnTo>
                  <a:lnTo>
                    <a:pt x="7200" y="0"/>
                  </a:lnTo>
                  <a:close/>
                </a:path>
              </a:pathLst>
            </a:custGeom>
            <a:solidFill>
              <a:srgbClr val="FFFFFF">
                <a:alpha val="10980"/>
              </a:srgbClr>
            </a:solidFill>
            <a:ln w="9525">
              <a:noFill/>
              <a:round/>
              <a:headEnd/>
              <a:tailEnd/>
            </a:ln>
          </p:spPr>
          <p:txBody>
            <a:bodyPr lIns="91425" tIns="91425" rIns="91425" bIns="91425" anchor="ctr"/>
            <a:lstStyle/>
            <a:p>
              <a:pPr>
                <a:defRPr/>
              </a:pPr>
              <a:endParaRPr lang="uk-UA"/>
            </a:p>
          </p:txBody>
        </p:sp>
        <p:sp>
          <p:nvSpPr>
            <p:cNvPr id="31" name="Shape 38"/>
            <p:cNvSpPr>
              <a:spLocks/>
            </p:cNvSpPr>
            <p:nvPr/>
          </p:nvSpPr>
          <p:spPr bwMode="auto">
            <a:xfrm>
              <a:off x="6952656" y="3939440"/>
              <a:ext cx="230169" cy="1204048"/>
            </a:xfrm>
            <a:custGeom>
              <a:avLst/>
              <a:gdLst>
                <a:gd name="T0" fmla="*/ 0 w 7201"/>
                <a:gd name="T1" fmla="*/ 0 h 37617"/>
                <a:gd name="T2" fmla="*/ 7201 w 7201"/>
                <a:gd name="T3" fmla="*/ 37617 h 37617"/>
              </a:gdLst>
              <a:ahLst/>
              <a:cxnLst>
                <a:cxn ang="0">
                  <a:pos x="0" y="1"/>
                </a:cxn>
                <a:cxn ang="0">
                  <a:pos x="0" y="37617"/>
                </a:cxn>
                <a:cxn ang="0">
                  <a:pos x="7200" y="37617"/>
                </a:cxn>
                <a:cxn ang="0">
                  <a:pos x="7200" y="1"/>
                </a:cxn>
              </a:cxnLst>
              <a:rect l="T0" t="T1" r="T2" b="T3"/>
              <a:pathLst>
                <a:path w="7201" h="37617" extrusionOk="0">
                  <a:moveTo>
                    <a:pt x="0" y="1"/>
                  </a:moveTo>
                  <a:lnTo>
                    <a:pt x="0" y="37617"/>
                  </a:lnTo>
                  <a:lnTo>
                    <a:pt x="7200" y="37617"/>
                  </a:lnTo>
                  <a:lnTo>
                    <a:pt x="7200" y="1"/>
                  </a:lnTo>
                  <a:close/>
                </a:path>
              </a:pathLst>
            </a:custGeom>
            <a:solidFill>
              <a:srgbClr val="FFFFFF">
                <a:alpha val="10980"/>
              </a:srgbClr>
            </a:solidFill>
            <a:ln w="9525">
              <a:noFill/>
              <a:round/>
              <a:headEnd/>
              <a:tailEnd/>
            </a:ln>
          </p:spPr>
          <p:txBody>
            <a:bodyPr lIns="91425" tIns="91425" rIns="91425" bIns="91425" anchor="ctr"/>
            <a:lstStyle/>
            <a:p>
              <a:pPr>
                <a:defRPr/>
              </a:pPr>
              <a:endParaRPr lang="uk-UA"/>
            </a:p>
          </p:txBody>
        </p:sp>
        <p:sp>
          <p:nvSpPr>
            <p:cNvPr id="32" name="Shape 39"/>
            <p:cNvSpPr>
              <a:spLocks/>
            </p:cNvSpPr>
            <p:nvPr/>
          </p:nvSpPr>
          <p:spPr bwMode="auto">
            <a:xfrm>
              <a:off x="7228858" y="4220267"/>
              <a:ext cx="231756" cy="923221"/>
            </a:xfrm>
            <a:custGeom>
              <a:avLst/>
              <a:gdLst>
                <a:gd name="T0" fmla="*/ 0 w 7200"/>
                <a:gd name="T1" fmla="*/ 0 h 28854"/>
                <a:gd name="T2" fmla="*/ 7200 w 7200"/>
                <a:gd name="T3" fmla="*/ 28854 h 28854"/>
              </a:gdLst>
              <a:ahLst/>
              <a:cxnLst>
                <a:cxn ang="0">
                  <a:pos x="0" y="0"/>
                </a:cxn>
                <a:cxn ang="0">
                  <a:pos x="0" y="28854"/>
                </a:cxn>
                <a:cxn ang="0">
                  <a:pos x="7200" y="28854"/>
                </a:cxn>
                <a:cxn ang="0">
                  <a:pos x="7200" y="0"/>
                </a:cxn>
              </a:cxnLst>
              <a:rect l="T0" t="T1" r="T2" b="T3"/>
              <a:pathLst>
                <a:path w="7200" h="28854" extrusionOk="0">
                  <a:moveTo>
                    <a:pt x="0" y="0"/>
                  </a:moveTo>
                  <a:lnTo>
                    <a:pt x="0" y="28854"/>
                  </a:lnTo>
                  <a:lnTo>
                    <a:pt x="7200" y="28854"/>
                  </a:lnTo>
                  <a:lnTo>
                    <a:pt x="7200" y="0"/>
                  </a:lnTo>
                  <a:close/>
                </a:path>
              </a:pathLst>
            </a:custGeom>
            <a:solidFill>
              <a:srgbClr val="FFFFFF">
                <a:alpha val="10980"/>
              </a:srgbClr>
            </a:solidFill>
            <a:ln w="9525">
              <a:noFill/>
              <a:round/>
              <a:headEnd/>
              <a:tailEnd/>
            </a:ln>
          </p:spPr>
          <p:txBody>
            <a:bodyPr lIns="91425" tIns="91425" rIns="91425" bIns="91425" anchor="ctr"/>
            <a:lstStyle/>
            <a:p>
              <a:pPr>
                <a:defRPr/>
              </a:pPr>
              <a:endParaRPr lang="uk-UA"/>
            </a:p>
          </p:txBody>
        </p:sp>
        <p:sp>
          <p:nvSpPr>
            <p:cNvPr id="33" name="Shape 40"/>
            <p:cNvSpPr>
              <a:spLocks/>
            </p:cNvSpPr>
            <p:nvPr/>
          </p:nvSpPr>
          <p:spPr bwMode="auto">
            <a:xfrm>
              <a:off x="7506648" y="3768311"/>
              <a:ext cx="230168" cy="1375177"/>
            </a:xfrm>
            <a:custGeom>
              <a:avLst/>
              <a:gdLst>
                <a:gd name="T0" fmla="*/ 0 w 7201"/>
                <a:gd name="T1" fmla="*/ 0 h 42975"/>
                <a:gd name="T2" fmla="*/ 7201 w 7201"/>
                <a:gd name="T3" fmla="*/ 42975 h 42975"/>
              </a:gdLst>
              <a:ahLst/>
              <a:cxnLst>
                <a:cxn ang="0">
                  <a:pos x="1" y="1"/>
                </a:cxn>
                <a:cxn ang="0">
                  <a:pos x="1" y="42975"/>
                </a:cxn>
                <a:cxn ang="0">
                  <a:pos x="7200" y="42975"/>
                </a:cxn>
                <a:cxn ang="0">
                  <a:pos x="7200" y="1"/>
                </a:cxn>
              </a:cxnLst>
              <a:rect l="T0" t="T1" r="T2" b="T3"/>
              <a:pathLst>
                <a:path w="7201" h="42975" extrusionOk="0">
                  <a:moveTo>
                    <a:pt x="1" y="1"/>
                  </a:moveTo>
                  <a:lnTo>
                    <a:pt x="1" y="42975"/>
                  </a:lnTo>
                  <a:lnTo>
                    <a:pt x="7200" y="42975"/>
                  </a:lnTo>
                  <a:lnTo>
                    <a:pt x="7200" y="1"/>
                  </a:lnTo>
                  <a:close/>
                </a:path>
              </a:pathLst>
            </a:custGeom>
            <a:solidFill>
              <a:srgbClr val="FFFFFF">
                <a:alpha val="10980"/>
              </a:srgbClr>
            </a:solidFill>
            <a:ln w="9525">
              <a:noFill/>
              <a:round/>
              <a:headEnd/>
              <a:tailEnd/>
            </a:ln>
          </p:spPr>
          <p:txBody>
            <a:bodyPr lIns="91425" tIns="91425" rIns="91425" bIns="91425" anchor="ctr"/>
            <a:lstStyle/>
            <a:p>
              <a:pPr>
                <a:defRPr/>
              </a:pPr>
              <a:endParaRPr lang="uk-UA"/>
            </a:p>
          </p:txBody>
        </p:sp>
        <p:sp>
          <p:nvSpPr>
            <p:cNvPr id="34" name="Shape 41"/>
            <p:cNvSpPr>
              <a:spLocks/>
            </p:cNvSpPr>
            <p:nvPr/>
          </p:nvSpPr>
          <p:spPr bwMode="auto">
            <a:xfrm>
              <a:off x="7784438" y="4004381"/>
              <a:ext cx="228581" cy="1139107"/>
            </a:xfrm>
            <a:custGeom>
              <a:avLst/>
              <a:gdLst>
                <a:gd name="T0" fmla="*/ 0 w 7144"/>
                <a:gd name="T1" fmla="*/ 0 h 35608"/>
                <a:gd name="T2" fmla="*/ 7144 w 7144"/>
                <a:gd name="T3" fmla="*/ 35608 h 35608"/>
              </a:gdLst>
              <a:ahLst/>
              <a:cxnLst>
                <a:cxn ang="0">
                  <a:pos x="0" y="1"/>
                </a:cxn>
                <a:cxn ang="0">
                  <a:pos x="0" y="35608"/>
                </a:cxn>
                <a:cxn ang="0">
                  <a:pos x="7144" y="35608"/>
                </a:cxn>
                <a:cxn ang="0">
                  <a:pos x="7144" y="1"/>
                </a:cxn>
              </a:cxnLst>
              <a:rect l="T0" t="T1" r="T2" b="T3"/>
              <a:pathLst>
                <a:path w="7144" h="35608" extrusionOk="0">
                  <a:moveTo>
                    <a:pt x="0" y="1"/>
                  </a:moveTo>
                  <a:lnTo>
                    <a:pt x="0" y="35608"/>
                  </a:lnTo>
                  <a:lnTo>
                    <a:pt x="7144" y="35608"/>
                  </a:lnTo>
                  <a:lnTo>
                    <a:pt x="7144" y="1"/>
                  </a:lnTo>
                  <a:close/>
                </a:path>
              </a:pathLst>
            </a:custGeom>
            <a:solidFill>
              <a:srgbClr val="FFFFFF">
                <a:alpha val="10980"/>
              </a:srgbClr>
            </a:solidFill>
            <a:ln w="9525">
              <a:noFill/>
              <a:round/>
              <a:headEnd/>
              <a:tailEnd/>
            </a:ln>
          </p:spPr>
          <p:txBody>
            <a:bodyPr lIns="91425" tIns="91425" rIns="91425" bIns="91425" anchor="ctr"/>
            <a:lstStyle/>
            <a:p>
              <a:pPr>
                <a:defRPr/>
              </a:pPr>
              <a:endParaRPr lang="uk-UA"/>
            </a:p>
          </p:txBody>
        </p:sp>
        <p:sp>
          <p:nvSpPr>
            <p:cNvPr id="35" name="Shape 42"/>
            <p:cNvSpPr>
              <a:spLocks/>
            </p:cNvSpPr>
            <p:nvPr/>
          </p:nvSpPr>
          <p:spPr bwMode="auto">
            <a:xfrm>
              <a:off x="8062228" y="3597181"/>
              <a:ext cx="230168" cy="1546307"/>
            </a:xfrm>
            <a:custGeom>
              <a:avLst/>
              <a:gdLst>
                <a:gd name="T0" fmla="*/ 0 w 7201"/>
                <a:gd name="T1" fmla="*/ 0 h 48332"/>
                <a:gd name="T2" fmla="*/ 7201 w 7201"/>
                <a:gd name="T3" fmla="*/ 48332 h 48332"/>
              </a:gdLst>
              <a:ahLst/>
              <a:cxnLst>
                <a:cxn ang="0">
                  <a:pos x="1" y="0"/>
                </a:cxn>
                <a:cxn ang="0">
                  <a:pos x="1" y="48332"/>
                </a:cxn>
                <a:cxn ang="0">
                  <a:pos x="7200" y="48332"/>
                </a:cxn>
                <a:cxn ang="0">
                  <a:pos x="7200" y="0"/>
                </a:cxn>
              </a:cxnLst>
              <a:rect l="T0" t="T1" r="T2" b="T3"/>
              <a:pathLst>
                <a:path w="7201" h="48332" extrusionOk="0">
                  <a:moveTo>
                    <a:pt x="1" y="0"/>
                  </a:moveTo>
                  <a:lnTo>
                    <a:pt x="1" y="48332"/>
                  </a:lnTo>
                  <a:lnTo>
                    <a:pt x="7200" y="48332"/>
                  </a:lnTo>
                  <a:lnTo>
                    <a:pt x="7200" y="0"/>
                  </a:lnTo>
                  <a:close/>
                </a:path>
              </a:pathLst>
            </a:custGeom>
            <a:solidFill>
              <a:srgbClr val="FFFFFF">
                <a:alpha val="10980"/>
              </a:srgbClr>
            </a:solidFill>
            <a:ln w="9525">
              <a:noFill/>
              <a:round/>
              <a:headEnd/>
              <a:tailEnd/>
            </a:ln>
          </p:spPr>
          <p:txBody>
            <a:bodyPr lIns="91425" tIns="91425" rIns="91425" bIns="91425" anchor="ctr"/>
            <a:lstStyle/>
            <a:p>
              <a:pPr>
                <a:defRPr/>
              </a:pPr>
              <a:endParaRPr lang="uk-UA"/>
            </a:p>
          </p:txBody>
        </p:sp>
        <p:sp>
          <p:nvSpPr>
            <p:cNvPr id="36" name="Shape 43"/>
            <p:cNvSpPr>
              <a:spLocks/>
            </p:cNvSpPr>
            <p:nvPr/>
          </p:nvSpPr>
          <p:spPr bwMode="auto">
            <a:xfrm>
              <a:off x="8338431" y="3514688"/>
              <a:ext cx="230168" cy="1628800"/>
            </a:xfrm>
            <a:custGeom>
              <a:avLst/>
              <a:gdLst>
                <a:gd name="T0" fmla="*/ 0 w 7200"/>
                <a:gd name="T1" fmla="*/ 0 h 50900"/>
                <a:gd name="T2" fmla="*/ 7200 w 7200"/>
                <a:gd name="T3" fmla="*/ 50900 h 50900"/>
              </a:gdLst>
              <a:ahLst/>
              <a:cxnLst>
                <a:cxn ang="0">
                  <a:pos x="0" y="1"/>
                </a:cxn>
                <a:cxn ang="0">
                  <a:pos x="0" y="50900"/>
                </a:cxn>
                <a:cxn ang="0">
                  <a:pos x="7200" y="50900"/>
                </a:cxn>
                <a:cxn ang="0">
                  <a:pos x="7200" y="1"/>
                </a:cxn>
              </a:cxnLst>
              <a:rect l="T0" t="T1" r="T2" b="T3"/>
              <a:pathLst>
                <a:path w="7200" h="50900" extrusionOk="0">
                  <a:moveTo>
                    <a:pt x="0" y="1"/>
                  </a:moveTo>
                  <a:lnTo>
                    <a:pt x="0" y="50900"/>
                  </a:lnTo>
                  <a:lnTo>
                    <a:pt x="7200" y="50900"/>
                  </a:lnTo>
                  <a:lnTo>
                    <a:pt x="7200" y="1"/>
                  </a:lnTo>
                  <a:close/>
                </a:path>
              </a:pathLst>
            </a:custGeom>
            <a:solidFill>
              <a:srgbClr val="FFFFFF">
                <a:alpha val="10980"/>
              </a:srgbClr>
            </a:solidFill>
            <a:ln w="9525">
              <a:noFill/>
              <a:round/>
              <a:headEnd/>
              <a:tailEnd/>
            </a:ln>
          </p:spPr>
          <p:txBody>
            <a:bodyPr lIns="91425" tIns="91425" rIns="91425" bIns="91425" anchor="ctr"/>
            <a:lstStyle/>
            <a:p>
              <a:pPr>
                <a:defRPr/>
              </a:pPr>
              <a:endParaRPr lang="uk-UA"/>
            </a:p>
          </p:txBody>
        </p:sp>
        <p:sp>
          <p:nvSpPr>
            <p:cNvPr id="37" name="Shape 44"/>
            <p:cNvSpPr>
              <a:spLocks/>
            </p:cNvSpPr>
            <p:nvPr/>
          </p:nvSpPr>
          <p:spPr bwMode="auto">
            <a:xfrm>
              <a:off x="8614633" y="3939440"/>
              <a:ext cx="231756" cy="1204048"/>
            </a:xfrm>
            <a:custGeom>
              <a:avLst/>
              <a:gdLst>
                <a:gd name="T0" fmla="*/ 0 w 7200"/>
                <a:gd name="T1" fmla="*/ 0 h 37617"/>
                <a:gd name="T2" fmla="*/ 7200 w 7200"/>
                <a:gd name="T3" fmla="*/ 37617 h 37617"/>
              </a:gdLst>
              <a:ahLst/>
              <a:cxnLst>
                <a:cxn ang="0">
                  <a:pos x="0" y="1"/>
                </a:cxn>
                <a:cxn ang="0">
                  <a:pos x="0" y="37617"/>
                </a:cxn>
                <a:cxn ang="0">
                  <a:pos x="7200" y="37617"/>
                </a:cxn>
                <a:cxn ang="0">
                  <a:pos x="7200" y="1"/>
                </a:cxn>
              </a:cxnLst>
              <a:rect l="T0" t="T1" r="T2" b="T3"/>
              <a:pathLst>
                <a:path w="7200" h="37617" extrusionOk="0">
                  <a:moveTo>
                    <a:pt x="0" y="1"/>
                  </a:moveTo>
                  <a:lnTo>
                    <a:pt x="0" y="37617"/>
                  </a:lnTo>
                  <a:lnTo>
                    <a:pt x="7200" y="37617"/>
                  </a:lnTo>
                  <a:lnTo>
                    <a:pt x="7200" y="1"/>
                  </a:lnTo>
                  <a:close/>
                </a:path>
              </a:pathLst>
            </a:custGeom>
            <a:solidFill>
              <a:srgbClr val="FFFFFF">
                <a:alpha val="10980"/>
              </a:srgbClr>
            </a:solidFill>
            <a:ln w="9525">
              <a:noFill/>
              <a:round/>
              <a:headEnd/>
              <a:tailEnd/>
            </a:ln>
          </p:spPr>
          <p:txBody>
            <a:bodyPr lIns="91425" tIns="91425" rIns="91425" bIns="91425" anchor="ctr"/>
            <a:lstStyle/>
            <a:p>
              <a:pPr>
                <a:defRPr/>
              </a:pPr>
              <a:endParaRPr lang="uk-UA"/>
            </a:p>
          </p:txBody>
        </p:sp>
        <p:sp>
          <p:nvSpPr>
            <p:cNvPr id="38" name="Shape 45"/>
            <p:cNvSpPr>
              <a:spLocks/>
            </p:cNvSpPr>
            <p:nvPr/>
          </p:nvSpPr>
          <p:spPr bwMode="auto">
            <a:xfrm>
              <a:off x="8894011" y="3597181"/>
              <a:ext cx="228581" cy="1546307"/>
            </a:xfrm>
            <a:custGeom>
              <a:avLst/>
              <a:gdLst>
                <a:gd name="T0" fmla="*/ 0 w 7145"/>
                <a:gd name="T1" fmla="*/ 0 h 48332"/>
                <a:gd name="T2" fmla="*/ 7145 w 7145"/>
                <a:gd name="T3" fmla="*/ 48332 h 48332"/>
              </a:gdLst>
              <a:ahLst/>
              <a:cxnLst>
                <a:cxn ang="0">
                  <a:pos x="1" y="0"/>
                </a:cxn>
                <a:cxn ang="0">
                  <a:pos x="1" y="48332"/>
                </a:cxn>
                <a:cxn ang="0">
                  <a:pos x="7144" y="48332"/>
                </a:cxn>
                <a:cxn ang="0">
                  <a:pos x="7144" y="0"/>
                </a:cxn>
              </a:cxnLst>
              <a:rect l="T0" t="T1" r="T2" b="T3"/>
              <a:pathLst>
                <a:path w="7145" h="48332" extrusionOk="0">
                  <a:moveTo>
                    <a:pt x="1" y="0"/>
                  </a:moveTo>
                  <a:lnTo>
                    <a:pt x="1" y="48332"/>
                  </a:lnTo>
                  <a:lnTo>
                    <a:pt x="7144" y="48332"/>
                  </a:lnTo>
                  <a:lnTo>
                    <a:pt x="7144" y="0"/>
                  </a:lnTo>
                  <a:close/>
                </a:path>
              </a:pathLst>
            </a:custGeom>
            <a:solidFill>
              <a:srgbClr val="FFFFFF">
                <a:alpha val="10980"/>
              </a:srgbClr>
            </a:solidFill>
            <a:ln w="9525">
              <a:noFill/>
              <a:round/>
              <a:headEnd/>
              <a:tailEnd/>
            </a:ln>
          </p:spPr>
          <p:txBody>
            <a:bodyPr lIns="91425" tIns="91425" rIns="91425" bIns="91425" anchor="ctr"/>
            <a:lstStyle/>
            <a:p>
              <a:pPr>
                <a:defRPr/>
              </a:pPr>
              <a:endParaRPr lang="uk-UA"/>
            </a:p>
          </p:txBody>
        </p:sp>
      </p:grpSp>
      <p:grpSp>
        <p:nvGrpSpPr>
          <p:cNvPr id="39" name="Shape 46"/>
          <p:cNvGrpSpPr>
            <a:grpSpLocks/>
          </p:cNvGrpSpPr>
          <p:nvPr/>
        </p:nvGrpSpPr>
        <p:grpSpPr bwMode="auto">
          <a:xfrm>
            <a:off x="28575" y="3360738"/>
            <a:ext cx="9094788" cy="1782762"/>
            <a:chOff x="28544" y="4157632"/>
            <a:chExt cx="9094048" cy="985856"/>
          </a:xfrm>
        </p:grpSpPr>
        <p:sp>
          <p:nvSpPr>
            <p:cNvPr id="40" name="Shape 47"/>
            <p:cNvSpPr>
              <a:spLocks/>
            </p:cNvSpPr>
            <p:nvPr/>
          </p:nvSpPr>
          <p:spPr bwMode="auto">
            <a:xfrm>
              <a:off x="436499" y="4782681"/>
              <a:ext cx="92068" cy="360807"/>
            </a:xfrm>
            <a:custGeom>
              <a:avLst/>
              <a:gdLst>
                <a:gd name="T0" fmla="*/ 0 w 2903"/>
                <a:gd name="T1" fmla="*/ 0 h 11274"/>
                <a:gd name="T2" fmla="*/ 2903 w 2903"/>
                <a:gd name="T3" fmla="*/ 11274 h 11274"/>
              </a:gdLst>
              <a:ahLst/>
              <a:cxnLst>
                <a:cxn ang="0">
                  <a:pos x="1" y="0"/>
                </a:cxn>
                <a:cxn ang="0">
                  <a:pos x="1" y="11274"/>
                </a:cxn>
                <a:cxn ang="0">
                  <a:pos x="2903" y="11274"/>
                </a:cxn>
                <a:cxn ang="0">
                  <a:pos x="2903" y="0"/>
                </a:cxn>
              </a:cxnLst>
              <a:rect l="T0" t="T1" r="T2" b="T3"/>
              <a:pathLst>
                <a:path w="2903" h="11274" extrusionOk="0">
                  <a:moveTo>
                    <a:pt x="1" y="0"/>
                  </a:moveTo>
                  <a:lnTo>
                    <a:pt x="1" y="11274"/>
                  </a:lnTo>
                  <a:lnTo>
                    <a:pt x="2903" y="11274"/>
                  </a:lnTo>
                  <a:lnTo>
                    <a:pt x="2903" y="0"/>
                  </a:lnTo>
                  <a:close/>
                </a:path>
              </a:pathLst>
            </a:custGeom>
            <a:solidFill>
              <a:srgbClr val="FFFFFF">
                <a:alpha val="10980"/>
              </a:srgbClr>
            </a:solidFill>
            <a:ln w="9525">
              <a:noFill/>
              <a:round/>
              <a:headEnd/>
              <a:tailEnd/>
            </a:ln>
          </p:spPr>
          <p:txBody>
            <a:bodyPr lIns="91425" tIns="91425" rIns="91425" bIns="91425" anchor="ctr"/>
            <a:lstStyle/>
            <a:p>
              <a:pPr>
                <a:defRPr/>
              </a:pPr>
              <a:endParaRPr lang="uk-UA"/>
            </a:p>
          </p:txBody>
        </p:sp>
        <p:sp>
          <p:nvSpPr>
            <p:cNvPr id="41" name="Shape 48"/>
            <p:cNvSpPr>
              <a:spLocks/>
            </p:cNvSpPr>
            <p:nvPr/>
          </p:nvSpPr>
          <p:spPr bwMode="auto">
            <a:xfrm>
              <a:off x="299985" y="4637831"/>
              <a:ext cx="93654" cy="505657"/>
            </a:xfrm>
            <a:custGeom>
              <a:avLst/>
              <a:gdLst>
                <a:gd name="T0" fmla="*/ 0 w 2903"/>
                <a:gd name="T1" fmla="*/ 0 h 15795"/>
                <a:gd name="T2" fmla="*/ 2903 w 2903"/>
                <a:gd name="T3" fmla="*/ 15795 h 15795"/>
              </a:gdLst>
              <a:ahLst/>
              <a:cxnLst>
                <a:cxn ang="0">
                  <a:pos x="0" y="1"/>
                </a:cxn>
                <a:cxn ang="0">
                  <a:pos x="0" y="15795"/>
                </a:cxn>
                <a:cxn ang="0">
                  <a:pos x="2902" y="15795"/>
                </a:cxn>
                <a:cxn ang="0">
                  <a:pos x="2902" y="1"/>
                </a:cxn>
              </a:cxnLst>
              <a:rect l="T0" t="T1" r="T2" b="T3"/>
              <a:pathLst>
                <a:path w="2903" h="15795" extrusionOk="0">
                  <a:moveTo>
                    <a:pt x="0" y="1"/>
                  </a:moveTo>
                  <a:lnTo>
                    <a:pt x="0" y="15795"/>
                  </a:lnTo>
                  <a:lnTo>
                    <a:pt x="2902" y="15795"/>
                  </a:lnTo>
                  <a:lnTo>
                    <a:pt x="2902" y="1"/>
                  </a:lnTo>
                  <a:close/>
                </a:path>
              </a:pathLst>
            </a:custGeom>
            <a:solidFill>
              <a:srgbClr val="FFFFFF">
                <a:alpha val="10980"/>
              </a:srgbClr>
            </a:solidFill>
            <a:ln w="9525">
              <a:noFill/>
              <a:round/>
              <a:headEnd/>
              <a:tailEnd/>
            </a:ln>
          </p:spPr>
          <p:txBody>
            <a:bodyPr lIns="91425" tIns="91425" rIns="91425" bIns="91425" anchor="ctr"/>
            <a:lstStyle/>
            <a:p>
              <a:pPr>
                <a:defRPr/>
              </a:pPr>
              <a:endParaRPr lang="uk-UA"/>
            </a:p>
          </p:txBody>
        </p:sp>
        <p:sp>
          <p:nvSpPr>
            <p:cNvPr id="42" name="Shape 49"/>
            <p:cNvSpPr>
              <a:spLocks/>
            </p:cNvSpPr>
            <p:nvPr/>
          </p:nvSpPr>
          <p:spPr bwMode="auto">
            <a:xfrm>
              <a:off x="165058" y="4571990"/>
              <a:ext cx="92068" cy="571498"/>
            </a:xfrm>
            <a:custGeom>
              <a:avLst/>
              <a:gdLst>
                <a:gd name="T0" fmla="*/ 0 w 2903"/>
                <a:gd name="T1" fmla="*/ 0 h 17860"/>
                <a:gd name="T2" fmla="*/ 2903 w 2903"/>
                <a:gd name="T3" fmla="*/ 17860 h 17860"/>
              </a:gdLst>
              <a:ahLst/>
              <a:cxnLst>
                <a:cxn ang="0">
                  <a:pos x="1" y="1"/>
                </a:cxn>
                <a:cxn ang="0">
                  <a:pos x="1" y="17860"/>
                </a:cxn>
                <a:cxn ang="0">
                  <a:pos x="2903" y="17860"/>
                </a:cxn>
                <a:cxn ang="0">
                  <a:pos x="2903" y="1"/>
                </a:cxn>
              </a:cxnLst>
              <a:rect l="T0" t="T1" r="T2" b="T3"/>
              <a:pathLst>
                <a:path w="2903" h="17860" extrusionOk="0">
                  <a:moveTo>
                    <a:pt x="1" y="1"/>
                  </a:moveTo>
                  <a:lnTo>
                    <a:pt x="1" y="17860"/>
                  </a:lnTo>
                  <a:lnTo>
                    <a:pt x="2903" y="17860"/>
                  </a:lnTo>
                  <a:lnTo>
                    <a:pt x="2903" y="1"/>
                  </a:lnTo>
                  <a:close/>
                </a:path>
              </a:pathLst>
            </a:custGeom>
            <a:solidFill>
              <a:srgbClr val="FFFFFF">
                <a:alpha val="10980"/>
              </a:srgbClr>
            </a:solidFill>
            <a:ln w="9525">
              <a:noFill/>
              <a:round/>
              <a:headEnd/>
              <a:tailEnd/>
            </a:ln>
          </p:spPr>
          <p:txBody>
            <a:bodyPr lIns="91425" tIns="91425" rIns="91425" bIns="91425" anchor="ctr"/>
            <a:lstStyle/>
            <a:p>
              <a:pPr>
                <a:defRPr/>
              </a:pPr>
              <a:endParaRPr lang="uk-UA"/>
            </a:p>
          </p:txBody>
        </p:sp>
        <p:sp>
          <p:nvSpPr>
            <p:cNvPr id="43" name="Shape 50"/>
            <p:cNvSpPr>
              <a:spLocks/>
            </p:cNvSpPr>
            <p:nvPr/>
          </p:nvSpPr>
          <p:spPr bwMode="auto">
            <a:xfrm>
              <a:off x="28544" y="4739664"/>
              <a:ext cx="93655" cy="403824"/>
            </a:xfrm>
            <a:custGeom>
              <a:avLst/>
              <a:gdLst>
                <a:gd name="T0" fmla="*/ 0 w 2904"/>
                <a:gd name="T1" fmla="*/ 0 h 12614"/>
                <a:gd name="T2" fmla="*/ 2904 w 2904"/>
                <a:gd name="T3" fmla="*/ 12614 h 12614"/>
              </a:gdLst>
              <a:ahLst/>
              <a:cxnLst>
                <a:cxn ang="0">
                  <a:pos x="1" y="1"/>
                </a:cxn>
                <a:cxn ang="0">
                  <a:pos x="1" y="12614"/>
                </a:cxn>
                <a:cxn ang="0">
                  <a:pos x="2903" y="12614"/>
                </a:cxn>
                <a:cxn ang="0">
                  <a:pos x="2903" y="1"/>
                </a:cxn>
              </a:cxnLst>
              <a:rect l="T0" t="T1" r="T2" b="T3"/>
              <a:pathLst>
                <a:path w="2904" h="12614" extrusionOk="0">
                  <a:moveTo>
                    <a:pt x="1" y="1"/>
                  </a:moveTo>
                  <a:lnTo>
                    <a:pt x="1" y="12614"/>
                  </a:lnTo>
                  <a:lnTo>
                    <a:pt x="2903" y="12614"/>
                  </a:lnTo>
                  <a:lnTo>
                    <a:pt x="2903" y="1"/>
                  </a:lnTo>
                  <a:close/>
                </a:path>
              </a:pathLst>
            </a:custGeom>
            <a:solidFill>
              <a:srgbClr val="FFFFFF">
                <a:alpha val="10980"/>
              </a:srgbClr>
            </a:solidFill>
            <a:ln w="9525">
              <a:noFill/>
              <a:round/>
              <a:headEnd/>
              <a:tailEnd/>
            </a:ln>
          </p:spPr>
          <p:txBody>
            <a:bodyPr lIns="91425" tIns="91425" rIns="91425" bIns="91425" anchor="ctr"/>
            <a:lstStyle/>
            <a:p>
              <a:pPr>
                <a:defRPr/>
              </a:pPr>
              <a:endParaRPr lang="uk-UA"/>
            </a:p>
          </p:txBody>
        </p:sp>
        <p:sp>
          <p:nvSpPr>
            <p:cNvPr id="44" name="Shape 51"/>
            <p:cNvSpPr>
              <a:spLocks/>
            </p:cNvSpPr>
            <p:nvPr/>
          </p:nvSpPr>
          <p:spPr bwMode="auto">
            <a:xfrm>
              <a:off x="712701" y="4571990"/>
              <a:ext cx="95242" cy="571498"/>
            </a:xfrm>
            <a:custGeom>
              <a:avLst/>
              <a:gdLst>
                <a:gd name="T0" fmla="*/ 0 w 2959"/>
                <a:gd name="T1" fmla="*/ 0 h 17860"/>
                <a:gd name="T2" fmla="*/ 2959 w 2959"/>
                <a:gd name="T3" fmla="*/ 17860 h 17860"/>
              </a:gdLst>
              <a:ahLst/>
              <a:cxnLst>
                <a:cxn ang="0">
                  <a:pos x="0" y="1"/>
                </a:cxn>
                <a:cxn ang="0">
                  <a:pos x="0" y="17860"/>
                </a:cxn>
                <a:cxn ang="0">
                  <a:pos x="2958" y="17860"/>
                </a:cxn>
                <a:cxn ang="0">
                  <a:pos x="2958" y="1"/>
                </a:cxn>
              </a:cxnLst>
              <a:rect l="T0" t="T1" r="T2" b="T3"/>
              <a:pathLst>
                <a:path w="2959" h="17860" extrusionOk="0">
                  <a:moveTo>
                    <a:pt x="0" y="1"/>
                  </a:moveTo>
                  <a:lnTo>
                    <a:pt x="0" y="17860"/>
                  </a:lnTo>
                  <a:lnTo>
                    <a:pt x="2958" y="17860"/>
                  </a:lnTo>
                  <a:lnTo>
                    <a:pt x="2958" y="1"/>
                  </a:lnTo>
                  <a:close/>
                </a:path>
              </a:pathLst>
            </a:custGeom>
            <a:solidFill>
              <a:srgbClr val="FFFFFF">
                <a:alpha val="10980"/>
              </a:srgbClr>
            </a:solidFill>
            <a:ln w="9525">
              <a:noFill/>
              <a:round/>
              <a:headEnd/>
              <a:tailEnd/>
            </a:ln>
          </p:spPr>
          <p:txBody>
            <a:bodyPr lIns="91425" tIns="91425" rIns="91425" bIns="91425" anchor="ctr"/>
            <a:lstStyle/>
            <a:p>
              <a:pPr>
                <a:defRPr/>
              </a:pPr>
              <a:endParaRPr lang="uk-UA"/>
            </a:p>
          </p:txBody>
        </p:sp>
        <p:sp>
          <p:nvSpPr>
            <p:cNvPr id="45" name="Shape 52"/>
            <p:cNvSpPr>
              <a:spLocks/>
            </p:cNvSpPr>
            <p:nvPr/>
          </p:nvSpPr>
          <p:spPr bwMode="auto">
            <a:xfrm>
              <a:off x="576187" y="4751955"/>
              <a:ext cx="95242" cy="391533"/>
            </a:xfrm>
            <a:custGeom>
              <a:avLst/>
              <a:gdLst>
                <a:gd name="T0" fmla="*/ 0 w 2959"/>
                <a:gd name="T1" fmla="*/ 0 h 12223"/>
                <a:gd name="T2" fmla="*/ 2959 w 2959"/>
                <a:gd name="T3" fmla="*/ 12223 h 12223"/>
              </a:gdLst>
              <a:ahLst/>
              <a:cxnLst>
                <a:cxn ang="0">
                  <a:pos x="1" y="1"/>
                </a:cxn>
                <a:cxn ang="0">
                  <a:pos x="1" y="12223"/>
                </a:cxn>
                <a:cxn ang="0">
                  <a:pos x="2959" y="12223"/>
                </a:cxn>
                <a:cxn ang="0">
                  <a:pos x="2959" y="1"/>
                </a:cxn>
              </a:cxnLst>
              <a:rect l="T0" t="T1" r="T2" b="T3"/>
              <a:pathLst>
                <a:path w="2959" h="12223" extrusionOk="0">
                  <a:moveTo>
                    <a:pt x="1" y="1"/>
                  </a:moveTo>
                  <a:lnTo>
                    <a:pt x="1" y="12223"/>
                  </a:lnTo>
                  <a:lnTo>
                    <a:pt x="2959" y="12223"/>
                  </a:lnTo>
                  <a:lnTo>
                    <a:pt x="2959" y="1"/>
                  </a:lnTo>
                  <a:close/>
                </a:path>
              </a:pathLst>
            </a:custGeom>
            <a:solidFill>
              <a:srgbClr val="FFFFFF">
                <a:alpha val="10980"/>
              </a:srgbClr>
            </a:solidFill>
            <a:ln w="9525">
              <a:noFill/>
              <a:round/>
              <a:headEnd/>
              <a:tailEnd/>
            </a:ln>
          </p:spPr>
          <p:txBody>
            <a:bodyPr lIns="91425" tIns="91425" rIns="91425" bIns="91425" anchor="ctr"/>
            <a:lstStyle/>
            <a:p>
              <a:pPr>
                <a:defRPr/>
              </a:pPr>
              <a:endParaRPr lang="uk-UA"/>
            </a:p>
          </p:txBody>
        </p:sp>
        <p:sp>
          <p:nvSpPr>
            <p:cNvPr id="46" name="Shape 53"/>
            <p:cNvSpPr>
              <a:spLocks/>
            </p:cNvSpPr>
            <p:nvPr/>
          </p:nvSpPr>
          <p:spPr bwMode="auto">
            <a:xfrm>
              <a:off x="988904" y="4385880"/>
              <a:ext cx="95242" cy="757608"/>
            </a:xfrm>
            <a:custGeom>
              <a:avLst/>
              <a:gdLst>
                <a:gd name="T0" fmla="*/ 0 w 2958"/>
                <a:gd name="T1" fmla="*/ 0 h 23664"/>
                <a:gd name="T2" fmla="*/ 2958 w 2958"/>
                <a:gd name="T3" fmla="*/ 23664 h 23664"/>
              </a:gdLst>
              <a:ahLst/>
              <a:cxnLst>
                <a:cxn ang="0">
                  <a:pos x="0" y="0"/>
                </a:cxn>
                <a:cxn ang="0">
                  <a:pos x="0" y="23664"/>
                </a:cxn>
                <a:cxn ang="0">
                  <a:pos x="2958" y="23664"/>
                </a:cxn>
                <a:cxn ang="0">
                  <a:pos x="2958" y="0"/>
                </a:cxn>
              </a:cxnLst>
              <a:rect l="T0" t="T1" r="T2" b="T3"/>
              <a:pathLst>
                <a:path w="2958" h="23664" extrusionOk="0">
                  <a:moveTo>
                    <a:pt x="0" y="0"/>
                  </a:moveTo>
                  <a:lnTo>
                    <a:pt x="0" y="23664"/>
                  </a:lnTo>
                  <a:lnTo>
                    <a:pt x="2958" y="23664"/>
                  </a:lnTo>
                  <a:lnTo>
                    <a:pt x="2958" y="0"/>
                  </a:lnTo>
                  <a:close/>
                </a:path>
              </a:pathLst>
            </a:custGeom>
            <a:solidFill>
              <a:srgbClr val="FFFFFF">
                <a:alpha val="10980"/>
              </a:srgbClr>
            </a:solidFill>
            <a:ln w="9525">
              <a:noFill/>
              <a:round/>
              <a:headEnd/>
              <a:tailEnd/>
            </a:ln>
          </p:spPr>
          <p:txBody>
            <a:bodyPr lIns="91425" tIns="91425" rIns="91425" bIns="91425" anchor="ctr"/>
            <a:lstStyle/>
            <a:p>
              <a:pPr>
                <a:defRPr/>
              </a:pPr>
              <a:endParaRPr lang="uk-UA"/>
            </a:p>
          </p:txBody>
        </p:sp>
        <p:sp>
          <p:nvSpPr>
            <p:cNvPr id="47" name="Shape 54"/>
            <p:cNvSpPr>
              <a:spLocks/>
            </p:cNvSpPr>
            <p:nvPr/>
          </p:nvSpPr>
          <p:spPr bwMode="auto">
            <a:xfrm>
              <a:off x="853977" y="4500882"/>
              <a:ext cx="93655" cy="642606"/>
            </a:xfrm>
            <a:custGeom>
              <a:avLst/>
              <a:gdLst>
                <a:gd name="T0" fmla="*/ 0 w 2959"/>
                <a:gd name="T1" fmla="*/ 0 h 20092"/>
                <a:gd name="T2" fmla="*/ 2959 w 2959"/>
                <a:gd name="T3" fmla="*/ 20092 h 20092"/>
              </a:gdLst>
              <a:ahLst/>
              <a:cxnLst>
                <a:cxn ang="0">
                  <a:pos x="0" y="0"/>
                </a:cxn>
                <a:cxn ang="0">
                  <a:pos x="0" y="20092"/>
                </a:cxn>
                <a:cxn ang="0">
                  <a:pos x="2958" y="20092"/>
                </a:cxn>
                <a:cxn ang="0">
                  <a:pos x="2958" y="0"/>
                </a:cxn>
              </a:cxnLst>
              <a:rect l="T0" t="T1" r="T2" b="T3"/>
              <a:pathLst>
                <a:path w="2959" h="20092" extrusionOk="0">
                  <a:moveTo>
                    <a:pt x="0" y="0"/>
                  </a:moveTo>
                  <a:lnTo>
                    <a:pt x="0" y="20092"/>
                  </a:lnTo>
                  <a:lnTo>
                    <a:pt x="2958" y="20092"/>
                  </a:lnTo>
                  <a:lnTo>
                    <a:pt x="2958" y="0"/>
                  </a:lnTo>
                  <a:close/>
                </a:path>
              </a:pathLst>
            </a:custGeom>
            <a:solidFill>
              <a:srgbClr val="FFFFFF">
                <a:alpha val="10980"/>
              </a:srgbClr>
            </a:solidFill>
            <a:ln w="9525">
              <a:noFill/>
              <a:round/>
              <a:headEnd/>
              <a:tailEnd/>
            </a:ln>
          </p:spPr>
          <p:txBody>
            <a:bodyPr lIns="91425" tIns="91425" rIns="91425" bIns="91425" anchor="ctr"/>
            <a:lstStyle/>
            <a:p>
              <a:pPr>
                <a:defRPr/>
              </a:pPr>
              <a:endParaRPr lang="uk-UA"/>
            </a:p>
          </p:txBody>
        </p:sp>
        <p:sp>
          <p:nvSpPr>
            <p:cNvPr id="48" name="Shape 55"/>
            <p:cNvSpPr>
              <a:spLocks/>
            </p:cNvSpPr>
            <p:nvPr/>
          </p:nvSpPr>
          <p:spPr bwMode="auto">
            <a:xfrm>
              <a:off x="1266693" y="4722107"/>
              <a:ext cx="93655" cy="421381"/>
            </a:xfrm>
            <a:custGeom>
              <a:avLst/>
              <a:gdLst>
                <a:gd name="T0" fmla="*/ 0 w 2959"/>
                <a:gd name="T1" fmla="*/ 0 h 13172"/>
                <a:gd name="T2" fmla="*/ 2959 w 2959"/>
                <a:gd name="T3" fmla="*/ 13172 h 13172"/>
              </a:gdLst>
              <a:ahLst/>
              <a:cxnLst>
                <a:cxn ang="0">
                  <a:pos x="1" y="1"/>
                </a:cxn>
                <a:cxn ang="0">
                  <a:pos x="1" y="13172"/>
                </a:cxn>
                <a:cxn ang="0">
                  <a:pos x="2959" y="13172"/>
                </a:cxn>
                <a:cxn ang="0">
                  <a:pos x="2959" y="1"/>
                </a:cxn>
              </a:cxnLst>
              <a:rect l="T0" t="T1" r="T2" b="T3"/>
              <a:pathLst>
                <a:path w="2959" h="13172" extrusionOk="0">
                  <a:moveTo>
                    <a:pt x="1" y="1"/>
                  </a:moveTo>
                  <a:lnTo>
                    <a:pt x="1" y="13172"/>
                  </a:lnTo>
                  <a:lnTo>
                    <a:pt x="2959" y="13172"/>
                  </a:lnTo>
                  <a:lnTo>
                    <a:pt x="2959" y="1"/>
                  </a:lnTo>
                  <a:close/>
                </a:path>
              </a:pathLst>
            </a:custGeom>
            <a:solidFill>
              <a:srgbClr val="FFFFFF">
                <a:alpha val="10980"/>
              </a:srgbClr>
            </a:solidFill>
            <a:ln w="9525">
              <a:noFill/>
              <a:round/>
              <a:headEnd/>
              <a:tailEnd/>
            </a:ln>
          </p:spPr>
          <p:txBody>
            <a:bodyPr lIns="91425" tIns="91425" rIns="91425" bIns="91425" anchor="ctr"/>
            <a:lstStyle/>
            <a:p>
              <a:pPr>
                <a:defRPr/>
              </a:pPr>
              <a:endParaRPr lang="uk-UA"/>
            </a:p>
          </p:txBody>
        </p:sp>
        <p:sp>
          <p:nvSpPr>
            <p:cNvPr id="49" name="Shape 56"/>
            <p:cNvSpPr>
              <a:spLocks/>
            </p:cNvSpPr>
            <p:nvPr/>
          </p:nvSpPr>
          <p:spPr bwMode="auto">
            <a:xfrm>
              <a:off x="1130179" y="4518439"/>
              <a:ext cx="95242" cy="625049"/>
            </a:xfrm>
            <a:custGeom>
              <a:avLst/>
              <a:gdLst>
                <a:gd name="T0" fmla="*/ 0 w 2959"/>
                <a:gd name="T1" fmla="*/ 0 h 19534"/>
                <a:gd name="T2" fmla="*/ 2959 w 2959"/>
                <a:gd name="T3" fmla="*/ 19534 h 19534"/>
              </a:gdLst>
              <a:ahLst/>
              <a:cxnLst>
                <a:cxn ang="0">
                  <a:pos x="0" y="0"/>
                </a:cxn>
                <a:cxn ang="0">
                  <a:pos x="0" y="19534"/>
                </a:cxn>
                <a:cxn ang="0">
                  <a:pos x="2958" y="19534"/>
                </a:cxn>
                <a:cxn ang="0">
                  <a:pos x="2958" y="0"/>
                </a:cxn>
              </a:cxnLst>
              <a:rect l="T0" t="T1" r="T2" b="T3"/>
              <a:pathLst>
                <a:path w="2959" h="19534" extrusionOk="0">
                  <a:moveTo>
                    <a:pt x="0" y="0"/>
                  </a:moveTo>
                  <a:lnTo>
                    <a:pt x="0" y="19534"/>
                  </a:lnTo>
                  <a:lnTo>
                    <a:pt x="2958" y="19534"/>
                  </a:lnTo>
                  <a:lnTo>
                    <a:pt x="2958" y="0"/>
                  </a:lnTo>
                  <a:close/>
                </a:path>
              </a:pathLst>
            </a:custGeom>
            <a:solidFill>
              <a:srgbClr val="FFFFFF">
                <a:alpha val="10980"/>
              </a:srgbClr>
            </a:solidFill>
            <a:ln w="9525">
              <a:noFill/>
              <a:round/>
              <a:headEnd/>
              <a:tailEnd/>
            </a:ln>
          </p:spPr>
          <p:txBody>
            <a:bodyPr lIns="91425" tIns="91425" rIns="91425" bIns="91425" anchor="ctr"/>
            <a:lstStyle/>
            <a:p>
              <a:pPr>
                <a:defRPr/>
              </a:pPr>
              <a:endParaRPr lang="uk-UA"/>
            </a:p>
          </p:txBody>
        </p:sp>
        <p:sp>
          <p:nvSpPr>
            <p:cNvPr id="50" name="Shape 57"/>
            <p:cNvSpPr>
              <a:spLocks/>
            </p:cNvSpPr>
            <p:nvPr/>
          </p:nvSpPr>
          <p:spPr bwMode="auto">
            <a:xfrm>
              <a:off x="1542896" y="4571990"/>
              <a:ext cx="95242" cy="571498"/>
            </a:xfrm>
            <a:custGeom>
              <a:avLst/>
              <a:gdLst>
                <a:gd name="T0" fmla="*/ 0 w 2959"/>
                <a:gd name="T1" fmla="*/ 0 h 17860"/>
                <a:gd name="T2" fmla="*/ 2959 w 2959"/>
                <a:gd name="T3" fmla="*/ 17860 h 17860"/>
              </a:gdLst>
              <a:ahLst/>
              <a:cxnLst>
                <a:cxn ang="0">
                  <a:pos x="0" y="1"/>
                </a:cxn>
                <a:cxn ang="0">
                  <a:pos x="0" y="17860"/>
                </a:cxn>
                <a:cxn ang="0">
                  <a:pos x="2958" y="17860"/>
                </a:cxn>
                <a:cxn ang="0">
                  <a:pos x="2958" y="1"/>
                </a:cxn>
              </a:cxnLst>
              <a:rect l="T0" t="T1" r="T2" b="T3"/>
              <a:pathLst>
                <a:path w="2959" h="17860" extrusionOk="0">
                  <a:moveTo>
                    <a:pt x="0" y="1"/>
                  </a:moveTo>
                  <a:lnTo>
                    <a:pt x="0" y="17860"/>
                  </a:lnTo>
                  <a:lnTo>
                    <a:pt x="2958" y="17860"/>
                  </a:lnTo>
                  <a:lnTo>
                    <a:pt x="2958" y="1"/>
                  </a:lnTo>
                  <a:close/>
                </a:path>
              </a:pathLst>
            </a:custGeom>
            <a:solidFill>
              <a:srgbClr val="FFFFFF">
                <a:alpha val="10980"/>
              </a:srgbClr>
            </a:solidFill>
            <a:ln w="9525">
              <a:noFill/>
              <a:round/>
              <a:headEnd/>
              <a:tailEnd/>
            </a:ln>
          </p:spPr>
          <p:txBody>
            <a:bodyPr lIns="91425" tIns="91425" rIns="91425" bIns="91425" anchor="ctr"/>
            <a:lstStyle/>
            <a:p>
              <a:pPr>
                <a:defRPr/>
              </a:pPr>
              <a:endParaRPr lang="uk-UA"/>
            </a:p>
          </p:txBody>
        </p:sp>
        <p:sp>
          <p:nvSpPr>
            <p:cNvPr id="51" name="Shape 58"/>
            <p:cNvSpPr>
              <a:spLocks/>
            </p:cNvSpPr>
            <p:nvPr/>
          </p:nvSpPr>
          <p:spPr bwMode="auto">
            <a:xfrm>
              <a:off x="1407970" y="4722107"/>
              <a:ext cx="93654" cy="421381"/>
            </a:xfrm>
            <a:custGeom>
              <a:avLst/>
              <a:gdLst>
                <a:gd name="T0" fmla="*/ 0 w 2959"/>
                <a:gd name="T1" fmla="*/ 0 h 13172"/>
                <a:gd name="T2" fmla="*/ 2959 w 2959"/>
                <a:gd name="T3" fmla="*/ 13172 h 13172"/>
              </a:gdLst>
              <a:ahLst/>
              <a:cxnLst>
                <a:cxn ang="0">
                  <a:pos x="1" y="1"/>
                </a:cxn>
                <a:cxn ang="0">
                  <a:pos x="1" y="13172"/>
                </a:cxn>
                <a:cxn ang="0">
                  <a:pos x="2959" y="13172"/>
                </a:cxn>
                <a:cxn ang="0">
                  <a:pos x="2959" y="1"/>
                </a:cxn>
              </a:cxnLst>
              <a:rect l="T0" t="T1" r="T2" b="T3"/>
              <a:pathLst>
                <a:path w="2959" h="13172" extrusionOk="0">
                  <a:moveTo>
                    <a:pt x="1" y="1"/>
                  </a:moveTo>
                  <a:lnTo>
                    <a:pt x="1" y="13172"/>
                  </a:lnTo>
                  <a:lnTo>
                    <a:pt x="2959" y="13172"/>
                  </a:lnTo>
                  <a:lnTo>
                    <a:pt x="2959" y="1"/>
                  </a:lnTo>
                  <a:close/>
                </a:path>
              </a:pathLst>
            </a:custGeom>
            <a:solidFill>
              <a:srgbClr val="FFFFFF">
                <a:alpha val="10980"/>
              </a:srgbClr>
            </a:solidFill>
            <a:ln w="9525">
              <a:noFill/>
              <a:round/>
              <a:headEnd/>
              <a:tailEnd/>
            </a:ln>
          </p:spPr>
          <p:txBody>
            <a:bodyPr lIns="91425" tIns="91425" rIns="91425" bIns="91425" anchor="ctr"/>
            <a:lstStyle/>
            <a:p>
              <a:pPr>
                <a:defRPr/>
              </a:pPr>
              <a:endParaRPr lang="uk-UA"/>
            </a:p>
          </p:txBody>
        </p:sp>
        <p:sp>
          <p:nvSpPr>
            <p:cNvPr id="52" name="Shape 59"/>
            <p:cNvSpPr>
              <a:spLocks/>
            </p:cNvSpPr>
            <p:nvPr/>
          </p:nvSpPr>
          <p:spPr bwMode="auto">
            <a:xfrm>
              <a:off x="1822273" y="4457866"/>
              <a:ext cx="92068" cy="685622"/>
            </a:xfrm>
            <a:custGeom>
              <a:avLst/>
              <a:gdLst>
                <a:gd name="T0" fmla="*/ 0 w 2903"/>
                <a:gd name="T1" fmla="*/ 0 h 21432"/>
                <a:gd name="T2" fmla="*/ 2903 w 2903"/>
                <a:gd name="T3" fmla="*/ 21432 h 21432"/>
              </a:gdLst>
              <a:ahLst/>
              <a:cxnLst>
                <a:cxn ang="0">
                  <a:pos x="1" y="1"/>
                </a:cxn>
                <a:cxn ang="0">
                  <a:pos x="1" y="21432"/>
                </a:cxn>
                <a:cxn ang="0">
                  <a:pos x="2903" y="21432"/>
                </a:cxn>
                <a:cxn ang="0">
                  <a:pos x="2903" y="1"/>
                </a:cxn>
              </a:cxnLst>
              <a:rect l="T0" t="T1" r="T2" b="T3"/>
              <a:pathLst>
                <a:path w="2903" h="21432" extrusionOk="0">
                  <a:moveTo>
                    <a:pt x="1" y="1"/>
                  </a:moveTo>
                  <a:lnTo>
                    <a:pt x="1" y="21432"/>
                  </a:lnTo>
                  <a:lnTo>
                    <a:pt x="2903" y="21432"/>
                  </a:lnTo>
                  <a:lnTo>
                    <a:pt x="2903" y="1"/>
                  </a:lnTo>
                  <a:close/>
                </a:path>
              </a:pathLst>
            </a:custGeom>
            <a:solidFill>
              <a:srgbClr val="FFFFFF">
                <a:alpha val="10980"/>
              </a:srgbClr>
            </a:solidFill>
            <a:ln w="9525">
              <a:noFill/>
              <a:round/>
              <a:headEnd/>
              <a:tailEnd/>
            </a:ln>
          </p:spPr>
          <p:txBody>
            <a:bodyPr lIns="91425" tIns="91425" rIns="91425" bIns="91425" anchor="ctr"/>
            <a:lstStyle/>
            <a:p>
              <a:pPr>
                <a:defRPr/>
              </a:pPr>
              <a:endParaRPr lang="uk-UA"/>
            </a:p>
          </p:txBody>
        </p:sp>
        <p:sp>
          <p:nvSpPr>
            <p:cNvPr id="53" name="Shape 60"/>
            <p:cNvSpPr>
              <a:spLocks/>
            </p:cNvSpPr>
            <p:nvPr/>
          </p:nvSpPr>
          <p:spPr bwMode="auto">
            <a:xfrm>
              <a:off x="1685759" y="4637831"/>
              <a:ext cx="95242" cy="505657"/>
            </a:xfrm>
            <a:custGeom>
              <a:avLst/>
              <a:gdLst>
                <a:gd name="T0" fmla="*/ 0 w 2959"/>
                <a:gd name="T1" fmla="*/ 0 h 15795"/>
                <a:gd name="T2" fmla="*/ 2959 w 2959"/>
                <a:gd name="T3" fmla="*/ 15795 h 15795"/>
              </a:gdLst>
              <a:ahLst/>
              <a:cxnLst>
                <a:cxn ang="0">
                  <a:pos x="0" y="1"/>
                </a:cxn>
                <a:cxn ang="0">
                  <a:pos x="0" y="15795"/>
                </a:cxn>
                <a:cxn ang="0">
                  <a:pos x="2958" y="15795"/>
                </a:cxn>
                <a:cxn ang="0">
                  <a:pos x="2958" y="1"/>
                </a:cxn>
              </a:cxnLst>
              <a:rect l="T0" t="T1" r="T2" b="T3"/>
              <a:pathLst>
                <a:path w="2959" h="15795" extrusionOk="0">
                  <a:moveTo>
                    <a:pt x="0" y="1"/>
                  </a:moveTo>
                  <a:lnTo>
                    <a:pt x="0" y="15795"/>
                  </a:lnTo>
                  <a:lnTo>
                    <a:pt x="2958" y="15795"/>
                  </a:lnTo>
                  <a:lnTo>
                    <a:pt x="2958" y="1"/>
                  </a:lnTo>
                  <a:close/>
                </a:path>
              </a:pathLst>
            </a:custGeom>
            <a:solidFill>
              <a:srgbClr val="FFFFFF">
                <a:alpha val="10980"/>
              </a:srgbClr>
            </a:solidFill>
            <a:ln w="9525">
              <a:noFill/>
              <a:round/>
              <a:headEnd/>
              <a:tailEnd/>
            </a:ln>
          </p:spPr>
          <p:txBody>
            <a:bodyPr lIns="91425" tIns="91425" rIns="91425" bIns="91425" anchor="ctr"/>
            <a:lstStyle/>
            <a:p>
              <a:pPr>
                <a:defRPr/>
              </a:pPr>
              <a:endParaRPr lang="uk-UA"/>
            </a:p>
          </p:txBody>
        </p:sp>
        <p:sp>
          <p:nvSpPr>
            <p:cNvPr id="54" name="Shape 61"/>
            <p:cNvSpPr>
              <a:spLocks/>
            </p:cNvSpPr>
            <p:nvPr/>
          </p:nvSpPr>
          <p:spPr bwMode="auto">
            <a:xfrm>
              <a:off x="2098476" y="4385880"/>
              <a:ext cx="95242" cy="757608"/>
            </a:xfrm>
            <a:custGeom>
              <a:avLst/>
              <a:gdLst>
                <a:gd name="T0" fmla="*/ 0 w 2959"/>
                <a:gd name="T1" fmla="*/ 0 h 23664"/>
                <a:gd name="T2" fmla="*/ 2959 w 2959"/>
                <a:gd name="T3" fmla="*/ 23664 h 23664"/>
              </a:gdLst>
              <a:ahLst/>
              <a:cxnLst>
                <a:cxn ang="0">
                  <a:pos x="0" y="0"/>
                </a:cxn>
                <a:cxn ang="0">
                  <a:pos x="0" y="23664"/>
                </a:cxn>
                <a:cxn ang="0">
                  <a:pos x="2958" y="23664"/>
                </a:cxn>
                <a:cxn ang="0">
                  <a:pos x="2958" y="0"/>
                </a:cxn>
              </a:cxnLst>
              <a:rect l="T0" t="T1" r="T2" b="T3"/>
              <a:pathLst>
                <a:path w="2959" h="23664" extrusionOk="0">
                  <a:moveTo>
                    <a:pt x="0" y="0"/>
                  </a:moveTo>
                  <a:lnTo>
                    <a:pt x="0" y="23664"/>
                  </a:lnTo>
                  <a:lnTo>
                    <a:pt x="2958" y="23664"/>
                  </a:lnTo>
                  <a:lnTo>
                    <a:pt x="2958" y="0"/>
                  </a:lnTo>
                  <a:close/>
                </a:path>
              </a:pathLst>
            </a:custGeom>
            <a:solidFill>
              <a:srgbClr val="FFFFFF">
                <a:alpha val="10980"/>
              </a:srgbClr>
            </a:solidFill>
            <a:ln w="9525">
              <a:noFill/>
              <a:round/>
              <a:headEnd/>
              <a:tailEnd/>
            </a:ln>
          </p:spPr>
          <p:txBody>
            <a:bodyPr lIns="91425" tIns="91425" rIns="91425" bIns="91425" anchor="ctr"/>
            <a:lstStyle/>
            <a:p>
              <a:pPr>
                <a:defRPr/>
              </a:pPr>
              <a:endParaRPr lang="uk-UA"/>
            </a:p>
          </p:txBody>
        </p:sp>
        <p:sp>
          <p:nvSpPr>
            <p:cNvPr id="55" name="Shape 62"/>
            <p:cNvSpPr>
              <a:spLocks/>
            </p:cNvSpPr>
            <p:nvPr/>
          </p:nvSpPr>
          <p:spPr bwMode="auto">
            <a:xfrm>
              <a:off x="1961962" y="4457866"/>
              <a:ext cx="95242" cy="685622"/>
            </a:xfrm>
            <a:custGeom>
              <a:avLst/>
              <a:gdLst>
                <a:gd name="T0" fmla="*/ 0 w 2959"/>
                <a:gd name="T1" fmla="*/ 0 h 21432"/>
                <a:gd name="T2" fmla="*/ 2959 w 2959"/>
                <a:gd name="T3" fmla="*/ 21432 h 21432"/>
              </a:gdLst>
              <a:ahLst/>
              <a:cxnLst>
                <a:cxn ang="0">
                  <a:pos x="1" y="1"/>
                </a:cxn>
                <a:cxn ang="0">
                  <a:pos x="1" y="21432"/>
                </a:cxn>
                <a:cxn ang="0">
                  <a:pos x="2959" y="21432"/>
                </a:cxn>
                <a:cxn ang="0">
                  <a:pos x="2959" y="1"/>
                </a:cxn>
              </a:cxnLst>
              <a:rect l="T0" t="T1" r="T2" b="T3"/>
              <a:pathLst>
                <a:path w="2959" h="21432" extrusionOk="0">
                  <a:moveTo>
                    <a:pt x="1" y="1"/>
                  </a:moveTo>
                  <a:lnTo>
                    <a:pt x="1" y="21432"/>
                  </a:lnTo>
                  <a:lnTo>
                    <a:pt x="2959" y="21432"/>
                  </a:lnTo>
                  <a:lnTo>
                    <a:pt x="2959" y="1"/>
                  </a:lnTo>
                  <a:close/>
                </a:path>
              </a:pathLst>
            </a:custGeom>
            <a:solidFill>
              <a:srgbClr val="FFFFFF">
                <a:alpha val="10980"/>
              </a:srgbClr>
            </a:solidFill>
            <a:ln w="9525">
              <a:noFill/>
              <a:round/>
              <a:headEnd/>
              <a:tailEnd/>
            </a:ln>
          </p:spPr>
          <p:txBody>
            <a:bodyPr lIns="91425" tIns="91425" rIns="91425" bIns="91425" anchor="ctr"/>
            <a:lstStyle/>
            <a:p>
              <a:pPr>
                <a:defRPr/>
              </a:pPr>
              <a:endParaRPr lang="uk-UA"/>
            </a:p>
          </p:txBody>
        </p:sp>
        <p:sp>
          <p:nvSpPr>
            <p:cNvPr id="56" name="Shape 63"/>
            <p:cNvSpPr>
              <a:spLocks/>
            </p:cNvSpPr>
            <p:nvPr/>
          </p:nvSpPr>
          <p:spPr bwMode="auto">
            <a:xfrm>
              <a:off x="2374678" y="4711572"/>
              <a:ext cx="95242" cy="431916"/>
            </a:xfrm>
            <a:custGeom>
              <a:avLst/>
              <a:gdLst>
                <a:gd name="T0" fmla="*/ 0 w 2958"/>
                <a:gd name="T1" fmla="*/ 0 h 13507"/>
                <a:gd name="T2" fmla="*/ 2958 w 2958"/>
                <a:gd name="T3" fmla="*/ 13507 h 13507"/>
              </a:gdLst>
              <a:ahLst/>
              <a:cxnLst>
                <a:cxn ang="0">
                  <a:pos x="0" y="1"/>
                </a:cxn>
                <a:cxn ang="0">
                  <a:pos x="0" y="13507"/>
                </a:cxn>
                <a:cxn ang="0">
                  <a:pos x="2958" y="13507"/>
                </a:cxn>
                <a:cxn ang="0">
                  <a:pos x="2958" y="1"/>
                </a:cxn>
              </a:cxnLst>
              <a:rect l="T0" t="T1" r="T2" b="T3"/>
              <a:pathLst>
                <a:path w="2958" h="13507" extrusionOk="0">
                  <a:moveTo>
                    <a:pt x="0" y="1"/>
                  </a:moveTo>
                  <a:lnTo>
                    <a:pt x="0" y="13507"/>
                  </a:lnTo>
                  <a:lnTo>
                    <a:pt x="2958" y="13507"/>
                  </a:lnTo>
                  <a:lnTo>
                    <a:pt x="2958" y="1"/>
                  </a:lnTo>
                  <a:close/>
                </a:path>
              </a:pathLst>
            </a:custGeom>
            <a:solidFill>
              <a:srgbClr val="FFFFFF">
                <a:alpha val="10980"/>
              </a:srgbClr>
            </a:solidFill>
            <a:ln w="9525">
              <a:noFill/>
              <a:round/>
              <a:headEnd/>
              <a:tailEnd/>
            </a:ln>
          </p:spPr>
          <p:txBody>
            <a:bodyPr lIns="91425" tIns="91425" rIns="91425" bIns="91425" anchor="ctr"/>
            <a:lstStyle/>
            <a:p>
              <a:pPr>
                <a:defRPr/>
              </a:pPr>
              <a:endParaRPr lang="uk-UA"/>
            </a:p>
          </p:txBody>
        </p:sp>
        <p:sp>
          <p:nvSpPr>
            <p:cNvPr id="57" name="Shape 64"/>
            <p:cNvSpPr>
              <a:spLocks/>
            </p:cNvSpPr>
            <p:nvPr/>
          </p:nvSpPr>
          <p:spPr bwMode="auto">
            <a:xfrm>
              <a:off x="2239752" y="4535997"/>
              <a:ext cx="95242" cy="607491"/>
            </a:xfrm>
            <a:custGeom>
              <a:avLst/>
              <a:gdLst>
                <a:gd name="T0" fmla="*/ 0 w 2959"/>
                <a:gd name="T1" fmla="*/ 0 h 18976"/>
                <a:gd name="T2" fmla="*/ 2959 w 2959"/>
                <a:gd name="T3" fmla="*/ 18976 h 18976"/>
              </a:gdLst>
              <a:ahLst/>
              <a:cxnLst>
                <a:cxn ang="0">
                  <a:pos x="0" y="0"/>
                </a:cxn>
                <a:cxn ang="0">
                  <a:pos x="0" y="18976"/>
                </a:cxn>
                <a:cxn ang="0">
                  <a:pos x="2958" y="18976"/>
                </a:cxn>
                <a:cxn ang="0">
                  <a:pos x="2958" y="0"/>
                </a:cxn>
              </a:cxnLst>
              <a:rect l="T0" t="T1" r="T2" b="T3"/>
              <a:pathLst>
                <a:path w="2959" h="18976" extrusionOk="0">
                  <a:moveTo>
                    <a:pt x="0" y="0"/>
                  </a:moveTo>
                  <a:lnTo>
                    <a:pt x="0" y="18976"/>
                  </a:lnTo>
                  <a:lnTo>
                    <a:pt x="2958" y="18976"/>
                  </a:lnTo>
                  <a:lnTo>
                    <a:pt x="2958" y="0"/>
                  </a:lnTo>
                  <a:close/>
                </a:path>
              </a:pathLst>
            </a:custGeom>
            <a:solidFill>
              <a:srgbClr val="FFFFFF">
                <a:alpha val="10980"/>
              </a:srgbClr>
            </a:solidFill>
            <a:ln w="9525">
              <a:noFill/>
              <a:round/>
              <a:headEnd/>
              <a:tailEnd/>
            </a:ln>
          </p:spPr>
          <p:txBody>
            <a:bodyPr lIns="91425" tIns="91425" rIns="91425" bIns="91425" anchor="ctr"/>
            <a:lstStyle/>
            <a:p>
              <a:pPr>
                <a:defRPr/>
              </a:pPr>
              <a:endParaRPr lang="uk-UA"/>
            </a:p>
          </p:txBody>
        </p:sp>
        <p:sp>
          <p:nvSpPr>
            <p:cNvPr id="58" name="Shape 65"/>
            <p:cNvSpPr>
              <a:spLocks/>
            </p:cNvSpPr>
            <p:nvPr/>
          </p:nvSpPr>
          <p:spPr bwMode="auto">
            <a:xfrm>
              <a:off x="2652468" y="4704549"/>
              <a:ext cx="93654" cy="438939"/>
            </a:xfrm>
            <a:custGeom>
              <a:avLst/>
              <a:gdLst>
                <a:gd name="T0" fmla="*/ 0 w 2959"/>
                <a:gd name="T1" fmla="*/ 0 h 13730"/>
                <a:gd name="T2" fmla="*/ 2959 w 2959"/>
                <a:gd name="T3" fmla="*/ 13730 h 13730"/>
              </a:gdLst>
              <a:ahLst/>
              <a:cxnLst>
                <a:cxn ang="0">
                  <a:pos x="1" y="1"/>
                </a:cxn>
                <a:cxn ang="0">
                  <a:pos x="1" y="13730"/>
                </a:cxn>
                <a:cxn ang="0">
                  <a:pos x="2959" y="13730"/>
                </a:cxn>
                <a:cxn ang="0">
                  <a:pos x="2959" y="1"/>
                </a:cxn>
              </a:cxnLst>
              <a:rect l="T0" t="T1" r="T2" b="T3"/>
              <a:pathLst>
                <a:path w="2959" h="13730" extrusionOk="0">
                  <a:moveTo>
                    <a:pt x="1" y="1"/>
                  </a:moveTo>
                  <a:lnTo>
                    <a:pt x="1" y="13730"/>
                  </a:lnTo>
                  <a:lnTo>
                    <a:pt x="2959" y="13730"/>
                  </a:lnTo>
                  <a:lnTo>
                    <a:pt x="2959" y="1"/>
                  </a:lnTo>
                  <a:close/>
                </a:path>
              </a:pathLst>
            </a:custGeom>
            <a:solidFill>
              <a:srgbClr val="FFFFFF">
                <a:alpha val="10980"/>
              </a:srgbClr>
            </a:solidFill>
            <a:ln w="9525">
              <a:noFill/>
              <a:round/>
              <a:headEnd/>
              <a:tailEnd/>
            </a:ln>
          </p:spPr>
          <p:txBody>
            <a:bodyPr lIns="91425" tIns="91425" rIns="91425" bIns="91425" anchor="ctr"/>
            <a:lstStyle/>
            <a:p>
              <a:pPr>
                <a:defRPr/>
              </a:pPr>
              <a:endParaRPr lang="uk-UA"/>
            </a:p>
          </p:txBody>
        </p:sp>
        <p:sp>
          <p:nvSpPr>
            <p:cNvPr id="59" name="Shape 66"/>
            <p:cNvSpPr>
              <a:spLocks/>
            </p:cNvSpPr>
            <p:nvPr/>
          </p:nvSpPr>
          <p:spPr bwMode="auto">
            <a:xfrm>
              <a:off x="2515955" y="4765123"/>
              <a:ext cx="95242" cy="378365"/>
            </a:xfrm>
            <a:custGeom>
              <a:avLst/>
              <a:gdLst>
                <a:gd name="T0" fmla="*/ 0 w 2959"/>
                <a:gd name="T1" fmla="*/ 0 h 11832"/>
                <a:gd name="T2" fmla="*/ 2959 w 2959"/>
                <a:gd name="T3" fmla="*/ 11832 h 11832"/>
              </a:gdLst>
              <a:ahLst/>
              <a:cxnLst>
                <a:cxn ang="0">
                  <a:pos x="0" y="0"/>
                </a:cxn>
                <a:cxn ang="0">
                  <a:pos x="0" y="11832"/>
                </a:cxn>
                <a:cxn ang="0">
                  <a:pos x="2958" y="11832"/>
                </a:cxn>
                <a:cxn ang="0">
                  <a:pos x="2958" y="0"/>
                </a:cxn>
              </a:cxnLst>
              <a:rect l="T0" t="T1" r="T2" b="T3"/>
              <a:pathLst>
                <a:path w="2959" h="11832" extrusionOk="0">
                  <a:moveTo>
                    <a:pt x="0" y="0"/>
                  </a:moveTo>
                  <a:lnTo>
                    <a:pt x="0" y="11832"/>
                  </a:lnTo>
                  <a:lnTo>
                    <a:pt x="2958" y="11832"/>
                  </a:lnTo>
                  <a:lnTo>
                    <a:pt x="2958" y="0"/>
                  </a:lnTo>
                  <a:close/>
                </a:path>
              </a:pathLst>
            </a:custGeom>
            <a:solidFill>
              <a:srgbClr val="FFFFFF">
                <a:alpha val="10980"/>
              </a:srgbClr>
            </a:solidFill>
            <a:ln w="9525">
              <a:noFill/>
              <a:round/>
              <a:headEnd/>
              <a:tailEnd/>
            </a:ln>
          </p:spPr>
          <p:txBody>
            <a:bodyPr lIns="91425" tIns="91425" rIns="91425" bIns="91425" anchor="ctr"/>
            <a:lstStyle/>
            <a:p>
              <a:pPr>
                <a:defRPr/>
              </a:pPr>
              <a:endParaRPr lang="uk-UA"/>
            </a:p>
          </p:txBody>
        </p:sp>
        <p:sp>
          <p:nvSpPr>
            <p:cNvPr id="60" name="Shape 67"/>
            <p:cNvSpPr>
              <a:spLocks/>
            </p:cNvSpPr>
            <p:nvPr/>
          </p:nvSpPr>
          <p:spPr bwMode="auto">
            <a:xfrm>
              <a:off x="2930258" y="4421873"/>
              <a:ext cx="93655" cy="721615"/>
            </a:xfrm>
            <a:custGeom>
              <a:avLst/>
              <a:gdLst>
                <a:gd name="T0" fmla="*/ 0 w 2903"/>
                <a:gd name="T1" fmla="*/ 0 h 22548"/>
                <a:gd name="T2" fmla="*/ 2903 w 2903"/>
                <a:gd name="T3" fmla="*/ 22548 h 22548"/>
              </a:gdLst>
              <a:ahLst/>
              <a:cxnLst>
                <a:cxn ang="0">
                  <a:pos x="0" y="1"/>
                </a:cxn>
                <a:cxn ang="0">
                  <a:pos x="0" y="22548"/>
                </a:cxn>
                <a:cxn ang="0">
                  <a:pos x="2902" y="22548"/>
                </a:cxn>
                <a:cxn ang="0">
                  <a:pos x="2902" y="1"/>
                </a:cxn>
              </a:cxnLst>
              <a:rect l="T0" t="T1" r="T2" b="T3"/>
              <a:pathLst>
                <a:path w="2903" h="22548" extrusionOk="0">
                  <a:moveTo>
                    <a:pt x="0" y="1"/>
                  </a:moveTo>
                  <a:lnTo>
                    <a:pt x="0" y="22548"/>
                  </a:lnTo>
                  <a:lnTo>
                    <a:pt x="2902" y="22548"/>
                  </a:lnTo>
                  <a:lnTo>
                    <a:pt x="2902" y="1"/>
                  </a:lnTo>
                  <a:close/>
                </a:path>
              </a:pathLst>
            </a:custGeom>
            <a:solidFill>
              <a:srgbClr val="FFFFFF">
                <a:alpha val="10980"/>
              </a:srgbClr>
            </a:solidFill>
            <a:ln w="9525">
              <a:noFill/>
              <a:round/>
              <a:headEnd/>
              <a:tailEnd/>
            </a:ln>
          </p:spPr>
          <p:txBody>
            <a:bodyPr lIns="91425" tIns="91425" rIns="91425" bIns="91425" anchor="ctr"/>
            <a:lstStyle/>
            <a:p>
              <a:pPr>
                <a:defRPr/>
              </a:pPr>
              <a:endParaRPr lang="uk-UA"/>
            </a:p>
          </p:txBody>
        </p:sp>
        <p:sp>
          <p:nvSpPr>
            <p:cNvPr id="61" name="Shape 68"/>
            <p:cNvSpPr>
              <a:spLocks/>
            </p:cNvSpPr>
            <p:nvPr/>
          </p:nvSpPr>
          <p:spPr bwMode="auto">
            <a:xfrm>
              <a:off x="2795332" y="4637831"/>
              <a:ext cx="92068" cy="505657"/>
            </a:xfrm>
            <a:custGeom>
              <a:avLst/>
              <a:gdLst>
                <a:gd name="T0" fmla="*/ 0 w 2903"/>
                <a:gd name="T1" fmla="*/ 0 h 15795"/>
                <a:gd name="T2" fmla="*/ 2903 w 2903"/>
                <a:gd name="T3" fmla="*/ 15795 h 15795"/>
              </a:gdLst>
              <a:ahLst/>
              <a:cxnLst>
                <a:cxn ang="0">
                  <a:pos x="1" y="1"/>
                </a:cxn>
                <a:cxn ang="0">
                  <a:pos x="1" y="15795"/>
                </a:cxn>
                <a:cxn ang="0">
                  <a:pos x="2903" y="15795"/>
                </a:cxn>
                <a:cxn ang="0">
                  <a:pos x="2903" y="1"/>
                </a:cxn>
              </a:cxnLst>
              <a:rect l="T0" t="T1" r="T2" b="T3"/>
              <a:pathLst>
                <a:path w="2903" h="15795" extrusionOk="0">
                  <a:moveTo>
                    <a:pt x="1" y="1"/>
                  </a:moveTo>
                  <a:lnTo>
                    <a:pt x="1" y="15795"/>
                  </a:lnTo>
                  <a:lnTo>
                    <a:pt x="2903" y="15795"/>
                  </a:lnTo>
                  <a:lnTo>
                    <a:pt x="2903" y="1"/>
                  </a:lnTo>
                  <a:close/>
                </a:path>
              </a:pathLst>
            </a:custGeom>
            <a:solidFill>
              <a:srgbClr val="FFFFFF">
                <a:alpha val="10980"/>
              </a:srgbClr>
            </a:solidFill>
            <a:ln w="9525">
              <a:noFill/>
              <a:round/>
              <a:headEnd/>
              <a:tailEnd/>
            </a:ln>
          </p:spPr>
          <p:txBody>
            <a:bodyPr lIns="91425" tIns="91425" rIns="91425" bIns="91425" anchor="ctr"/>
            <a:lstStyle/>
            <a:p>
              <a:pPr>
                <a:defRPr/>
              </a:pPr>
              <a:endParaRPr lang="uk-UA"/>
            </a:p>
          </p:txBody>
        </p:sp>
        <p:sp>
          <p:nvSpPr>
            <p:cNvPr id="62" name="Shape 69"/>
            <p:cNvSpPr>
              <a:spLocks/>
            </p:cNvSpPr>
            <p:nvPr/>
          </p:nvSpPr>
          <p:spPr bwMode="auto">
            <a:xfrm>
              <a:off x="3208048" y="4385880"/>
              <a:ext cx="93654" cy="757608"/>
            </a:xfrm>
            <a:custGeom>
              <a:avLst/>
              <a:gdLst>
                <a:gd name="T0" fmla="*/ 0 w 2959"/>
                <a:gd name="T1" fmla="*/ 0 h 23664"/>
                <a:gd name="T2" fmla="*/ 2959 w 2959"/>
                <a:gd name="T3" fmla="*/ 23664 h 23664"/>
              </a:gdLst>
              <a:ahLst/>
              <a:cxnLst>
                <a:cxn ang="0">
                  <a:pos x="1" y="0"/>
                </a:cxn>
                <a:cxn ang="0">
                  <a:pos x="1" y="23664"/>
                </a:cxn>
                <a:cxn ang="0">
                  <a:pos x="2959" y="23664"/>
                </a:cxn>
                <a:cxn ang="0">
                  <a:pos x="2959" y="0"/>
                </a:cxn>
              </a:cxnLst>
              <a:rect l="T0" t="T1" r="T2" b="T3"/>
              <a:pathLst>
                <a:path w="2959" h="23664" extrusionOk="0">
                  <a:moveTo>
                    <a:pt x="1" y="0"/>
                  </a:moveTo>
                  <a:lnTo>
                    <a:pt x="1" y="23664"/>
                  </a:lnTo>
                  <a:lnTo>
                    <a:pt x="2959" y="23664"/>
                  </a:lnTo>
                  <a:lnTo>
                    <a:pt x="2959" y="0"/>
                  </a:lnTo>
                  <a:close/>
                </a:path>
              </a:pathLst>
            </a:custGeom>
            <a:solidFill>
              <a:srgbClr val="FFFFFF">
                <a:alpha val="10980"/>
              </a:srgbClr>
            </a:solidFill>
            <a:ln w="9525">
              <a:noFill/>
              <a:round/>
              <a:headEnd/>
              <a:tailEnd/>
            </a:ln>
          </p:spPr>
          <p:txBody>
            <a:bodyPr lIns="91425" tIns="91425" rIns="91425" bIns="91425" anchor="ctr"/>
            <a:lstStyle/>
            <a:p>
              <a:pPr>
                <a:defRPr/>
              </a:pPr>
              <a:endParaRPr lang="uk-UA"/>
            </a:p>
          </p:txBody>
        </p:sp>
        <p:sp>
          <p:nvSpPr>
            <p:cNvPr id="63" name="Shape 70"/>
            <p:cNvSpPr>
              <a:spLocks/>
            </p:cNvSpPr>
            <p:nvPr/>
          </p:nvSpPr>
          <p:spPr bwMode="auto">
            <a:xfrm>
              <a:off x="3071534" y="4314772"/>
              <a:ext cx="95242" cy="828716"/>
            </a:xfrm>
            <a:custGeom>
              <a:avLst/>
              <a:gdLst>
                <a:gd name="T0" fmla="*/ 0 w 2959"/>
                <a:gd name="T1" fmla="*/ 0 h 25897"/>
                <a:gd name="T2" fmla="*/ 2959 w 2959"/>
                <a:gd name="T3" fmla="*/ 25897 h 25897"/>
              </a:gdLst>
              <a:ahLst/>
              <a:cxnLst>
                <a:cxn ang="0">
                  <a:pos x="0" y="1"/>
                </a:cxn>
                <a:cxn ang="0">
                  <a:pos x="0" y="25897"/>
                </a:cxn>
                <a:cxn ang="0">
                  <a:pos x="2958" y="25897"/>
                </a:cxn>
                <a:cxn ang="0">
                  <a:pos x="2958" y="1"/>
                </a:cxn>
              </a:cxnLst>
              <a:rect l="T0" t="T1" r="T2" b="T3"/>
              <a:pathLst>
                <a:path w="2959" h="25897" extrusionOk="0">
                  <a:moveTo>
                    <a:pt x="0" y="1"/>
                  </a:moveTo>
                  <a:lnTo>
                    <a:pt x="0" y="25897"/>
                  </a:lnTo>
                  <a:lnTo>
                    <a:pt x="2958" y="25897"/>
                  </a:lnTo>
                  <a:lnTo>
                    <a:pt x="2958" y="1"/>
                  </a:lnTo>
                  <a:close/>
                </a:path>
              </a:pathLst>
            </a:custGeom>
            <a:solidFill>
              <a:srgbClr val="FFFFFF">
                <a:alpha val="10980"/>
              </a:srgbClr>
            </a:solidFill>
            <a:ln w="9525">
              <a:noFill/>
              <a:round/>
              <a:headEnd/>
              <a:tailEnd/>
            </a:ln>
          </p:spPr>
          <p:txBody>
            <a:bodyPr lIns="91425" tIns="91425" rIns="91425" bIns="91425" anchor="ctr"/>
            <a:lstStyle/>
            <a:p>
              <a:pPr>
                <a:defRPr/>
              </a:pPr>
              <a:endParaRPr lang="uk-UA"/>
            </a:p>
          </p:txBody>
        </p:sp>
        <p:sp>
          <p:nvSpPr>
            <p:cNvPr id="64" name="Shape 71"/>
            <p:cNvSpPr>
              <a:spLocks/>
            </p:cNvSpPr>
            <p:nvPr/>
          </p:nvSpPr>
          <p:spPr bwMode="auto">
            <a:xfrm>
              <a:off x="3484251" y="4530730"/>
              <a:ext cx="95242" cy="612758"/>
            </a:xfrm>
            <a:custGeom>
              <a:avLst/>
              <a:gdLst>
                <a:gd name="T0" fmla="*/ 0 w 2959"/>
                <a:gd name="T1" fmla="*/ 0 h 19143"/>
                <a:gd name="T2" fmla="*/ 2959 w 2959"/>
                <a:gd name="T3" fmla="*/ 19143 h 19143"/>
              </a:gdLst>
              <a:ahLst/>
              <a:cxnLst>
                <a:cxn ang="0">
                  <a:pos x="0" y="0"/>
                </a:cxn>
                <a:cxn ang="0">
                  <a:pos x="0" y="19143"/>
                </a:cxn>
                <a:cxn ang="0">
                  <a:pos x="2958" y="19143"/>
                </a:cxn>
                <a:cxn ang="0">
                  <a:pos x="2958" y="0"/>
                </a:cxn>
              </a:cxnLst>
              <a:rect l="T0" t="T1" r="T2" b="T3"/>
              <a:pathLst>
                <a:path w="2959" h="19143" extrusionOk="0">
                  <a:moveTo>
                    <a:pt x="0" y="0"/>
                  </a:moveTo>
                  <a:lnTo>
                    <a:pt x="0" y="19143"/>
                  </a:lnTo>
                  <a:lnTo>
                    <a:pt x="2958" y="19143"/>
                  </a:lnTo>
                  <a:lnTo>
                    <a:pt x="2958" y="0"/>
                  </a:lnTo>
                  <a:close/>
                </a:path>
              </a:pathLst>
            </a:custGeom>
            <a:solidFill>
              <a:srgbClr val="FFFFFF">
                <a:alpha val="10980"/>
              </a:srgbClr>
            </a:solidFill>
            <a:ln w="9525">
              <a:noFill/>
              <a:round/>
              <a:headEnd/>
              <a:tailEnd/>
            </a:ln>
          </p:spPr>
          <p:txBody>
            <a:bodyPr lIns="91425" tIns="91425" rIns="91425" bIns="91425" anchor="ctr"/>
            <a:lstStyle/>
            <a:p>
              <a:pPr>
                <a:defRPr/>
              </a:pPr>
              <a:endParaRPr lang="uk-UA"/>
            </a:p>
          </p:txBody>
        </p:sp>
        <p:sp>
          <p:nvSpPr>
            <p:cNvPr id="65" name="Shape 72"/>
            <p:cNvSpPr>
              <a:spLocks/>
            </p:cNvSpPr>
            <p:nvPr/>
          </p:nvSpPr>
          <p:spPr bwMode="auto">
            <a:xfrm>
              <a:off x="3349324" y="4314772"/>
              <a:ext cx="93655" cy="828716"/>
            </a:xfrm>
            <a:custGeom>
              <a:avLst/>
              <a:gdLst>
                <a:gd name="T0" fmla="*/ 0 w 2959"/>
                <a:gd name="T1" fmla="*/ 0 h 25897"/>
                <a:gd name="T2" fmla="*/ 2959 w 2959"/>
                <a:gd name="T3" fmla="*/ 25897 h 25897"/>
              </a:gdLst>
              <a:ahLst/>
              <a:cxnLst>
                <a:cxn ang="0">
                  <a:pos x="1" y="1"/>
                </a:cxn>
                <a:cxn ang="0">
                  <a:pos x="1" y="25897"/>
                </a:cxn>
                <a:cxn ang="0">
                  <a:pos x="2959" y="25897"/>
                </a:cxn>
                <a:cxn ang="0">
                  <a:pos x="2959" y="1"/>
                </a:cxn>
              </a:cxnLst>
              <a:rect l="T0" t="T1" r="T2" b="T3"/>
              <a:pathLst>
                <a:path w="2959" h="25897" extrusionOk="0">
                  <a:moveTo>
                    <a:pt x="1" y="1"/>
                  </a:moveTo>
                  <a:lnTo>
                    <a:pt x="1" y="25897"/>
                  </a:lnTo>
                  <a:lnTo>
                    <a:pt x="2959" y="25897"/>
                  </a:lnTo>
                  <a:lnTo>
                    <a:pt x="2959" y="1"/>
                  </a:lnTo>
                  <a:close/>
                </a:path>
              </a:pathLst>
            </a:custGeom>
            <a:solidFill>
              <a:srgbClr val="FFFFFF">
                <a:alpha val="10980"/>
              </a:srgbClr>
            </a:solidFill>
            <a:ln w="9525">
              <a:noFill/>
              <a:round/>
              <a:headEnd/>
              <a:tailEnd/>
            </a:ln>
          </p:spPr>
          <p:txBody>
            <a:bodyPr lIns="91425" tIns="91425" rIns="91425" bIns="91425" anchor="ctr"/>
            <a:lstStyle/>
            <a:p>
              <a:pPr>
                <a:defRPr/>
              </a:pPr>
              <a:endParaRPr lang="uk-UA"/>
            </a:p>
          </p:txBody>
        </p:sp>
        <p:sp>
          <p:nvSpPr>
            <p:cNvPr id="66" name="Shape 73"/>
            <p:cNvSpPr>
              <a:spLocks/>
            </p:cNvSpPr>
            <p:nvPr/>
          </p:nvSpPr>
          <p:spPr bwMode="auto">
            <a:xfrm>
              <a:off x="3760453" y="4739664"/>
              <a:ext cx="95242" cy="403824"/>
            </a:xfrm>
            <a:custGeom>
              <a:avLst/>
              <a:gdLst>
                <a:gd name="T0" fmla="*/ 0 w 2958"/>
                <a:gd name="T1" fmla="*/ 0 h 12614"/>
                <a:gd name="T2" fmla="*/ 2958 w 2958"/>
                <a:gd name="T3" fmla="*/ 12614 h 12614"/>
              </a:gdLst>
              <a:ahLst/>
              <a:cxnLst>
                <a:cxn ang="0">
                  <a:pos x="0" y="1"/>
                </a:cxn>
                <a:cxn ang="0">
                  <a:pos x="0" y="12614"/>
                </a:cxn>
                <a:cxn ang="0">
                  <a:pos x="2958" y="12614"/>
                </a:cxn>
                <a:cxn ang="0">
                  <a:pos x="2958" y="1"/>
                </a:cxn>
              </a:cxnLst>
              <a:rect l="T0" t="T1" r="T2" b="T3"/>
              <a:pathLst>
                <a:path w="2958" h="12614" extrusionOk="0">
                  <a:moveTo>
                    <a:pt x="0" y="1"/>
                  </a:moveTo>
                  <a:lnTo>
                    <a:pt x="0" y="12614"/>
                  </a:lnTo>
                  <a:lnTo>
                    <a:pt x="2958" y="12614"/>
                  </a:lnTo>
                  <a:lnTo>
                    <a:pt x="2958" y="1"/>
                  </a:lnTo>
                  <a:close/>
                </a:path>
              </a:pathLst>
            </a:custGeom>
            <a:solidFill>
              <a:srgbClr val="FFFFFF">
                <a:alpha val="10980"/>
              </a:srgbClr>
            </a:solidFill>
            <a:ln w="9525">
              <a:noFill/>
              <a:round/>
              <a:headEnd/>
              <a:tailEnd/>
            </a:ln>
          </p:spPr>
          <p:txBody>
            <a:bodyPr lIns="91425" tIns="91425" rIns="91425" bIns="91425" anchor="ctr"/>
            <a:lstStyle/>
            <a:p>
              <a:pPr>
                <a:defRPr/>
              </a:pPr>
              <a:endParaRPr lang="uk-UA"/>
            </a:p>
          </p:txBody>
        </p:sp>
        <p:sp>
          <p:nvSpPr>
            <p:cNvPr id="67" name="Shape 74"/>
            <p:cNvSpPr>
              <a:spLocks/>
            </p:cNvSpPr>
            <p:nvPr/>
          </p:nvSpPr>
          <p:spPr bwMode="auto">
            <a:xfrm>
              <a:off x="3625526" y="4457866"/>
              <a:ext cx="95242" cy="685622"/>
            </a:xfrm>
            <a:custGeom>
              <a:avLst/>
              <a:gdLst>
                <a:gd name="T0" fmla="*/ 0 w 2959"/>
                <a:gd name="T1" fmla="*/ 0 h 21432"/>
                <a:gd name="T2" fmla="*/ 2959 w 2959"/>
                <a:gd name="T3" fmla="*/ 21432 h 21432"/>
              </a:gdLst>
              <a:ahLst/>
              <a:cxnLst>
                <a:cxn ang="0">
                  <a:pos x="0" y="1"/>
                </a:cxn>
                <a:cxn ang="0">
                  <a:pos x="0" y="21432"/>
                </a:cxn>
                <a:cxn ang="0">
                  <a:pos x="2958" y="21432"/>
                </a:cxn>
                <a:cxn ang="0">
                  <a:pos x="2958" y="1"/>
                </a:cxn>
              </a:cxnLst>
              <a:rect l="T0" t="T1" r="T2" b="T3"/>
              <a:pathLst>
                <a:path w="2959" h="21432" extrusionOk="0">
                  <a:moveTo>
                    <a:pt x="0" y="1"/>
                  </a:moveTo>
                  <a:lnTo>
                    <a:pt x="0" y="21432"/>
                  </a:lnTo>
                  <a:lnTo>
                    <a:pt x="2958" y="21432"/>
                  </a:lnTo>
                  <a:lnTo>
                    <a:pt x="2958" y="1"/>
                  </a:lnTo>
                  <a:close/>
                </a:path>
              </a:pathLst>
            </a:custGeom>
            <a:solidFill>
              <a:srgbClr val="FFFFFF">
                <a:alpha val="10980"/>
              </a:srgbClr>
            </a:solidFill>
            <a:ln w="9525">
              <a:noFill/>
              <a:round/>
              <a:headEnd/>
              <a:tailEnd/>
            </a:ln>
          </p:spPr>
          <p:txBody>
            <a:bodyPr lIns="91425" tIns="91425" rIns="91425" bIns="91425" anchor="ctr"/>
            <a:lstStyle/>
            <a:p>
              <a:pPr>
                <a:defRPr/>
              </a:pPr>
              <a:endParaRPr lang="uk-UA"/>
            </a:p>
          </p:txBody>
        </p:sp>
        <p:sp>
          <p:nvSpPr>
            <p:cNvPr id="68" name="Shape 75"/>
            <p:cNvSpPr>
              <a:spLocks/>
            </p:cNvSpPr>
            <p:nvPr/>
          </p:nvSpPr>
          <p:spPr bwMode="auto">
            <a:xfrm>
              <a:off x="4038243" y="4637831"/>
              <a:ext cx="93655" cy="505657"/>
            </a:xfrm>
            <a:custGeom>
              <a:avLst/>
              <a:gdLst>
                <a:gd name="T0" fmla="*/ 0 w 2959"/>
                <a:gd name="T1" fmla="*/ 0 h 15795"/>
                <a:gd name="T2" fmla="*/ 2959 w 2959"/>
                <a:gd name="T3" fmla="*/ 15795 h 15795"/>
              </a:gdLst>
              <a:ahLst/>
              <a:cxnLst>
                <a:cxn ang="0">
                  <a:pos x="1" y="1"/>
                </a:cxn>
                <a:cxn ang="0">
                  <a:pos x="1" y="15795"/>
                </a:cxn>
                <a:cxn ang="0">
                  <a:pos x="2959" y="15795"/>
                </a:cxn>
                <a:cxn ang="0">
                  <a:pos x="2959" y="1"/>
                </a:cxn>
              </a:cxnLst>
              <a:rect l="T0" t="T1" r="T2" b="T3"/>
              <a:pathLst>
                <a:path w="2959" h="15795" extrusionOk="0">
                  <a:moveTo>
                    <a:pt x="1" y="1"/>
                  </a:moveTo>
                  <a:lnTo>
                    <a:pt x="1" y="15795"/>
                  </a:lnTo>
                  <a:lnTo>
                    <a:pt x="2959" y="15795"/>
                  </a:lnTo>
                  <a:lnTo>
                    <a:pt x="2959" y="1"/>
                  </a:lnTo>
                  <a:close/>
                </a:path>
              </a:pathLst>
            </a:custGeom>
            <a:solidFill>
              <a:srgbClr val="FFFFFF">
                <a:alpha val="10980"/>
              </a:srgbClr>
            </a:solidFill>
            <a:ln w="9525">
              <a:noFill/>
              <a:round/>
              <a:headEnd/>
              <a:tailEnd/>
            </a:ln>
          </p:spPr>
          <p:txBody>
            <a:bodyPr lIns="91425" tIns="91425" rIns="91425" bIns="91425" anchor="ctr"/>
            <a:lstStyle/>
            <a:p>
              <a:pPr>
                <a:defRPr/>
              </a:pPr>
              <a:endParaRPr lang="uk-UA"/>
            </a:p>
          </p:txBody>
        </p:sp>
        <p:sp>
          <p:nvSpPr>
            <p:cNvPr id="69" name="Shape 76"/>
            <p:cNvSpPr>
              <a:spLocks/>
            </p:cNvSpPr>
            <p:nvPr/>
          </p:nvSpPr>
          <p:spPr bwMode="auto">
            <a:xfrm>
              <a:off x="3901729" y="4836231"/>
              <a:ext cx="95242" cy="307257"/>
            </a:xfrm>
            <a:custGeom>
              <a:avLst/>
              <a:gdLst>
                <a:gd name="T0" fmla="*/ 0 w 2958"/>
                <a:gd name="T1" fmla="*/ 0 h 9600"/>
                <a:gd name="T2" fmla="*/ 2958 w 2958"/>
                <a:gd name="T3" fmla="*/ 9600 h 9600"/>
              </a:gdLst>
              <a:ahLst/>
              <a:cxnLst>
                <a:cxn ang="0">
                  <a:pos x="0" y="1"/>
                </a:cxn>
                <a:cxn ang="0">
                  <a:pos x="0" y="9600"/>
                </a:cxn>
                <a:cxn ang="0">
                  <a:pos x="2958" y="9600"/>
                </a:cxn>
                <a:cxn ang="0">
                  <a:pos x="2958" y="1"/>
                </a:cxn>
              </a:cxnLst>
              <a:rect l="T0" t="T1" r="T2" b="T3"/>
              <a:pathLst>
                <a:path w="2958" h="9600" extrusionOk="0">
                  <a:moveTo>
                    <a:pt x="0" y="1"/>
                  </a:moveTo>
                  <a:lnTo>
                    <a:pt x="0" y="9600"/>
                  </a:lnTo>
                  <a:lnTo>
                    <a:pt x="2958" y="9600"/>
                  </a:lnTo>
                  <a:lnTo>
                    <a:pt x="2958" y="1"/>
                  </a:lnTo>
                  <a:close/>
                </a:path>
              </a:pathLst>
            </a:custGeom>
            <a:solidFill>
              <a:srgbClr val="FFFFFF">
                <a:alpha val="10980"/>
              </a:srgbClr>
            </a:solidFill>
            <a:ln w="9525">
              <a:noFill/>
              <a:round/>
              <a:headEnd/>
              <a:tailEnd/>
            </a:ln>
          </p:spPr>
          <p:txBody>
            <a:bodyPr lIns="91425" tIns="91425" rIns="91425" bIns="91425" anchor="ctr"/>
            <a:lstStyle/>
            <a:p>
              <a:pPr>
                <a:defRPr/>
              </a:pPr>
              <a:endParaRPr lang="uk-UA"/>
            </a:p>
          </p:txBody>
        </p:sp>
        <p:sp>
          <p:nvSpPr>
            <p:cNvPr id="70" name="Shape 77"/>
            <p:cNvSpPr>
              <a:spLocks/>
            </p:cNvSpPr>
            <p:nvPr/>
          </p:nvSpPr>
          <p:spPr bwMode="auto">
            <a:xfrm>
              <a:off x="4316033" y="4637831"/>
              <a:ext cx="95242" cy="505657"/>
            </a:xfrm>
            <a:custGeom>
              <a:avLst/>
              <a:gdLst>
                <a:gd name="T0" fmla="*/ 0 w 2959"/>
                <a:gd name="T1" fmla="*/ 0 h 15795"/>
                <a:gd name="T2" fmla="*/ 2959 w 2959"/>
                <a:gd name="T3" fmla="*/ 15795 h 15795"/>
              </a:gdLst>
              <a:ahLst/>
              <a:cxnLst>
                <a:cxn ang="0">
                  <a:pos x="0" y="1"/>
                </a:cxn>
                <a:cxn ang="0">
                  <a:pos x="0" y="15795"/>
                </a:cxn>
                <a:cxn ang="0">
                  <a:pos x="2958" y="15795"/>
                </a:cxn>
                <a:cxn ang="0">
                  <a:pos x="2958" y="1"/>
                </a:cxn>
              </a:cxnLst>
              <a:rect l="T0" t="T1" r="T2" b="T3"/>
              <a:pathLst>
                <a:path w="2959" h="15795" extrusionOk="0">
                  <a:moveTo>
                    <a:pt x="0" y="1"/>
                  </a:moveTo>
                  <a:lnTo>
                    <a:pt x="0" y="15795"/>
                  </a:lnTo>
                  <a:lnTo>
                    <a:pt x="2958" y="15795"/>
                  </a:lnTo>
                  <a:lnTo>
                    <a:pt x="2958" y="1"/>
                  </a:lnTo>
                  <a:close/>
                </a:path>
              </a:pathLst>
            </a:custGeom>
            <a:solidFill>
              <a:srgbClr val="FFFFFF">
                <a:alpha val="10980"/>
              </a:srgbClr>
            </a:solidFill>
            <a:ln w="9525">
              <a:noFill/>
              <a:round/>
              <a:headEnd/>
              <a:tailEnd/>
            </a:ln>
          </p:spPr>
          <p:txBody>
            <a:bodyPr lIns="91425" tIns="91425" rIns="91425" bIns="91425" anchor="ctr"/>
            <a:lstStyle/>
            <a:p>
              <a:pPr>
                <a:defRPr/>
              </a:pPr>
              <a:endParaRPr lang="uk-UA"/>
            </a:p>
          </p:txBody>
        </p:sp>
        <p:sp>
          <p:nvSpPr>
            <p:cNvPr id="71" name="Shape 78"/>
            <p:cNvSpPr>
              <a:spLocks/>
            </p:cNvSpPr>
            <p:nvPr/>
          </p:nvSpPr>
          <p:spPr bwMode="auto">
            <a:xfrm>
              <a:off x="4181106" y="4739664"/>
              <a:ext cx="93655" cy="403824"/>
            </a:xfrm>
            <a:custGeom>
              <a:avLst/>
              <a:gdLst>
                <a:gd name="T0" fmla="*/ 0 w 2959"/>
                <a:gd name="T1" fmla="*/ 0 h 12614"/>
                <a:gd name="T2" fmla="*/ 2959 w 2959"/>
                <a:gd name="T3" fmla="*/ 12614 h 12614"/>
              </a:gdLst>
              <a:ahLst/>
              <a:cxnLst>
                <a:cxn ang="0">
                  <a:pos x="0" y="1"/>
                </a:cxn>
                <a:cxn ang="0">
                  <a:pos x="0" y="12614"/>
                </a:cxn>
                <a:cxn ang="0">
                  <a:pos x="2958" y="12614"/>
                </a:cxn>
                <a:cxn ang="0">
                  <a:pos x="2958" y="1"/>
                </a:cxn>
              </a:cxnLst>
              <a:rect l="T0" t="T1" r="T2" b="T3"/>
              <a:pathLst>
                <a:path w="2959" h="12614" extrusionOk="0">
                  <a:moveTo>
                    <a:pt x="0" y="1"/>
                  </a:moveTo>
                  <a:lnTo>
                    <a:pt x="0" y="12614"/>
                  </a:lnTo>
                  <a:lnTo>
                    <a:pt x="2958" y="12614"/>
                  </a:lnTo>
                  <a:lnTo>
                    <a:pt x="2958" y="1"/>
                  </a:lnTo>
                  <a:close/>
                </a:path>
              </a:pathLst>
            </a:custGeom>
            <a:solidFill>
              <a:srgbClr val="FFFFFF">
                <a:alpha val="10980"/>
              </a:srgbClr>
            </a:solidFill>
            <a:ln w="9525">
              <a:noFill/>
              <a:round/>
              <a:headEnd/>
              <a:tailEnd/>
            </a:ln>
          </p:spPr>
          <p:txBody>
            <a:bodyPr lIns="91425" tIns="91425" rIns="91425" bIns="91425" anchor="ctr"/>
            <a:lstStyle/>
            <a:p>
              <a:pPr>
                <a:defRPr/>
              </a:pPr>
              <a:endParaRPr lang="uk-UA"/>
            </a:p>
          </p:txBody>
        </p:sp>
        <p:sp>
          <p:nvSpPr>
            <p:cNvPr id="72" name="Shape 79"/>
            <p:cNvSpPr>
              <a:spLocks/>
            </p:cNvSpPr>
            <p:nvPr/>
          </p:nvSpPr>
          <p:spPr bwMode="auto">
            <a:xfrm>
              <a:off x="4593823" y="4571990"/>
              <a:ext cx="93655" cy="571498"/>
            </a:xfrm>
            <a:custGeom>
              <a:avLst/>
              <a:gdLst>
                <a:gd name="T0" fmla="*/ 0 w 2959"/>
                <a:gd name="T1" fmla="*/ 0 h 17860"/>
                <a:gd name="T2" fmla="*/ 2959 w 2959"/>
                <a:gd name="T3" fmla="*/ 17860 h 17860"/>
              </a:gdLst>
              <a:ahLst/>
              <a:cxnLst>
                <a:cxn ang="0">
                  <a:pos x="1" y="1"/>
                </a:cxn>
                <a:cxn ang="0">
                  <a:pos x="1" y="17860"/>
                </a:cxn>
                <a:cxn ang="0">
                  <a:pos x="2959" y="17860"/>
                </a:cxn>
                <a:cxn ang="0">
                  <a:pos x="2959" y="1"/>
                </a:cxn>
              </a:cxnLst>
              <a:rect l="T0" t="T1" r="T2" b="T3"/>
              <a:pathLst>
                <a:path w="2959" h="17860" extrusionOk="0">
                  <a:moveTo>
                    <a:pt x="1" y="1"/>
                  </a:moveTo>
                  <a:lnTo>
                    <a:pt x="1" y="17860"/>
                  </a:lnTo>
                  <a:lnTo>
                    <a:pt x="2959" y="17860"/>
                  </a:lnTo>
                  <a:lnTo>
                    <a:pt x="2959" y="1"/>
                  </a:lnTo>
                  <a:close/>
                </a:path>
              </a:pathLst>
            </a:custGeom>
            <a:solidFill>
              <a:srgbClr val="FFFFFF">
                <a:alpha val="10980"/>
              </a:srgbClr>
            </a:solidFill>
            <a:ln w="9525">
              <a:noFill/>
              <a:round/>
              <a:headEnd/>
              <a:tailEnd/>
            </a:ln>
          </p:spPr>
          <p:txBody>
            <a:bodyPr lIns="91425" tIns="91425" rIns="91425" bIns="91425" anchor="ctr"/>
            <a:lstStyle/>
            <a:p>
              <a:pPr>
                <a:defRPr/>
              </a:pPr>
              <a:endParaRPr lang="uk-UA"/>
            </a:p>
          </p:txBody>
        </p:sp>
        <p:sp>
          <p:nvSpPr>
            <p:cNvPr id="73" name="Shape 80"/>
            <p:cNvSpPr>
              <a:spLocks/>
            </p:cNvSpPr>
            <p:nvPr/>
          </p:nvSpPr>
          <p:spPr bwMode="auto">
            <a:xfrm>
              <a:off x="4457309" y="4739664"/>
              <a:ext cx="95242" cy="403824"/>
            </a:xfrm>
            <a:custGeom>
              <a:avLst/>
              <a:gdLst>
                <a:gd name="T0" fmla="*/ 0 w 2959"/>
                <a:gd name="T1" fmla="*/ 0 h 12614"/>
                <a:gd name="T2" fmla="*/ 2959 w 2959"/>
                <a:gd name="T3" fmla="*/ 12614 h 12614"/>
              </a:gdLst>
              <a:ahLst/>
              <a:cxnLst>
                <a:cxn ang="0">
                  <a:pos x="0" y="1"/>
                </a:cxn>
                <a:cxn ang="0">
                  <a:pos x="0" y="12614"/>
                </a:cxn>
                <a:cxn ang="0">
                  <a:pos x="2958" y="12614"/>
                </a:cxn>
                <a:cxn ang="0">
                  <a:pos x="2958" y="1"/>
                </a:cxn>
              </a:cxnLst>
              <a:rect l="T0" t="T1" r="T2" b="T3"/>
              <a:pathLst>
                <a:path w="2959" h="12614" extrusionOk="0">
                  <a:moveTo>
                    <a:pt x="0" y="1"/>
                  </a:moveTo>
                  <a:lnTo>
                    <a:pt x="0" y="12614"/>
                  </a:lnTo>
                  <a:lnTo>
                    <a:pt x="2958" y="12614"/>
                  </a:lnTo>
                  <a:lnTo>
                    <a:pt x="2958" y="1"/>
                  </a:lnTo>
                  <a:close/>
                </a:path>
              </a:pathLst>
            </a:custGeom>
            <a:solidFill>
              <a:srgbClr val="FFFFFF">
                <a:alpha val="10980"/>
              </a:srgbClr>
            </a:solidFill>
            <a:ln w="9525">
              <a:noFill/>
              <a:round/>
              <a:headEnd/>
              <a:tailEnd/>
            </a:ln>
          </p:spPr>
          <p:txBody>
            <a:bodyPr lIns="91425" tIns="91425" rIns="91425" bIns="91425" anchor="ctr"/>
            <a:lstStyle/>
            <a:p>
              <a:pPr>
                <a:defRPr/>
              </a:pPr>
              <a:endParaRPr lang="uk-UA"/>
            </a:p>
          </p:txBody>
        </p:sp>
        <p:sp>
          <p:nvSpPr>
            <p:cNvPr id="74" name="Shape 81"/>
            <p:cNvSpPr>
              <a:spLocks/>
            </p:cNvSpPr>
            <p:nvPr/>
          </p:nvSpPr>
          <p:spPr bwMode="auto">
            <a:xfrm>
              <a:off x="4870025" y="4385880"/>
              <a:ext cx="95242" cy="757608"/>
            </a:xfrm>
            <a:custGeom>
              <a:avLst/>
              <a:gdLst>
                <a:gd name="T0" fmla="*/ 0 w 2959"/>
                <a:gd name="T1" fmla="*/ 0 h 23664"/>
                <a:gd name="T2" fmla="*/ 2959 w 2959"/>
                <a:gd name="T3" fmla="*/ 23664 h 23664"/>
              </a:gdLst>
              <a:ahLst/>
              <a:cxnLst>
                <a:cxn ang="0">
                  <a:pos x="0" y="0"/>
                </a:cxn>
                <a:cxn ang="0">
                  <a:pos x="0" y="23664"/>
                </a:cxn>
                <a:cxn ang="0">
                  <a:pos x="2958" y="23664"/>
                </a:cxn>
                <a:cxn ang="0">
                  <a:pos x="2958" y="0"/>
                </a:cxn>
              </a:cxnLst>
              <a:rect l="T0" t="T1" r="T2" b="T3"/>
              <a:pathLst>
                <a:path w="2959" h="23664" extrusionOk="0">
                  <a:moveTo>
                    <a:pt x="0" y="0"/>
                  </a:moveTo>
                  <a:lnTo>
                    <a:pt x="0" y="23664"/>
                  </a:lnTo>
                  <a:lnTo>
                    <a:pt x="2958" y="23664"/>
                  </a:lnTo>
                  <a:lnTo>
                    <a:pt x="2958" y="0"/>
                  </a:lnTo>
                  <a:close/>
                </a:path>
              </a:pathLst>
            </a:custGeom>
            <a:solidFill>
              <a:srgbClr val="FFFFFF">
                <a:alpha val="10980"/>
              </a:srgbClr>
            </a:solidFill>
            <a:ln w="9525">
              <a:noFill/>
              <a:round/>
              <a:headEnd/>
              <a:tailEnd/>
            </a:ln>
          </p:spPr>
          <p:txBody>
            <a:bodyPr lIns="91425" tIns="91425" rIns="91425" bIns="91425" anchor="ctr"/>
            <a:lstStyle/>
            <a:p>
              <a:pPr>
                <a:defRPr/>
              </a:pPr>
              <a:endParaRPr lang="uk-UA"/>
            </a:p>
          </p:txBody>
        </p:sp>
        <p:sp>
          <p:nvSpPr>
            <p:cNvPr id="75" name="Shape 82"/>
            <p:cNvSpPr>
              <a:spLocks/>
            </p:cNvSpPr>
            <p:nvPr/>
          </p:nvSpPr>
          <p:spPr bwMode="auto">
            <a:xfrm>
              <a:off x="4735099" y="4457866"/>
              <a:ext cx="93654" cy="685622"/>
            </a:xfrm>
            <a:custGeom>
              <a:avLst/>
              <a:gdLst>
                <a:gd name="T0" fmla="*/ 0 w 2959"/>
                <a:gd name="T1" fmla="*/ 0 h 21432"/>
                <a:gd name="T2" fmla="*/ 2959 w 2959"/>
                <a:gd name="T3" fmla="*/ 21432 h 21432"/>
              </a:gdLst>
              <a:ahLst/>
              <a:cxnLst>
                <a:cxn ang="0">
                  <a:pos x="1" y="1"/>
                </a:cxn>
                <a:cxn ang="0">
                  <a:pos x="1" y="21432"/>
                </a:cxn>
                <a:cxn ang="0">
                  <a:pos x="2959" y="21432"/>
                </a:cxn>
                <a:cxn ang="0">
                  <a:pos x="2959" y="1"/>
                </a:cxn>
              </a:cxnLst>
              <a:rect l="T0" t="T1" r="T2" b="T3"/>
              <a:pathLst>
                <a:path w="2959" h="21432" extrusionOk="0">
                  <a:moveTo>
                    <a:pt x="1" y="1"/>
                  </a:moveTo>
                  <a:lnTo>
                    <a:pt x="1" y="21432"/>
                  </a:lnTo>
                  <a:lnTo>
                    <a:pt x="2959" y="21432"/>
                  </a:lnTo>
                  <a:lnTo>
                    <a:pt x="2959" y="1"/>
                  </a:lnTo>
                  <a:close/>
                </a:path>
              </a:pathLst>
            </a:custGeom>
            <a:solidFill>
              <a:srgbClr val="FFFFFF">
                <a:alpha val="10980"/>
              </a:srgbClr>
            </a:solidFill>
            <a:ln w="9525">
              <a:noFill/>
              <a:round/>
              <a:headEnd/>
              <a:tailEnd/>
            </a:ln>
          </p:spPr>
          <p:txBody>
            <a:bodyPr lIns="91425" tIns="91425" rIns="91425" bIns="91425" anchor="ctr"/>
            <a:lstStyle/>
            <a:p>
              <a:pPr>
                <a:defRPr/>
              </a:pPr>
              <a:endParaRPr lang="uk-UA"/>
            </a:p>
          </p:txBody>
        </p:sp>
        <p:sp>
          <p:nvSpPr>
            <p:cNvPr id="76" name="Shape 83"/>
            <p:cNvSpPr>
              <a:spLocks/>
            </p:cNvSpPr>
            <p:nvPr/>
          </p:nvSpPr>
          <p:spPr bwMode="auto">
            <a:xfrm>
              <a:off x="5147815" y="4157632"/>
              <a:ext cx="93654" cy="985856"/>
            </a:xfrm>
            <a:custGeom>
              <a:avLst/>
              <a:gdLst>
                <a:gd name="T0" fmla="*/ 0 w 2958"/>
                <a:gd name="T1" fmla="*/ 0 h 30808"/>
                <a:gd name="T2" fmla="*/ 2958 w 2958"/>
                <a:gd name="T3" fmla="*/ 30808 h 30808"/>
              </a:gdLst>
              <a:ahLst/>
              <a:cxnLst>
                <a:cxn ang="0">
                  <a:pos x="0" y="1"/>
                </a:cxn>
                <a:cxn ang="0">
                  <a:pos x="0" y="30808"/>
                </a:cxn>
                <a:cxn ang="0">
                  <a:pos x="2958" y="30808"/>
                </a:cxn>
                <a:cxn ang="0">
                  <a:pos x="2958" y="1"/>
                </a:cxn>
              </a:cxnLst>
              <a:rect l="T0" t="T1" r="T2" b="T3"/>
              <a:pathLst>
                <a:path w="2958" h="30808" extrusionOk="0">
                  <a:moveTo>
                    <a:pt x="0" y="1"/>
                  </a:moveTo>
                  <a:lnTo>
                    <a:pt x="0" y="30808"/>
                  </a:lnTo>
                  <a:lnTo>
                    <a:pt x="2958" y="30808"/>
                  </a:lnTo>
                  <a:lnTo>
                    <a:pt x="2958" y="1"/>
                  </a:lnTo>
                  <a:close/>
                </a:path>
              </a:pathLst>
            </a:custGeom>
            <a:solidFill>
              <a:srgbClr val="FFFFFF">
                <a:alpha val="10980"/>
              </a:srgbClr>
            </a:solidFill>
            <a:ln w="9525">
              <a:noFill/>
              <a:round/>
              <a:headEnd/>
              <a:tailEnd/>
            </a:ln>
          </p:spPr>
          <p:txBody>
            <a:bodyPr lIns="91425" tIns="91425" rIns="91425" bIns="91425" anchor="ctr"/>
            <a:lstStyle/>
            <a:p>
              <a:pPr>
                <a:defRPr/>
              </a:pPr>
              <a:endParaRPr lang="uk-UA"/>
            </a:p>
          </p:txBody>
        </p:sp>
        <p:sp>
          <p:nvSpPr>
            <p:cNvPr id="77" name="Shape 84"/>
            <p:cNvSpPr>
              <a:spLocks/>
            </p:cNvSpPr>
            <p:nvPr/>
          </p:nvSpPr>
          <p:spPr bwMode="auto">
            <a:xfrm>
              <a:off x="5011302" y="4228740"/>
              <a:ext cx="95242" cy="914748"/>
            </a:xfrm>
            <a:custGeom>
              <a:avLst/>
              <a:gdLst>
                <a:gd name="T0" fmla="*/ 0 w 2959"/>
                <a:gd name="T1" fmla="*/ 0 h 28575"/>
                <a:gd name="T2" fmla="*/ 2959 w 2959"/>
                <a:gd name="T3" fmla="*/ 28575 h 28575"/>
              </a:gdLst>
              <a:ahLst/>
              <a:cxnLst>
                <a:cxn ang="0">
                  <a:pos x="0" y="0"/>
                </a:cxn>
                <a:cxn ang="0">
                  <a:pos x="0" y="28575"/>
                </a:cxn>
                <a:cxn ang="0">
                  <a:pos x="2958" y="28575"/>
                </a:cxn>
                <a:cxn ang="0">
                  <a:pos x="2958" y="0"/>
                </a:cxn>
              </a:cxnLst>
              <a:rect l="T0" t="T1" r="T2" b="T3"/>
              <a:pathLst>
                <a:path w="2959" h="28575" extrusionOk="0">
                  <a:moveTo>
                    <a:pt x="0" y="0"/>
                  </a:moveTo>
                  <a:lnTo>
                    <a:pt x="0" y="28575"/>
                  </a:lnTo>
                  <a:lnTo>
                    <a:pt x="2958" y="28575"/>
                  </a:lnTo>
                  <a:lnTo>
                    <a:pt x="2958" y="0"/>
                  </a:lnTo>
                  <a:close/>
                </a:path>
              </a:pathLst>
            </a:custGeom>
            <a:solidFill>
              <a:srgbClr val="FFFFFF">
                <a:alpha val="10980"/>
              </a:srgbClr>
            </a:solidFill>
            <a:ln w="9525">
              <a:noFill/>
              <a:round/>
              <a:headEnd/>
              <a:tailEnd/>
            </a:ln>
          </p:spPr>
          <p:txBody>
            <a:bodyPr lIns="91425" tIns="91425" rIns="91425" bIns="91425" anchor="ctr"/>
            <a:lstStyle/>
            <a:p>
              <a:pPr>
                <a:defRPr/>
              </a:pPr>
              <a:endParaRPr lang="uk-UA"/>
            </a:p>
          </p:txBody>
        </p:sp>
        <p:sp>
          <p:nvSpPr>
            <p:cNvPr id="78" name="Shape 85"/>
            <p:cNvSpPr>
              <a:spLocks/>
            </p:cNvSpPr>
            <p:nvPr/>
          </p:nvSpPr>
          <p:spPr bwMode="auto">
            <a:xfrm>
              <a:off x="5425605" y="4571990"/>
              <a:ext cx="95242" cy="571498"/>
            </a:xfrm>
            <a:custGeom>
              <a:avLst/>
              <a:gdLst>
                <a:gd name="T0" fmla="*/ 0 w 2959"/>
                <a:gd name="T1" fmla="*/ 0 h 17860"/>
                <a:gd name="T2" fmla="*/ 2959 w 2959"/>
                <a:gd name="T3" fmla="*/ 17860 h 17860"/>
              </a:gdLst>
              <a:ahLst/>
              <a:cxnLst>
                <a:cxn ang="0">
                  <a:pos x="0" y="1"/>
                </a:cxn>
                <a:cxn ang="0">
                  <a:pos x="0" y="17860"/>
                </a:cxn>
                <a:cxn ang="0">
                  <a:pos x="2958" y="17860"/>
                </a:cxn>
                <a:cxn ang="0">
                  <a:pos x="2958" y="1"/>
                </a:cxn>
              </a:cxnLst>
              <a:rect l="T0" t="T1" r="T2" b="T3"/>
              <a:pathLst>
                <a:path w="2959" h="17860" extrusionOk="0">
                  <a:moveTo>
                    <a:pt x="0" y="1"/>
                  </a:moveTo>
                  <a:lnTo>
                    <a:pt x="0" y="17860"/>
                  </a:lnTo>
                  <a:lnTo>
                    <a:pt x="2958" y="17860"/>
                  </a:lnTo>
                  <a:lnTo>
                    <a:pt x="2958" y="1"/>
                  </a:lnTo>
                  <a:close/>
                </a:path>
              </a:pathLst>
            </a:custGeom>
            <a:solidFill>
              <a:srgbClr val="FFFFFF">
                <a:alpha val="10980"/>
              </a:srgbClr>
            </a:solidFill>
            <a:ln w="9525">
              <a:noFill/>
              <a:round/>
              <a:headEnd/>
              <a:tailEnd/>
            </a:ln>
          </p:spPr>
          <p:txBody>
            <a:bodyPr lIns="91425" tIns="91425" rIns="91425" bIns="91425" anchor="ctr"/>
            <a:lstStyle/>
            <a:p>
              <a:pPr>
                <a:defRPr/>
              </a:pPr>
              <a:endParaRPr lang="uk-UA"/>
            </a:p>
          </p:txBody>
        </p:sp>
        <p:sp>
          <p:nvSpPr>
            <p:cNvPr id="79" name="Shape 86"/>
            <p:cNvSpPr>
              <a:spLocks/>
            </p:cNvSpPr>
            <p:nvPr/>
          </p:nvSpPr>
          <p:spPr bwMode="auto">
            <a:xfrm>
              <a:off x="5290679" y="4277023"/>
              <a:ext cx="93654" cy="866465"/>
            </a:xfrm>
            <a:custGeom>
              <a:avLst/>
              <a:gdLst>
                <a:gd name="T0" fmla="*/ 0 w 2959"/>
                <a:gd name="T1" fmla="*/ 0 h 27069"/>
                <a:gd name="T2" fmla="*/ 2959 w 2959"/>
                <a:gd name="T3" fmla="*/ 27069 h 27069"/>
              </a:gdLst>
              <a:ahLst/>
              <a:cxnLst>
                <a:cxn ang="0">
                  <a:pos x="1" y="1"/>
                </a:cxn>
                <a:cxn ang="0">
                  <a:pos x="1" y="27069"/>
                </a:cxn>
                <a:cxn ang="0">
                  <a:pos x="2959" y="27069"/>
                </a:cxn>
                <a:cxn ang="0">
                  <a:pos x="2959" y="1"/>
                </a:cxn>
              </a:cxnLst>
              <a:rect l="T0" t="T1" r="T2" b="T3"/>
              <a:pathLst>
                <a:path w="2959" h="27069" extrusionOk="0">
                  <a:moveTo>
                    <a:pt x="1" y="1"/>
                  </a:moveTo>
                  <a:lnTo>
                    <a:pt x="1" y="27069"/>
                  </a:lnTo>
                  <a:lnTo>
                    <a:pt x="2959" y="27069"/>
                  </a:lnTo>
                  <a:lnTo>
                    <a:pt x="2959" y="1"/>
                  </a:lnTo>
                  <a:close/>
                </a:path>
              </a:pathLst>
            </a:custGeom>
            <a:solidFill>
              <a:srgbClr val="FFFFFF">
                <a:alpha val="10980"/>
              </a:srgbClr>
            </a:solidFill>
            <a:ln w="9525">
              <a:noFill/>
              <a:round/>
              <a:headEnd/>
              <a:tailEnd/>
            </a:ln>
          </p:spPr>
          <p:txBody>
            <a:bodyPr lIns="91425" tIns="91425" rIns="91425" bIns="91425" anchor="ctr"/>
            <a:lstStyle/>
            <a:p>
              <a:pPr>
                <a:defRPr/>
              </a:pPr>
              <a:endParaRPr lang="uk-UA"/>
            </a:p>
          </p:txBody>
        </p:sp>
        <p:sp>
          <p:nvSpPr>
            <p:cNvPr id="80" name="Shape 87"/>
            <p:cNvSpPr>
              <a:spLocks/>
            </p:cNvSpPr>
            <p:nvPr/>
          </p:nvSpPr>
          <p:spPr bwMode="auto">
            <a:xfrm>
              <a:off x="5701807" y="4722107"/>
              <a:ext cx="95242" cy="421381"/>
            </a:xfrm>
            <a:custGeom>
              <a:avLst/>
              <a:gdLst>
                <a:gd name="T0" fmla="*/ 0 w 2959"/>
                <a:gd name="T1" fmla="*/ 0 h 13172"/>
                <a:gd name="T2" fmla="*/ 2959 w 2959"/>
                <a:gd name="T3" fmla="*/ 13172 h 13172"/>
              </a:gdLst>
              <a:ahLst/>
              <a:cxnLst>
                <a:cxn ang="0">
                  <a:pos x="0" y="1"/>
                </a:cxn>
                <a:cxn ang="0">
                  <a:pos x="0" y="13172"/>
                </a:cxn>
                <a:cxn ang="0">
                  <a:pos x="2958" y="13172"/>
                </a:cxn>
                <a:cxn ang="0">
                  <a:pos x="2958" y="1"/>
                </a:cxn>
              </a:cxnLst>
              <a:rect l="T0" t="T1" r="T2" b="T3"/>
              <a:pathLst>
                <a:path w="2959" h="13172" extrusionOk="0">
                  <a:moveTo>
                    <a:pt x="0" y="1"/>
                  </a:moveTo>
                  <a:lnTo>
                    <a:pt x="0" y="13172"/>
                  </a:lnTo>
                  <a:lnTo>
                    <a:pt x="2958" y="13172"/>
                  </a:lnTo>
                  <a:lnTo>
                    <a:pt x="2958" y="1"/>
                  </a:lnTo>
                  <a:close/>
                </a:path>
              </a:pathLst>
            </a:custGeom>
            <a:solidFill>
              <a:srgbClr val="FFFFFF">
                <a:alpha val="10980"/>
              </a:srgbClr>
            </a:solidFill>
            <a:ln w="9525">
              <a:noFill/>
              <a:round/>
              <a:headEnd/>
              <a:tailEnd/>
            </a:ln>
          </p:spPr>
          <p:txBody>
            <a:bodyPr lIns="91425" tIns="91425" rIns="91425" bIns="91425" anchor="ctr"/>
            <a:lstStyle/>
            <a:p>
              <a:pPr>
                <a:defRPr/>
              </a:pPr>
              <a:endParaRPr lang="uk-UA"/>
            </a:p>
          </p:txBody>
        </p:sp>
        <p:sp>
          <p:nvSpPr>
            <p:cNvPr id="81" name="Shape 88"/>
            <p:cNvSpPr>
              <a:spLocks/>
            </p:cNvSpPr>
            <p:nvPr/>
          </p:nvSpPr>
          <p:spPr bwMode="auto">
            <a:xfrm>
              <a:off x="5566881" y="4416606"/>
              <a:ext cx="95242" cy="726882"/>
            </a:xfrm>
            <a:custGeom>
              <a:avLst/>
              <a:gdLst>
                <a:gd name="T0" fmla="*/ 0 w 2959"/>
                <a:gd name="T1" fmla="*/ 0 h 22715"/>
                <a:gd name="T2" fmla="*/ 2959 w 2959"/>
                <a:gd name="T3" fmla="*/ 22715 h 22715"/>
              </a:gdLst>
              <a:ahLst/>
              <a:cxnLst>
                <a:cxn ang="0">
                  <a:pos x="0" y="0"/>
                </a:cxn>
                <a:cxn ang="0">
                  <a:pos x="0" y="22715"/>
                </a:cxn>
                <a:cxn ang="0">
                  <a:pos x="2958" y="22715"/>
                </a:cxn>
                <a:cxn ang="0">
                  <a:pos x="2958" y="0"/>
                </a:cxn>
              </a:cxnLst>
              <a:rect l="T0" t="T1" r="T2" b="T3"/>
              <a:pathLst>
                <a:path w="2959" h="22715" extrusionOk="0">
                  <a:moveTo>
                    <a:pt x="0" y="0"/>
                  </a:moveTo>
                  <a:lnTo>
                    <a:pt x="0" y="22715"/>
                  </a:lnTo>
                  <a:lnTo>
                    <a:pt x="2958" y="22715"/>
                  </a:lnTo>
                  <a:lnTo>
                    <a:pt x="2958" y="0"/>
                  </a:lnTo>
                  <a:close/>
                </a:path>
              </a:pathLst>
            </a:custGeom>
            <a:solidFill>
              <a:srgbClr val="FFFFFF">
                <a:alpha val="10980"/>
              </a:srgbClr>
            </a:solidFill>
            <a:ln w="9525">
              <a:noFill/>
              <a:round/>
              <a:headEnd/>
              <a:tailEnd/>
            </a:ln>
          </p:spPr>
          <p:txBody>
            <a:bodyPr lIns="91425" tIns="91425" rIns="91425" bIns="91425" anchor="ctr"/>
            <a:lstStyle/>
            <a:p>
              <a:pPr>
                <a:defRPr/>
              </a:pPr>
              <a:endParaRPr lang="uk-UA"/>
            </a:p>
          </p:txBody>
        </p:sp>
        <p:sp>
          <p:nvSpPr>
            <p:cNvPr id="82" name="Shape 89"/>
            <p:cNvSpPr>
              <a:spLocks/>
            </p:cNvSpPr>
            <p:nvPr/>
          </p:nvSpPr>
          <p:spPr bwMode="auto">
            <a:xfrm>
              <a:off x="5979598" y="4571990"/>
              <a:ext cx="93654" cy="571498"/>
            </a:xfrm>
            <a:custGeom>
              <a:avLst/>
              <a:gdLst>
                <a:gd name="T0" fmla="*/ 0 w 2959"/>
                <a:gd name="T1" fmla="*/ 0 h 17860"/>
                <a:gd name="T2" fmla="*/ 2959 w 2959"/>
                <a:gd name="T3" fmla="*/ 17860 h 17860"/>
              </a:gdLst>
              <a:ahLst/>
              <a:cxnLst>
                <a:cxn ang="0">
                  <a:pos x="1" y="1"/>
                </a:cxn>
                <a:cxn ang="0">
                  <a:pos x="1" y="17860"/>
                </a:cxn>
                <a:cxn ang="0">
                  <a:pos x="2959" y="17860"/>
                </a:cxn>
                <a:cxn ang="0">
                  <a:pos x="2959" y="1"/>
                </a:cxn>
              </a:cxnLst>
              <a:rect l="T0" t="T1" r="T2" b="T3"/>
              <a:pathLst>
                <a:path w="2959" h="17860" extrusionOk="0">
                  <a:moveTo>
                    <a:pt x="1" y="1"/>
                  </a:moveTo>
                  <a:lnTo>
                    <a:pt x="1" y="17860"/>
                  </a:lnTo>
                  <a:lnTo>
                    <a:pt x="2959" y="17860"/>
                  </a:lnTo>
                  <a:lnTo>
                    <a:pt x="2959" y="1"/>
                  </a:lnTo>
                  <a:close/>
                </a:path>
              </a:pathLst>
            </a:custGeom>
            <a:solidFill>
              <a:srgbClr val="FFFFFF">
                <a:alpha val="10980"/>
              </a:srgbClr>
            </a:solidFill>
            <a:ln w="9525">
              <a:noFill/>
              <a:round/>
              <a:headEnd/>
              <a:tailEnd/>
            </a:ln>
          </p:spPr>
          <p:txBody>
            <a:bodyPr lIns="91425" tIns="91425" rIns="91425" bIns="91425" anchor="ctr"/>
            <a:lstStyle/>
            <a:p>
              <a:pPr>
                <a:defRPr/>
              </a:pPr>
              <a:endParaRPr lang="uk-UA"/>
            </a:p>
          </p:txBody>
        </p:sp>
        <p:sp>
          <p:nvSpPr>
            <p:cNvPr id="83" name="Shape 90"/>
            <p:cNvSpPr>
              <a:spLocks/>
            </p:cNvSpPr>
            <p:nvPr/>
          </p:nvSpPr>
          <p:spPr bwMode="auto">
            <a:xfrm>
              <a:off x="5843084" y="4813406"/>
              <a:ext cx="95242" cy="330082"/>
            </a:xfrm>
            <a:custGeom>
              <a:avLst/>
              <a:gdLst>
                <a:gd name="T0" fmla="*/ 0 w 2959"/>
                <a:gd name="T1" fmla="*/ 0 h 10325"/>
                <a:gd name="T2" fmla="*/ 2959 w 2959"/>
                <a:gd name="T3" fmla="*/ 10325 h 10325"/>
              </a:gdLst>
              <a:ahLst/>
              <a:cxnLst>
                <a:cxn ang="0">
                  <a:pos x="0" y="0"/>
                </a:cxn>
                <a:cxn ang="0">
                  <a:pos x="0" y="10325"/>
                </a:cxn>
                <a:cxn ang="0">
                  <a:pos x="2958" y="10325"/>
                </a:cxn>
                <a:cxn ang="0">
                  <a:pos x="2958" y="0"/>
                </a:cxn>
              </a:cxnLst>
              <a:rect l="T0" t="T1" r="T2" b="T3"/>
              <a:pathLst>
                <a:path w="2959" h="10325" extrusionOk="0">
                  <a:moveTo>
                    <a:pt x="0" y="0"/>
                  </a:moveTo>
                  <a:lnTo>
                    <a:pt x="0" y="10325"/>
                  </a:lnTo>
                  <a:lnTo>
                    <a:pt x="2958" y="10325"/>
                  </a:lnTo>
                  <a:lnTo>
                    <a:pt x="2958" y="0"/>
                  </a:lnTo>
                  <a:close/>
                </a:path>
              </a:pathLst>
            </a:custGeom>
            <a:solidFill>
              <a:srgbClr val="FFFFFF">
                <a:alpha val="10980"/>
              </a:srgbClr>
            </a:solidFill>
            <a:ln w="9525">
              <a:noFill/>
              <a:round/>
              <a:headEnd/>
              <a:tailEnd/>
            </a:ln>
          </p:spPr>
          <p:txBody>
            <a:bodyPr lIns="91425" tIns="91425" rIns="91425" bIns="91425" anchor="ctr"/>
            <a:lstStyle/>
            <a:p>
              <a:pPr>
                <a:defRPr/>
              </a:pPr>
              <a:endParaRPr lang="uk-UA"/>
            </a:p>
          </p:txBody>
        </p:sp>
        <p:sp>
          <p:nvSpPr>
            <p:cNvPr id="84" name="Shape 91"/>
            <p:cNvSpPr>
              <a:spLocks/>
            </p:cNvSpPr>
            <p:nvPr/>
          </p:nvSpPr>
          <p:spPr bwMode="auto">
            <a:xfrm>
              <a:off x="6255800" y="4808139"/>
              <a:ext cx="95242" cy="335349"/>
            </a:xfrm>
            <a:custGeom>
              <a:avLst/>
              <a:gdLst>
                <a:gd name="T0" fmla="*/ 0 w 2959"/>
                <a:gd name="T1" fmla="*/ 0 h 10493"/>
                <a:gd name="T2" fmla="*/ 2959 w 2959"/>
                <a:gd name="T3" fmla="*/ 10493 h 10493"/>
              </a:gdLst>
              <a:ahLst/>
              <a:cxnLst>
                <a:cxn ang="0">
                  <a:pos x="0" y="1"/>
                </a:cxn>
                <a:cxn ang="0">
                  <a:pos x="0" y="10493"/>
                </a:cxn>
                <a:cxn ang="0">
                  <a:pos x="2958" y="10493"/>
                </a:cxn>
                <a:cxn ang="0">
                  <a:pos x="2958" y="1"/>
                </a:cxn>
              </a:cxnLst>
              <a:rect l="T0" t="T1" r="T2" b="T3"/>
              <a:pathLst>
                <a:path w="2959" h="10493" extrusionOk="0">
                  <a:moveTo>
                    <a:pt x="0" y="1"/>
                  </a:moveTo>
                  <a:lnTo>
                    <a:pt x="0" y="10493"/>
                  </a:lnTo>
                  <a:lnTo>
                    <a:pt x="2958" y="10493"/>
                  </a:lnTo>
                  <a:lnTo>
                    <a:pt x="2958" y="1"/>
                  </a:lnTo>
                  <a:close/>
                </a:path>
              </a:pathLst>
            </a:custGeom>
            <a:solidFill>
              <a:srgbClr val="FFFFFF">
                <a:alpha val="10980"/>
              </a:srgbClr>
            </a:solidFill>
            <a:ln w="9525">
              <a:noFill/>
              <a:round/>
              <a:headEnd/>
              <a:tailEnd/>
            </a:ln>
          </p:spPr>
          <p:txBody>
            <a:bodyPr lIns="91425" tIns="91425" rIns="91425" bIns="91425" anchor="ctr"/>
            <a:lstStyle/>
            <a:p>
              <a:pPr>
                <a:defRPr/>
              </a:pPr>
              <a:endParaRPr lang="uk-UA"/>
            </a:p>
          </p:txBody>
        </p:sp>
        <p:sp>
          <p:nvSpPr>
            <p:cNvPr id="85" name="Shape 92"/>
            <p:cNvSpPr>
              <a:spLocks/>
            </p:cNvSpPr>
            <p:nvPr/>
          </p:nvSpPr>
          <p:spPr bwMode="auto">
            <a:xfrm>
              <a:off x="6120873" y="4739664"/>
              <a:ext cx="93655" cy="403824"/>
            </a:xfrm>
            <a:custGeom>
              <a:avLst/>
              <a:gdLst>
                <a:gd name="T0" fmla="*/ 0 w 2959"/>
                <a:gd name="T1" fmla="*/ 0 h 12614"/>
                <a:gd name="T2" fmla="*/ 2959 w 2959"/>
                <a:gd name="T3" fmla="*/ 12614 h 12614"/>
              </a:gdLst>
              <a:ahLst/>
              <a:cxnLst>
                <a:cxn ang="0">
                  <a:pos x="1" y="1"/>
                </a:cxn>
                <a:cxn ang="0">
                  <a:pos x="1" y="12614"/>
                </a:cxn>
                <a:cxn ang="0">
                  <a:pos x="2959" y="12614"/>
                </a:cxn>
                <a:cxn ang="0">
                  <a:pos x="2959" y="1"/>
                </a:cxn>
              </a:cxnLst>
              <a:rect l="T0" t="T1" r="T2" b="T3"/>
              <a:pathLst>
                <a:path w="2959" h="12614" extrusionOk="0">
                  <a:moveTo>
                    <a:pt x="1" y="1"/>
                  </a:moveTo>
                  <a:lnTo>
                    <a:pt x="1" y="12614"/>
                  </a:lnTo>
                  <a:lnTo>
                    <a:pt x="2959" y="12614"/>
                  </a:lnTo>
                  <a:lnTo>
                    <a:pt x="2959" y="1"/>
                  </a:lnTo>
                  <a:close/>
                </a:path>
              </a:pathLst>
            </a:custGeom>
            <a:solidFill>
              <a:srgbClr val="FFFFFF">
                <a:alpha val="10980"/>
              </a:srgbClr>
            </a:solidFill>
            <a:ln w="9525">
              <a:noFill/>
              <a:round/>
              <a:headEnd/>
              <a:tailEnd/>
            </a:ln>
          </p:spPr>
          <p:txBody>
            <a:bodyPr lIns="91425" tIns="91425" rIns="91425" bIns="91425" anchor="ctr"/>
            <a:lstStyle/>
            <a:p>
              <a:pPr>
                <a:defRPr/>
              </a:pPr>
              <a:endParaRPr lang="uk-UA"/>
            </a:p>
          </p:txBody>
        </p:sp>
        <p:sp>
          <p:nvSpPr>
            <p:cNvPr id="86" name="Shape 93"/>
            <p:cNvSpPr>
              <a:spLocks/>
            </p:cNvSpPr>
            <p:nvPr/>
          </p:nvSpPr>
          <p:spPr bwMode="auto">
            <a:xfrm>
              <a:off x="6535178" y="4506149"/>
              <a:ext cx="92068" cy="637339"/>
            </a:xfrm>
            <a:custGeom>
              <a:avLst/>
              <a:gdLst>
                <a:gd name="T0" fmla="*/ 0 w 2903"/>
                <a:gd name="T1" fmla="*/ 0 h 19925"/>
                <a:gd name="T2" fmla="*/ 2903 w 2903"/>
                <a:gd name="T3" fmla="*/ 19925 h 19925"/>
              </a:gdLst>
              <a:ahLst/>
              <a:cxnLst>
                <a:cxn ang="0">
                  <a:pos x="1" y="1"/>
                </a:cxn>
                <a:cxn ang="0">
                  <a:pos x="1" y="19925"/>
                </a:cxn>
                <a:cxn ang="0">
                  <a:pos x="2903" y="19925"/>
                </a:cxn>
                <a:cxn ang="0">
                  <a:pos x="2903" y="1"/>
                </a:cxn>
              </a:cxnLst>
              <a:rect l="T0" t="T1" r="T2" b="T3"/>
              <a:pathLst>
                <a:path w="2903" h="19925" extrusionOk="0">
                  <a:moveTo>
                    <a:pt x="1" y="1"/>
                  </a:moveTo>
                  <a:lnTo>
                    <a:pt x="1" y="19925"/>
                  </a:lnTo>
                  <a:lnTo>
                    <a:pt x="2903" y="19925"/>
                  </a:lnTo>
                  <a:lnTo>
                    <a:pt x="2903" y="1"/>
                  </a:lnTo>
                  <a:close/>
                </a:path>
              </a:pathLst>
            </a:custGeom>
            <a:solidFill>
              <a:srgbClr val="FFFFFF">
                <a:alpha val="10980"/>
              </a:srgbClr>
            </a:solidFill>
            <a:ln w="9525">
              <a:noFill/>
              <a:round/>
              <a:headEnd/>
              <a:tailEnd/>
            </a:ln>
          </p:spPr>
          <p:txBody>
            <a:bodyPr lIns="91425" tIns="91425" rIns="91425" bIns="91425" anchor="ctr"/>
            <a:lstStyle/>
            <a:p>
              <a:pPr>
                <a:defRPr/>
              </a:pPr>
              <a:endParaRPr lang="uk-UA"/>
            </a:p>
          </p:txBody>
        </p:sp>
        <p:sp>
          <p:nvSpPr>
            <p:cNvPr id="87" name="Shape 94"/>
            <p:cNvSpPr>
              <a:spLocks/>
            </p:cNvSpPr>
            <p:nvPr/>
          </p:nvSpPr>
          <p:spPr bwMode="auto">
            <a:xfrm>
              <a:off x="6398664" y="4739664"/>
              <a:ext cx="93654" cy="403824"/>
            </a:xfrm>
            <a:custGeom>
              <a:avLst/>
              <a:gdLst>
                <a:gd name="T0" fmla="*/ 0 w 2903"/>
                <a:gd name="T1" fmla="*/ 0 h 12614"/>
                <a:gd name="T2" fmla="*/ 2903 w 2903"/>
                <a:gd name="T3" fmla="*/ 12614 h 12614"/>
              </a:gdLst>
              <a:ahLst/>
              <a:cxnLst>
                <a:cxn ang="0">
                  <a:pos x="0" y="1"/>
                </a:cxn>
                <a:cxn ang="0">
                  <a:pos x="0" y="12614"/>
                </a:cxn>
                <a:cxn ang="0">
                  <a:pos x="2902" y="12614"/>
                </a:cxn>
                <a:cxn ang="0">
                  <a:pos x="2902" y="1"/>
                </a:cxn>
              </a:cxnLst>
              <a:rect l="T0" t="T1" r="T2" b="T3"/>
              <a:pathLst>
                <a:path w="2903" h="12614" extrusionOk="0">
                  <a:moveTo>
                    <a:pt x="0" y="1"/>
                  </a:moveTo>
                  <a:lnTo>
                    <a:pt x="0" y="12614"/>
                  </a:lnTo>
                  <a:lnTo>
                    <a:pt x="2902" y="12614"/>
                  </a:lnTo>
                  <a:lnTo>
                    <a:pt x="2902" y="1"/>
                  </a:lnTo>
                  <a:close/>
                </a:path>
              </a:pathLst>
            </a:custGeom>
            <a:solidFill>
              <a:srgbClr val="FFFFFF">
                <a:alpha val="10980"/>
              </a:srgbClr>
            </a:solidFill>
            <a:ln w="9525">
              <a:noFill/>
              <a:round/>
              <a:headEnd/>
              <a:tailEnd/>
            </a:ln>
          </p:spPr>
          <p:txBody>
            <a:bodyPr lIns="91425" tIns="91425" rIns="91425" bIns="91425" anchor="ctr"/>
            <a:lstStyle/>
            <a:p>
              <a:pPr>
                <a:defRPr/>
              </a:pPr>
              <a:endParaRPr lang="uk-UA"/>
            </a:p>
          </p:txBody>
        </p:sp>
        <p:sp>
          <p:nvSpPr>
            <p:cNvPr id="88" name="Shape 95"/>
            <p:cNvSpPr>
              <a:spLocks/>
            </p:cNvSpPr>
            <p:nvPr/>
          </p:nvSpPr>
          <p:spPr bwMode="auto">
            <a:xfrm>
              <a:off x="6811380" y="4808139"/>
              <a:ext cx="95242" cy="335349"/>
            </a:xfrm>
            <a:custGeom>
              <a:avLst/>
              <a:gdLst>
                <a:gd name="T0" fmla="*/ 0 w 2959"/>
                <a:gd name="T1" fmla="*/ 0 h 10493"/>
                <a:gd name="T2" fmla="*/ 2959 w 2959"/>
                <a:gd name="T3" fmla="*/ 10493 h 10493"/>
              </a:gdLst>
              <a:ahLst/>
              <a:cxnLst>
                <a:cxn ang="0">
                  <a:pos x="0" y="1"/>
                </a:cxn>
                <a:cxn ang="0">
                  <a:pos x="0" y="10493"/>
                </a:cxn>
                <a:cxn ang="0">
                  <a:pos x="2958" y="10493"/>
                </a:cxn>
                <a:cxn ang="0">
                  <a:pos x="2958" y="1"/>
                </a:cxn>
              </a:cxnLst>
              <a:rect l="T0" t="T1" r="T2" b="T3"/>
              <a:pathLst>
                <a:path w="2959" h="10493" extrusionOk="0">
                  <a:moveTo>
                    <a:pt x="0" y="1"/>
                  </a:moveTo>
                  <a:lnTo>
                    <a:pt x="0" y="10493"/>
                  </a:lnTo>
                  <a:lnTo>
                    <a:pt x="2958" y="10493"/>
                  </a:lnTo>
                  <a:lnTo>
                    <a:pt x="2958" y="1"/>
                  </a:lnTo>
                  <a:close/>
                </a:path>
              </a:pathLst>
            </a:custGeom>
            <a:solidFill>
              <a:srgbClr val="FFFFFF">
                <a:alpha val="10980"/>
              </a:srgbClr>
            </a:solidFill>
            <a:ln w="9525">
              <a:noFill/>
              <a:round/>
              <a:headEnd/>
              <a:tailEnd/>
            </a:ln>
          </p:spPr>
          <p:txBody>
            <a:bodyPr lIns="91425" tIns="91425" rIns="91425" bIns="91425" anchor="ctr"/>
            <a:lstStyle/>
            <a:p>
              <a:pPr>
                <a:defRPr/>
              </a:pPr>
              <a:endParaRPr lang="uk-UA"/>
            </a:p>
          </p:txBody>
        </p:sp>
        <p:sp>
          <p:nvSpPr>
            <p:cNvPr id="89" name="Shape 96"/>
            <p:cNvSpPr>
              <a:spLocks/>
            </p:cNvSpPr>
            <p:nvPr/>
          </p:nvSpPr>
          <p:spPr bwMode="auto">
            <a:xfrm>
              <a:off x="6676453" y="4615006"/>
              <a:ext cx="93655" cy="528482"/>
            </a:xfrm>
            <a:custGeom>
              <a:avLst/>
              <a:gdLst>
                <a:gd name="T0" fmla="*/ 0 w 2959"/>
                <a:gd name="T1" fmla="*/ 0 h 16520"/>
                <a:gd name="T2" fmla="*/ 2959 w 2959"/>
                <a:gd name="T3" fmla="*/ 16520 h 16520"/>
              </a:gdLst>
              <a:ahLst/>
              <a:cxnLst>
                <a:cxn ang="0">
                  <a:pos x="1" y="0"/>
                </a:cxn>
                <a:cxn ang="0">
                  <a:pos x="1" y="16520"/>
                </a:cxn>
                <a:cxn ang="0">
                  <a:pos x="2959" y="16520"/>
                </a:cxn>
                <a:cxn ang="0">
                  <a:pos x="2959" y="0"/>
                </a:cxn>
              </a:cxnLst>
              <a:rect l="T0" t="T1" r="T2" b="T3"/>
              <a:pathLst>
                <a:path w="2959" h="16520" extrusionOk="0">
                  <a:moveTo>
                    <a:pt x="1" y="0"/>
                  </a:moveTo>
                  <a:lnTo>
                    <a:pt x="1" y="16520"/>
                  </a:lnTo>
                  <a:lnTo>
                    <a:pt x="2959" y="16520"/>
                  </a:lnTo>
                  <a:lnTo>
                    <a:pt x="2959" y="0"/>
                  </a:lnTo>
                  <a:close/>
                </a:path>
              </a:pathLst>
            </a:custGeom>
            <a:solidFill>
              <a:srgbClr val="FFFFFF">
                <a:alpha val="10980"/>
              </a:srgbClr>
            </a:solidFill>
            <a:ln w="9525">
              <a:noFill/>
              <a:round/>
              <a:headEnd/>
              <a:tailEnd/>
            </a:ln>
          </p:spPr>
          <p:txBody>
            <a:bodyPr lIns="91425" tIns="91425" rIns="91425" bIns="91425" anchor="ctr"/>
            <a:lstStyle/>
            <a:p>
              <a:pPr>
                <a:defRPr/>
              </a:pPr>
              <a:endParaRPr lang="uk-UA"/>
            </a:p>
          </p:txBody>
        </p:sp>
        <p:sp>
          <p:nvSpPr>
            <p:cNvPr id="90" name="Shape 97"/>
            <p:cNvSpPr>
              <a:spLocks/>
            </p:cNvSpPr>
            <p:nvPr/>
          </p:nvSpPr>
          <p:spPr bwMode="auto">
            <a:xfrm>
              <a:off x="7089169" y="4739664"/>
              <a:ext cx="93655" cy="403824"/>
            </a:xfrm>
            <a:custGeom>
              <a:avLst/>
              <a:gdLst>
                <a:gd name="T0" fmla="*/ 0 w 2959"/>
                <a:gd name="T1" fmla="*/ 0 h 12614"/>
                <a:gd name="T2" fmla="*/ 2959 w 2959"/>
                <a:gd name="T3" fmla="*/ 12614 h 12614"/>
              </a:gdLst>
              <a:ahLst/>
              <a:cxnLst>
                <a:cxn ang="0">
                  <a:pos x="0" y="1"/>
                </a:cxn>
                <a:cxn ang="0">
                  <a:pos x="0" y="12614"/>
                </a:cxn>
                <a:cxn ang="0">
                  <a:pos x="2958" y="12614"/>
                </a:cxn>
                <a:cxn ang="0">
                  <a:pos x="2958" y="1"/>
                </a:cxn>
              </a:cxnLst>
              <a:rect l="T0" t="T1" r="T2" b="T3"/>
              <a:pathLst>
                <a:path w="2959" h="12614" extrusionOk="0">
                  <a:moveTo>
                    <a:pt x="0" y="1"/>
                  </a:moveTo>
                  <a:lnTo>
                    <a:pt x="0" y="12614"/>
                  </a:lnTo>
                  <a:lnTo>
                    <a:pt x="2958" y="12614"/>
                  </a:lnTo>
                  <a:lnTo>
                    <a:pt x="2958" y="1"/>
                  </a:lnTo>
                  <a:close/>
                </a:path>
              </a:pathLst>
            </a:custGeom>
            <a:solidFill>
              <a:srgbClr val="FFFFFF">
                <a:alpha val="10980"/>
              </a:srgbClr>
            </a:solidFill>
            <a:ln w="9525">
              <a:noFill/>
              <a:round/>
              <a:headEnd/>
              <a:tailEnd/>
            </a:ln>
          </p:spPr>
          <p:txBody>
            <a:bodyPr lIns="91425" tIns="91425" rIns="91425" bIns="91425" anchor="ctr"/>
            <a:lstStyle/>
            <a:p>
              <a:pPr>
                <a:defRPr/>
              </a:pPr>
              <a:endParaRPr lang="uk-UA"/>
            </a:p>
          </p:txBody>
        </p:sp>
        <p:sp>
          <p:nvSpPr>
            <p:cNvPr id="91" name="Shape 98"/>
            <p:cNvSpPr>
              <a:spLocks/>
            </p:cNvSpPr>
            <p:nvPr/>
          </p:nvSpPr>
          <p:spPr bwMode="auto">
            <a:xfrm>
              <a:off x="6952656" y="4530730"/>
              <a:ext cx="95242" cy="612758"/>
            </a:xfrm>
            <a:custGeom>
              <a:avLst/>
              <a:gdLst>
                <a:gd name="T0" fmla="*/ 0 w 2959"/>
                <a:gd name="T1" fmla="*/ 0 h 19143"/>
                <a:gd name="T2" fmla="*/ 2959 w 2959"/>
                <a:gd name="T3" fmla="*/ 19143 h 19143"/>
              </a:gdLst>
              <a:ahLst/>
              <a:cxnLst>
                <a:cxn ang="0">
                  <a:pos x="0" y="0"/>
                </a:cxn>
                <a:cxn ang="0">
                  <a:pos x="0" y="19143"/>
                </a:cxn>
                <a:cxn ang="0">
                  <a:pos x="2958" y="19143"/>
                </a:cxn>
                <a:cxn ang="0">
                  <a:pos x="2958" y="0"/>
                </a:cxn>
              </a:cxnLst>
              <a:rect l="T0" t="T1" r="T2" b="T3"/>
              <a:pathLst>
                <a:path w="2959" h="19143" extrusionOk="0">
                  <a:moveTo>
                    <a:pt x="0" y="0"/>
                  </a:moveTo>
                  <a:lnTo>
                    <a:pt x="0" y="19143"/>
                  </a:lnTo>
                  <a:lnTo>
                    <a:pt x="2958" y="19143"/>
                  </a:lnTo>
                  <a:lnTo>
                    <a:pt x="2958" y="0"/>
                  </a:lnTo>
                  <a:close/>
                </a:path>
              </a:pathLst>
            </a:custGeom>
            <a:solidFill>
              <a:srgbClr val="FFFFFF">
                <a:alpha val="10980"/>
              </a:srgbClr>
            </a:solidFill>
            <a:ln w="9525">
              <a:noFill/>
              <a:round/>
              <a:headEnd/>
              <a:tailEnd/>
            </a:ln>
          </p:spPr>
          <p:txBody>
            <a:bodyPr lIns="91425" tIns="91425" rIns="91425" bIns="91425" anchor="ctr"/>
            <a:lstStyle/>
            <a:p>
              <a:pPr>
                <a:defRPr/>
              </a:pPr>
              <a:endParaRPr lang="uk-UA"/>
            </a:p>
          </p:txBody>
        </p:sp>
        <p:sp>
          <p:nvSpPr>
            <p:cNvPr id="92" name="Shape 99"/>
            <p:cNvSpPr>
              <a:spLocks/>
            </p:cNvSpPr>
            <p:nvPr/>
          </p:nvSpPr>
          <p:spPr bwMode="auto">
            <a:xfrm>
              <a:off x="7365372" y="4739664"/>
              <a:ext cx="95242" cy="403824"/>
            </a:xfrm>
            <a:custGeom>
              <a:avLst/>
              <a:gdLst>
                <a:gd name="T0" fmla="*/ 0 w 2959"/>
                <a:gd name="T1" fmla="*/ 0 h 12614"/>
                <a:gd name="T2" fmla="*/ 2959 w 2959"/>
                <a:gd name="T3" fmla="*/ 12614 h 12614"/>
              </a:gdLst>
              <a:ahLst/>
              <a:cxnLst>
                <a:cxn ang="0">
                  <a:pos x="1" y="1"/>
                </a:cxn>
                <a:cxn ang="0">
                  <a:pos x="1" y="12614"/>
                </a:cxn>
                <a:cxn ang="0">
                  <a:pos x="2959" y="12614"/>
                </a:cxn>
                <a:cxn ang="0">
                  <a:pos x="2959" y="1"/>
                </a:cxn>
              </a:cxnLst>
              <a:rect l="T0" t="T1" r="T2" b="T3"/>
              <a:pathLst>
                <a:path w="2959" h="12614" extrusionOk="0">
                  <a:moveTo>
                    <a:pt x="1" y="1"/>
                  </a:moveTo>
                  <a:lnTo>
                    <a:pt x="1" y="12614"/>
                  </a:lnTo>
                  <a:lnTo>
                    <a:pt x="2959" y="12614"/>
                  </a:lnTo>
                  <a:lnTo>
                    <a:pt x="2959" y="1"/>
                  </a:lnTo>
                  <a:close/>
                </a:path>
              </a:pathLst>
            </a:custGeom>
            <a:solidFill>
              <a:srgbClr val="FFFFFF">
                <a:alpha val="10980"/>
              </a:srgbClr>
            </a:solidFill>
            <a:ln w="9525">
              <a:noFill/>
              <a:round/>
              <a:headEnd/>
              <a:tailEnd/>
            </a:ln>
          </p:spPr>
          <p:txBody>
            <a:bodyPr lIns="91425" tIns="91425" rIns="91425" bIns="91425" anchor="ctr"/>
            <a:lstStyle/>
            <a:p>
              <a:pPr>
                <a:defRPr/>
              </a:pPr>
              <a:endParaRPr lang="uk-UA"/>
            </a:p>
          </p:txBody>
        </p:sp>
        <p:sp>
          <p:nvSpPr>
            <p:cNvPr id="93" name="Shape 100"/>
            <p:cNvSpPr>
              <a:spLocks/>
            </p:cNvSpPr>
            <p:nvPr/>
          </p:nvSpPr>
          <p:spPr bwMode="auto">
            <a:xfrm>
              <a:off x="7228858" y="4825696"/>
              <a:ext cx="95242" cy="317792"/>
            </a:xfrm>
            <a:custGeom>
              <a:avLst/>
              <a:gdLst>
                <a:gd name="T0" fmla="*/ 0 w 2959"/>
                <a:gd name="T1" fmla="*/ 0 h 9935"/>
                <a:gd name="T2" fmla="*/ 2959 w 2959"/>
                <a:gd name="T3" fmla="*/ 9935 h 9935"/>
              </a:gdLst>
              <a:ahLst/>
              <a:cxnLst>
                <a:cxn ang="0">
                  <a:pos x="0" y="1"/>
                </a:cxn>
                <a:cxn ang="0">
                  <a:pos x="0" y="9935"/>
                </a:cxn>
                <a:cxn ang="0">
                  <a:pos x="2958" y="9935"/>
                </a:cxn>
                <a:cxn ang="0">
                  <a:pos x="2958" y="1"/>
                </a:cxn>
              </a:cxnLst>
              <a:rect l="T0" t="T1" r="T2" b="T3"/>
              <a:pathLst>
                <a:path w="2959" h="9935" extrusionOk="0">
                  <a:moveTo>
                    <a:pt x="0" y="1"/>
                  </a:moveTo>
                  <a:lnTo>
                    <a:pt x="0" y="9935"/>
                  </a:lnTo>
                  <a:lnTo>
                    <a:pt x="2958" y="9935"/>
                  </a:lnTo>
                  <a:lnTo>
                    <a:pt x="2958" y="1"/>
                  </a:lnTo>
                  <a:close/>
                </a:path>
              </a:pathLst>
            </a:custGeom>
            <a:solidFill>
              <a:srgbClr val="FFFFFF">
                <a:alpha val="10980"/>
              </a:srgbClr>
            </a:solidFill>
            <a:ln w="9525">
              <a:noFill/>
              <a:round/>
              <a:headEnd/>
              <a:tailEnd/>
            </a:ln>
          </p:spPr>
          <p:txBody>
            <a:bodyPr lIns="91425" tIns="91425" rIns="91425" bIns="91425" anchor="ctr"/>
            <a:lstStyle/>
            <a:p>
              <a:pPr>
                <a:defRPr/>
              </a:pPr>
              <a:endParaRPr lang="uk-UA"/>
            </a:p>
          </p:txBody>
        </p:sp>
        <p:sp>
          <p:nvSpPr>
            <p:cNvPr id="94" name="Shape 101"/>
            <p:cNvSpPr>
              <a:spLocks/>
            </p:cNvSpPr>
            <p:nvPr/>
          </p:nvSpPr>
          <p:spPr bwMode="auto">
            <a:xfrm>
              <a:off x="7643162" y="4632563"/>
              <a:ext cx="93654" cy="510925"/>
            </a:xfrm>
            <a:custGeom>
              <a:avLst/>
              <a:gdLst>
                <a:gd name="T0" fmla="*/ 0 w 2903"/>
                <a:gd name="T1" fmla="*/ 0 h 15962"/>
                <a:gd name="T2" fmla="*/ 2903 w 2903"/>
                <a:gd name="T3" fmla="*/ 15962 h 15962"/>
              </a:gdLst>
              <a:ahLst/>
              <a:cxnLst>
                <a:cxn ang="0">
                  <a:pos x="0" y="0"/>
                </a:cxn>
                <a:cxn ang="0">
                  <a:pos x="0" y="15962"/>
                </a:cxn>
                <a:cxn ang="0">
                  <a:pos x="2902" y="15962"/>
                </a:cxn>
                <a:cxn ang="0">
                  <a:pos x="2902" y="0"/>
                </a:cxn>
              </a:cxnLst>
              <a:rect l="T0" t="T1" r="T2" b="T3"/>
              <a:pathLst>
                <a:path w="2903" h="15962" extrusionOk="0">
                  <a:moveTo>
                    <a:pt x="0" y="0"/>
                  </a:moveTo>
                  <a:lnTo>
                    <a:pt x="0" y="15962"/>
                  </a:lnTo>
                  <a:lnTo>
                    <a:pt x="2902" y="15962"/>
                  </a:lnTo>
                  <a:lnTo>
                    <a:pt x="2902" y="0"/>
                  </a:lnTo>
                  <a:close/>
                </a:path>
              </a:pathLst>
            </a:custGeom>
            <a:solidFill>
              <a:srgbClr val="FFFFFF">
                <a:alpha val="10980"/>
              </a:srgbClr>
            </a:solidFill>
            <a:ln w="9525">
              <a:noFill/>
              <a:round/>
              <a:headEnd/>
              <a:tailEnd/>
            </a:ln>
          </p:spPr>
          <p:txBody>
            <a:bodyPr lIns="91425" tIns="91425" rIns="91425" bIns="91425" anchor="ctr"/>
            <a:lstStyle/>
            <a:p>
              <a:pPr>
                <a:defRPr/>
              </a:pPr>
              <a:endParaRPr lang="uk-UA"/>
            </a:p>
          </p:txBody>
        </p:sp>
        <p:sp>
          <p:nvSpPr>
            <p:cNvPr id="95" name="Shape 102"/>
            <p:cNvSpPr>
              <a:spLocks/>
            </p:cNvSpPr>
            <p:nvPr/>
          </p:nvSpPr>
          <p:spPr bwMode="auto">
            <a:xfrm>
              <a:off x="7506648" y="4963523"/>
              <a:ext cx="93654" cy="179965"/>
            </a:xfrm>
            <a:custGeom>
              <a:avLst/>
              <a:gdLst>
                <a:gd name="T0" fmla="*/ 0 w 2959"/>
                <a:gd name="T1" fmla="*/ 0 h 5637"/>
                <a:gd name="T2" fmla="*/ 2959 w 2959"/>
                <a:gd name="T3" fmla="*/ 5637 h 5637"/>
              </a:gdLst>
              <a:ahLst/>
              <a:cxnLst>
                <a:cxn ang="0">
                  <a:pos x="1" y="0"/>
                </a:cxn>
                <a:cxn ang="0">
                  <a:pos x="1" y="5637"/>
                </a:cxn>
                <a:cxn ang="0">
                  <a:pos x="2959" y="5637"/>
                </a:cxn>
                <a:cxn ang="0">
                  <a:pos x="2959" y="0"/>
                </a:cxn>
              </a:cxnLst>
              <a:rect l="T0" t="T1" r="T2" b="T3"/>
              <a:pathLst>
                <a:path w="2959" h="5637" extrusionOk="0">
                  <a:moveTo>
                    <a:pt x="1" y="0"/>
                  </a:moveTo>
                  <a:lnTo>
                    <a:pt x="1" y="5637"/>
                  </a:lnTo>
                  <a:lnTo>
                    <a:pt x="2959" y="5637"/>
                  </a:lnTo>
                  <a:lnTo>
                    <a:pt x="2959" y="0"/>
                  </a:lnTo>
                  <a:close/>
                </a:path>
              </a:pathLst>
            </a:custGeom>
            <a:solidFill>
              <a:srgbClr val="FFFFFF">
                <a:alpha val="10980"/>
              </a:srgbClr>
            </a:solidFill>
            <a:ln w="9525">
              <a:noFill/>
              <a:round/>
              <a:headEnd/>
              <a:tailEnd/>
            </a:ln>
          </p:spPr>
          <p:txBody>
            <a:bodyPr lIns="91425" tIns="91425" rIns="91425" bIns="91425" anchor="ctr"/>
            <a:lstStyle/>
            <a:p>
              <a:pPr>
                <a:defRPr/>
              </a:pPr>
              <a:endParaRPr lang="uk-UA"/>
            </a:p>
          </p:txBody>
        </p:sp>
        <p:sp>
          <p:nvSpPr>
            <p:cNvPr id="96" name="Shape 103"/>
            <p:cNvSpPr>
              <a:spLocks/>
            </p:cNvSpPr>
            <p:nvPr/>
          </p:nvSpPr>
          <p:spPr bwMode="auto">
            <a:xfrm>
              <a:off x="7920952" y="4909095"/>
              <a:ext cx="93655" cy="234393"/>
            </a:xfrm>
            <a:custGeom>
              <a:avLst/>
              <a:gdLst>
                <a:gd name="T0" fmla="*/ 0 w 2959"/>
                <a:gd name="T1" fmla="*/ 0 h 7312"/>
                <a:gd name="T2" fmla="*/ 2959 w 2959"/>
                <a:gd name="T3" fmla="*/ 7312 h 7312"/>
              </a:gdLst>
              <a:ahLst/>
              <a:cxnLst>
                <a:cxn ang="0">
                  <a:pos x="1" y="1"/>
                </a:cxn>
                <a:cxn ang="0">
                  <a:pos x="1" y="7312"/>
                </a:cxn>
                <a:cxn ang="0">
                  <a:pos x="2959" y="7312"/>
                </a:cxn>
                <a:cxn ang="0">
                  <a:pos x="2959" y="1"/>
                </a:cxn>
              </a:cxnLst>
              <a:rect l="T0" t="T1" r="T2" b="T3"/>
              <a:pathLst>
                <a:path w="2959" h="7312" extrusionOk="0">
                  <a:moveTo>
                    <a:pt x="1" y="1"/>
                  </a:moveTo>
                  <a:lnTo>
                    <a:pt x="1" y="7312"/>
                  </a:lnTo>
                  <a:lnTo>
                    <a:pt x="2959" y="7312"/>
                  </a:lnTo>
                  <a:lnTo>
                    <a:pt x="2959" y="1"/>
                  </a:lnTo>
                  <a:close/>
                </a:path>
              </a:pathLst>
            </a:custGeom>
            <a:solidFill>
              <a:srgbClr val="FFFFFF">
                <a:alpha val="10980"/>
              </a:srgbClr>
            </a:solidFill>
            <a:ln w="9525">
              <a:noFill/>
              <a:round/>
              <a:headEnd/>
              <a:tailEnd/>
            </a:ln>
          </p:spPr>
          <p:txBody>
            <a:bodyPr lIns="91425" tIns="91425" rIns="91425" bIns="91425" anchor="ctr"/>
            <a:lstStyle/>
            <a:p>
              <a:pPr>
                <a:defRPr/>
              </a:pPr>
              <a:endParaRPr lang="uk-UA"/>
            </a:p>
          </p:txBody>
        </p:sp>
        <p:sp>
          <p:nvSpPr>
            <p:cNvPr id="97" name="Shape 104"/>
            <p:cNvSpPr>
              <a:spLocks/>
            </p:cNvSpPr>
            <p:nvPr/>
          </p:nvSpPr>
          <p:spPr bwMode="auto">
            <a:xfrm>
              <a:off x="7784438" y="4777413"/>
              <a:ext cx="95242" cy="366075"/>
            </a:xfrm>
            <a:custGeom>
              <a:avLst/>
              <a:gdLst>
                <a:gd name="T0" fmla="*/ 0 w 2959"/>
                <a:gd name="T1" fmla="*/ 0 h 11442"/>
                <a:gd name="T2" fmla="*/ 2959 w 2959"/>
                <a:gd name="T3" fmla="*/ 11442 h 11442"/>
              </a:gdLst>
              <a:ahLst/>
              <a:cxnLst>
                <a:cxn ang="0">
                  <a:pos x="0" y="1"/>
                </a:cxn>
                <a:cxn ang="0">
                  <a:pos x="0" y="11442"/>
                </a:cxn>
                <a:cxn ang="0">
                  <a:pos x="2958" y="11442"/>
                </a:cxn>
                <a:cxn ang="0">
                  <a:pos x="2958" y="1"/>
                </a:cxn>
              </a:cxnLst>
              <a:rect l="T0" t="T1" r="T2" b="T3"/>
              <a:pathLst>
                <a:path w="2959" h="11442" extrusionOk="0">
                  <a:moveTo>
                    <a:pt x="0" y="1"/>
                  </a:moveTo>
                  <a:lnTo>
                    <a:pt x="0" y="11442"/>
                  </a:lnTo>
                  <a:lnTo>
                    <a:pt x="2958" y="11442"/>
                  </a:lnTo>
                  <a:lnTo>
                    <a:pt x="2958" y="1"/>
                  </a:lnTo>
                  <a:close/>
                </a:path>
              </a:pathLst>
            </a:custGeom>
            <a:solidFill>
              <a:srgbClr val="FFFFFF">
                <a:alpha val="10980"/>
              </a:srgbClr>
            </a:solidFill>
            <a:ln w="9525">
              <a:noFill/>
              <a:round/>
              <a:headEnd/>
              <a:tailEnd/>
            </a:ln>
          </p:spPr>
          <p:txBody>
            <a:bodyPr lIns="91425" tIns="91425" rIns="91425" bIns="91425" anchor="ctr"/>
            <a:lstStyle/>
            <a:p>
              <a:pPr>
                <a:defRPr/>
              </a:pPr>
              <a:endParaRPr lang="uk-UA"/>
            </a:p>
          </p:txBody>
        </p:sp>
        <p:sp>
          <p:nvSpPr>
            <p:cNvPr id="98" name="Shape 105"/>
            <p:cNvSpPr>
              <a:spLocks/>
            </p:cNvSpPr>
            <p:nvPr/>
          </p:nvSpPr>
          <p:spPr bwMode="auto">
            <a:xfrm>
              <a:off x="8197154" y="4571990"/>
              <a:ext cx="95242" cy="571498"/>
            </a:xfrm>
            <a:custGeom>
              <a:avLst/>
              <a:gdLst>
                <a:gd name="T0" fmla="*/ 0 w 2959"/>
                <a:gd name="T1" fmla="*/ 0 h 17860"/>
                <a:gd name="T2" fmla="*/ 2959 w 2959"/>
                <a:gd name="T3" fmla="*/ 17860 h 17860"/>
              </a:gdLst>
              <a:ahLst/>
              <a:cxnLst>
                <a:cxn ang="0">
                  <a:pos x="0" y="1"/>
                </a:cxn>
                <a:cxn ang="0">
                  <a:pos x="0" y="17860"/>
                </a:cxn>
                <a:cxn ang="0">
                  <a:pos x="2958" y="17860"/>
                </a:cxn>
                <a:cxn ang="0">
                  <a:pos x="2958" y="1"/>
                </a:cxn>
              </a:cxnLst>
              <a:rect l="T0" t="T1" r="T2" b="T3"/>
              <a:pathLst>
                <a:path w="2959" h="17860" extrusionOk="0">
                  <a:moveTo>
                    <a:pt x="0" y="1"/>
                  </a:moveTo>
                  <a:lnTo>
                    <a:pt x="0" y="17860"/>
                  </a:lnTo>
                  <a:lnTo>
                    <a:pt x="2958" y="17860"/>
                  </a:lnTo>
                  <a:lnTo>
                    <a:pt x="2958" y="1"/>
                  </a:lnTo>
                  <a:close/>
                </a:path>
              </a:pathLst>
            </a:custGeom>
            <a:solidFill>
              <a:srgbClr val="FFFFFF">
                <a:alpha val="10980"/>
              </a:srgbClr>
            </a:solidFill>
            <a:ln w="9525">
              <a:noFill/>
              <a:round/>
              <a:headEnd/>
              <a:tailEnd/>
            </a:ln>
          </p:spPr>
          <p:txBody>
            <a:bodyPr lIns="91425" tIns="91425" rIns="91425" bIns="91425" anchor="ctr"/>
            <a:lstStyle/>
            <a:p>
              <a:pPr>
                <a:defRPr/>
              </a:pPr>
              <a:endParaRPr lang="uk-UA"/>
            </a:p>
          </p:txBody>
        </p:sp>
        <p:sp>
          <p:nvSpPr>
            <p:cNvPr id="99" name="Shape 106"/>
            <p:cNvSpPr>
              <a:spLocks/>
            </p:cNvSpPr>
            <p:nvPr/>
          </p:nvSpPr>
          <p:spPr bwMode="auto">
            <a:xfrm>
              <a:off x="8062228" y="4777413"/>
              <a:ext cx="93654" cy="366075"/>
            </a:xfrm>
            <a:custGeom>
              <a:avLst/>
              <a:gdLst>
                <a:gd name="T0" fmla="*/ 0 w 2959"/>
                <a:gd name="T1" fmla="*/ 0 h 11442"/>
                <a:gd name="T2" fmla="*/ 2959 w 2959"/>
                <a:gd name="T3" fmla="*/ 11442 h 11442"/>
              </a:gdLst>
              <a:ahLst/>
              <a:cxnLst>
                <a:cxn ang="0">
                  <a:pos x="1" y="1"/>
                </a:cxn>
                <a:cxn ang="0">
                  <a:pos x="1" y="11442"/>
                </a:cxn>
                <a:cxn ang="0">
                  <a:pos x="2959" y="11442"/>
                </a:cxn>
                <a:cxn ang="0">
                  <a:pos x="2959" y="1"/>
                </a:cxn>
              </a:cxnLst>
              <a:rect l="T0" t="T1" r="T2" b="T3"/>
              <a:pathLst>
                <a:path w="2959" h="11442" extrusionOk="0">
                  <a:moveTo>
                    <a:pt x="1" y="1"/>
                  </a:moveTo>
                  <a:lnTo>
                    <a:pt x="1" y="11442"/>
                  </a:lnTo>
                  <a:lnTo>
                    <a:pt x="2959" y="11442"/>
                  </a:lnTo>
                  <a:lnTo>
                    <a:pt x="2959" y="1"/>
                  </a:lnTo>
                  <a:close/>
                </a:path>
              </a:pathLst>
            </a:custGeom>
            <a:solidFill>
              <a:srgbClr val="FFFFFF">
                <a:alpha val="10980"/>
              </a:srgbClr>
            </a:solidFill>
            <a:ln w="9525">
              <a:noFill/>
              <a:round/>
              <a:headEnd/>
              <a:tailEnd/>
            </a:ln>
          </p:spPr>
          <p:txBody>
            <a:bodyPr lIns="91425" tIns="91425" rIns="91425" bIns="91425" anchor="ctr"/>
            <a:lstStyle/>
            <a:p>
              <a:pPr>
                <a:defRPr/>
              </a:pPr>
              <a:endParaRPr lang="uk-UA"/>
            </a:p>
          </p:txBody>
        </p:sp>
        <p:sp>
          <p:nvSpPr>
            <p:cNvPr id="100" name="Shape 107"/>
            <p:cNvSpPr>
              <a:spLocks/>
            </p:cNvSpPr>
            <p:nvPr/>
          </p:nvSpPr>
          <p:spPr bwMode="auto">
            <a:xfrm>
              <a:off x="8474945" y="4722107"/>
              <a:ext cx="93654" cy="421381"/>
            </a:xfrm>
            <a:custGeom>
              <a:avLst/>
              <a:gdLst>
                <a:gd name="T0" fmla="*/ 0 w 2958"/>
                <a:gd name="T1" fmla="*/ 0 h 13172"/>
                <a:gd name="T2" fmla="*/ 2958 w 2958"/>
                <a:gd name="T3" fmla="*/ 13172 h 13172"/>
              </a:gdLst>
              <a:ahLst/>
              <a:cxnLst>
                <a:cxn ang="0">
                  <a:pos x="0" y="1"/>
                </a:cxn>
                <a:cxn ang="0">
                  <a:pos x="0" y="13172"/>
                </a:cxn>
                <a:cxn ang="0">
                  <a:pos x="2958" y="13172"/>
                </a:cxn>
                <a:cxn ang="0">
                  <a:pos x="2958" y="1"/>
                </a:cxn>
              </a:cxnLst>
              <a:rect l="T0" t="T1" r="T2" b="T3"/>
              <a:pathLst>
                <a:path w="2958" h="13172" extrusionOk="0">
                  <a:moveTo>
                    <a:pt x="0" y="1"/>
                  </a:moveTo>
                  <a:lnTo>
                    <a:pt x="0" y="13172"/>
                  </a:lnTo>
                  <a:lnTo>
                    <a:pt x="2958" y="13172"/>
                  </a:lnTo>
                  <a:lnTo>
                    <a:pt x="2958" y="1"/>
                  </a:lnTo>
                  <a:close/>
                </a:path>
              </a:pathLst>
            </a:custGeom>
            <a:solidFill>
              <a:srgbClr val="FFFFFF">
                <a:alpha val="10980"/>
              </a:srgbClr>
            </a:solidFill>
            <a:ln w="9525">
              <a:noFill/>
              <a:round/>
              <a:headEnd/>
              <a:tailEnd/>
            </a:ln>
          </p:spPr>
          <p:txBody>
            <a:bodyPr lIns="91425" tIns="91425" rIns="91425" bIns="91425" anchor="ctr"/>
            <a:lstStyle/>
            <a:p>
              <a:pPr>
                <a:defRPr/>
              </a:pPr>
              <a:endParaRPr lang="uk-UA"/>
            </a:p>
          </p:txBody>
        </p:sp>
        <p:sp>
          <p:nvSpPr>
            <p:cNvPr id="101" name="Shape 108"/>
            <p:cNvSpPr>
              <a:spLocks/>
            </p:cNvSpPr>
            <p:nvPr/>
          </p:nvSpPr>
          <p:spPr bwMode="auto">
            <a:xfrm>
              <a:off x="8338431" y="4487714"/>
              <a:ext cx="95242" cy="655774"/>
            </a:xfrm>
            <a:custGeom>
              <a:avLst/>
              <a:gdLst>
                <a:gd name="T0" fmla="*/ 0 w 2959"/>
                <a:gd name="T1" fmla="*/ 0 h 20483"/>
                <a:gd name="T2" fmla="*/ 2959 w 2959"/>
                <a:gd name="T3" fmla="*/ 20483 h 20483"/>
              </a:gdLst>
              <a:ahLst/>
              <a:cxnLst>
                <a:cxn ang="0">
                  <a:pos x="0" y="1"/>
                </a:cxn>
                <a:cxn ang="0">
                  <a:pos x="0" y="20483"/>
                </a:cxn>
                <a:cxn ang="0">
                  <a:pos x="2958" y="20483"/>
                </a:cxn>
                <a:cxn ang="0">
                  <a:pos x="2958" y="1"/>
                </a:cxn>
              </a:cxnLst>
              <a:rect l="T0" t="T1" r="T2" b="T3"/>
              <a:pathLst>
                <a:path w="2959" h="20483" extrusionOk="0">
                  <a:moveTo>
                    <a:pt x="0" y="1"/>
                  </a:moveTo>
                  <a:lnTo>
                    <a:pt x="0" y="20483"/>
                  </a:lnTo>
                  <a:lnTo>
                    <a:pt x="2958" y="20483"/>
                  </a:lnTo>
                  <a:lnTo>
                    <a:pt x="2958" y="1"/>
                  </a:lnTo>
                  <a:close/>
                </a:path>
              </a:pathLst>
            </a:custGeom>
            <a:solidFill>
              <a:srgbClr val="FFFFFF">
                <a:alpha val="10980"/>
              </a:srgbClr>
            </a:solidFill>
            <a:ln w="9525">
              <a:noFill/>
              <a:round/>
              <a:headEnd/>
              <a:tailEnd/>
            </a:ln>
          </p:spPr>
          <p:txBody>
            <a:bodyPr lIns="91425" tIns="91425" rIns="91425" bIns="91425" anchor="ctr"/>
            <a:lstStyle/>
            <a:p>
              <a:pPr>
                <a:defRPr/>
              </a:pPr>
              <a:endParaRPr lang="uk-UA"/>
            </a:p>
          </p:txBody>
        </p:sp>
        <p:sp>
          <p:nvSpPr>
            <p:cNvPr id="102" name="Shape 109"/>
            <p:cNvSpPr>
              <a:spLocks/>
            </p:cNvSpPr>
            <p:nvPr/>
          </p:nvSpPr>
          <p:spPr bwMode="auto">
            <a:xfrm>
              <a:off x="8751147" y="4409583"/>
              <a:ext cx="95242" cy="733905"/>
            </a:xfrm>
            <a:custGeom>
              <a:avLst/>
              <a:gdLst>
                <a:gd name="T0" fmla="*/ 0 w 2959"/>
                <a:gd name="T1" fmla="*/ 0 h 22939"/>
                <a:gd name="T2" fmla="*/ 2959 w 2959"/>
                <a:gd name="T3" fmla="*/ 22939 h 22939"/>
              </a:gdLst>
              <a:ahLst/>
              <a:cxnLst>
                <a:cxn ang="0">
                  <a:pos x="1" y="1"/>
                </a:cxn>
                <a:cxn ang="0">
                  <a:pos x="1" y="22939"/>
                </a:cxn>
                <a:cxn ang="0">
                  <a:pos x="2959" y="22939"/>
                </a:cxn>
                <a:cxn ang="0">
                  <a:pos x="2959" y="1"/>
                </a:cxn>
              </a:cxnLst>
              <a:rect l="T0" t="T1" r="T2" b="T3"/>
              <a:pathLst>
                <a:path w="2959" h="22939" extrusionOk="0">
                  <a:moveTo>
                    <a:pt x="1" y="1"/>
                  </a:moveTo>
                  <a:lnTo>
                    <a:pt x="1" y="22939"/>
                  </a:lnTo>
                  <a:lnTo>
                    <a:pt x="2959" y="22939"/>
                  </a:lnTo>
                  <a:lnTo>
                    <a:pt x="2959" y="1"/>
                  </a:lnTo>
                  <a:close/>
                </a:path>
              </a:pathLst>
            </a:custGeom>
            <a:solidFill>
              <a:srgbClr val="FFFFFF">
                <a:alpha val="10980"/>
              </a:srgbClr>
            </a:solidFill>
            <a:ln w="9525">
              <a:noFill/>
              <a:round/>
              <a:headEnd/>
              <a:tailEnd/>
            </a:ln>
          </p:spPr>
          <p:txBody>
            <a:bodyPr lIns="91425" tIns="91425" rIns="91425" bIns="91425" anchor="ctr"/>
            <a:lstStyle/>
            <a:p>
              <a:pPr>
                <a:defRPr/>
              </a:pPr>
              <a:endParaRPr lang="uk-UA"/>
            </a:p>
          </p:txBody>
        </p:sp>
        <p:sp>
          <p:nvSpPr>
            <p:cNvPr id="103" name="Shape 110"/>
            <p:cNvSpPr>
              <a:spLocks/>
            </p:cNvSpPr>
            <p:nvPr/>
          </p:nvSpPr>
          <p:spPr bwMode="auto">
            <a:xfrm>
              <a:off x="8614633" y="4295458"/>
              <a:ext cx="95242" cy="848030"/>
            </a:xfrm>
            <a:custGeom>
              <a:avLst/>
              <a:gdLst>
                <a:gd name="T0" fmla="*/ 0 w 2959"/>
                <a:gd name="T1" fmla="*/ 0 h 26510"/>
                <a:gd name="T2" fmla="*/ 2959 w 2959"/>
                <a:gd name="T3" fmla="*/ 26510 h 26510"/>
              </a:gdLst>
              <a:ahLst/>
              <a:cxnLst>
                <a:cxn ang="0">
                  <a:pos x="0" y="0"/>
                </a:cxn>
                <a:cxn ang="0">
                  <a:pos x="0" y="26510"/>
                </a:cxn>
                <a:cxn ang="0">
                  <a:pos x="2958" y="26510"/>
                </a:cxn>
                <a:cxn ang="0">
                  <a:pos x="2958" y="0"/>
                </a:cxn>
              </a:cxnLst>
              <a:rect l="T0" t="T1" r="T2" b="T3"/>
              <a:pathLst>
                <a:path w="2959" h="26510" extrusionOk="0">
                  <a:moveTo>
                    <a:pt x="0" y="0"/>
                  </a:moveTo>
                  <a:lnTo>
                    <a:pt x="0" y="26510"/>
                  </a:lnTo>
                  <a:lnTo>
                    <a:pt x="2958" y="26510"/>
                  </a:lnTo>
                  <a:lnTo>
                    <a:pt x="2958" y="0"/>
                  </a:lnTo>
                  <a:close/>
                </a:path>
              </a:pathLst>
            </a:custGeom>
            <a:solidFill>
              <a:srgbClr val="FFFFFF">
                <a:alpha val="10980"/>
              </a:srgbClr>
            </a:solidFill>
            <a:ln w="9525">
              <a:noFill/>
              <a:round/>
              <a:headEnd/>
              <a:tailEnd/>
            </a:ln>
          </p:spPr>
          <p:txBody>
            <a:bodyPr lIns="91425" tIns="91425" rIns="91425" bIns="91425" anchor="ctr"/>
            <a:lstStyle/>
            <a:p>
              <a:pPr>
                <a:defRPr/>
              </a:pPr>
              <a:endParaRPr lang="uk-UA"/>
            </a:p>
          </p:txBody>
        </p:sp>
        <p:sp>
          <p:nvSpPr>
            <p:cNvPr id="104" name="Shape 111"/>
            <p:cNvSpPr>
              <a:spLocks/>
            </p:cNvSpPr>
            <p:nvPr/>
          </p:nvSpPr>
          <p:spPr bwMode="auto">
            <a:xfrm>
              <a:off x="9028937" y="4409583"/>
              <a:ext cx="93655" cy="733905"/>
            </a:xfrm>
            <a:custGeom>
              <a:avLst/>
              <a:gdLst>
                <a:gd name="T0" fmla="*/ 0 w 2903"/>
                <a:gd name="T1" fmla="*/ 0 h 22939"/>
                <a:gd name="T2" fmla="*/ 2903 w 2903"/>
                <a:gd name="T3" fmla="*/ 22939 h 22939"/>
              </a:gdLst>
              <a:ahLst/>
              <a:cxnLst>
                <a:cxn ang="0">
                  <a:pos x="0" y="1"/>
                </a:cxn>
                <a:cxn ang="0">
                  <a:pos x="0" y="22939"/>
                </a:cxn>
                <a:cxn ang="0">
                  <a:pos x="2902" y="22939"/>
                </a:cxn>
                <a:cxn ang="0">
                  <a:pos x="2902" y="1"/>
                </a:cxn>
              </a:cxnLst>
              <a:rect l="T0" t="T1" r="T2" b="T3"/>
              <a:pathLst>
                <a:path w="2903" h="22939" extrusionOk="0">
                  <a:moveTo>
                    <a:pt x="0" y="1"/>
                  </a:moveTo>
                  <a:lnTo>
                    <a:pt x="0" y="22939"/>
                  </a:lnTo>
                  <a:lnTo>
                    <a:pt x="2902" y="22939"/>
                  </a:lnTo>
                  <a:lnTo>
                    <a:pt x="2902" y="1"/>
                  </a:lnTo>
                  <a:close/>
                </a:path>
              </a:pathLst>
            </a:custGeom>
            <a:solidFill>
              <a:srgbClr val="FFFFFF">
                <a:alpha val="10980"/>
              </a:srgbClr>
            </a:solidFill>
            <a:ln w="9525">
              <a:noFill/>
              <a:round/>
              <a:headEnd/>
              <a:tailEnd/>
            </a:ln>
          </p:spPr>
          <p:txBody>
            <a:bodyPr lIns="91425" tIns="91425" rIns="91425" bIns="91425" anchor="ctr"/>
            <a:lstStyle/>
            <a:p>
              <a:pPr>
                <a:defRPr/>
              </a:pPr>
              <a:endParaRPr lang="uk-UA"/>
            </a:p>
          </p:txBody>
        </p:sp>
        <p:sp>
          <p:nvSpPr>
            <p:cNvPr id="105" name="Shape 112"/>
            <p:cNvSpPr>
              <a:spLocks/>
            </p:cNvSpPr>
            <p:nvPr/>
          </p:nvSpPr>
          <p:spPr bwMode="auto">
            <a:xfrm>
              <a:off x="8894011" y="4180457"/>
              <a:ext cx="92068" cy="963031"/>
            </a:xfrm>
            <a:custGeom>
              <a:avLst/>
              <a:gdLst>
                <a:gd name="T0" fmla="*/ 0 w 2903"/>
                <a:gd name="T1" fmla="*/ 0 h 30082"/>
                <a:gd name="T2" fmla="*/ 2903 w 2903"/>
                <a:gd name="T3" fmla="*/ 30082 h 30082"/>
              </a:gdLst>
              <a:ahLst/>
              <a:cxnLst>
                <a:cxn ang="0">
                  <a:pos x="1" y="0"/>
                </a:cxn>
                <a:cxn ang="0">
                  <a:pos x="1" y="30082"/>
                </a:cxn>
                <a:cxn ang="0">
                  <a:pos x="2903" y="30082"/>
                </a:cxn>
                <a:cxn ang="0">
                  <a:pos x="2903" y="0"/>
                </a:cxn>
              </a:cxnLst>
              <a:rect l="T0" t="T1" r="T2" b="T3"/>
              <a:pathLst>
                <a:path w="2903" h="30082" extrusionOk="0">
                  <a:moveTo>
                    <a:pt x="1" y="0"/>
                  </a:moveTo>
                  <a:lnTo>
                    <a:pt x="1" y="30082"/>
                  </a:lnTo>
                  <a:lnTo>
                    <a:pt x="2903" y="30082"/>
                  </a:lnTo>
                  <a:lnTo>
                    <a:pt x="2903" y="0"/>
                  </a:lnTo>
                  <a:close/>
                </a:path>
              </a:pathLst>
            </a:custGeom>
            <a:solidFill>
              <a:srgbClr val="FFFFFF">
                <a:alpha val="10980"/>
              </a:srgbClr>
            </a:solidFill>
            <a:ln w="9525">
              <a:noFill/>
              <a:round/>
              <a:headEnd/>
              <a:tailEnd/>
            </a:ln>
          </p:spPr>
          <p:txBody>
            <a:bodyPr lIns="91425" tIns="91425" rIns="91425" bIns="91425" anchor="ctr"/>
            <a:lstStyle/>
            <a:p>
              <a:pPr>
                <a:defRPr/>
              </a:pPr>
              <a:endParaRPr lang="uk-UA"/>
            </a:p>
          </p:txBody>
        </p:sp>
      </p:grpSp>
      <p:sp>
        <p:nvSpPr>
          <p:cNvPr id="106" name="Shape 113"/>
          <p:cNvSpPr>
            <a:spLocks/>
          </p:cNvSpPr>
          <p:nvPr/>
        </p:nvSpPr>
        <p:spPr bwMode="auto">
          <a:xfrm>
            <a:off x="0" y="2230438"/>
            <a:ext cx="9144000" cy="1292225"/>
          </a:xfrm>
          <a:custGeom>
            <a:avLst/>
            <a:gdLst>
              <a:gd name="T0" fmla="*/ 0 w 285750"/>
              <a:gd name="T1" fmla="*/ 0 h 40408"/>
              <a:gd name="T2" fmla="*/ 285750 w 285750"/>
              <a:gd name="T3" fmla="*/ 40408 h 40408"/>
            </a:gdLst>
            <a:ahLst/>
            <a:cxnLst>
              <a:cxn ang="0">
                <a:pos x="160120" y="1061"/>
              </a:cxn>
              <a:cxn ang="0">
                <a:pos x="264654" y="782"/>
              </a:cxn>
              <a:cxn ang="0">
                <a:pos x="263872" y="1117"/>
              </a:cxn>
              <a:cxn ang="0">
                <a:pos x="281899" y="3516"/>
              </a:cxn>
              <a:cxn ang="0">
                <a:pos x="281341" y="2958"/>
              </a:cxn>
              <a:cxn ang="0">
                <a:pos x="177701" y="7144"/>
              </a:cxn>
              <a:cxn ang="0">
                <a:pos x="91027" y="12111"/>
              </a:cxn>
              <a:cxn ang="0">
                <a:pos x="90469" y="12669"/>
              </a:cxn>
              <a:cxn ang="0">
                <a:pos x="247129" y="15851"/>
              </a:cxn>
              <a:cxn ang="0">
                <a:pos x="246348" y="15516"/>
              </a:cxn>
              <a:cxn ang="0">
                <a:pos x="143042" y="16464"/>
              </a:cxn>
              <a:cxn ang="0">
                <a:pos x="125685" y="17413"/>
              </a:cxn>
              <a:cxn ang="0">
                <a:pos x="125350" y="18195"/>
              </a:cxn>
              <a:cxn ang="0">
                <a:pos x="74061" y="17915"/>
              </a:cxn>
              <a:cxn ang="0">
                <a:pos x="73279" y="17915"/>
              </a:cxn>
              <a:cxn ang="0">
                <a:pos x="21878" y="18753"/>
              </a:cxn>
              <a:cxn ang="0">
                <a:pos x="21543" y="17971"/>
              </a:cxn>
              <a:cxn ang="0">
                <a:pos x="229549" y="22938"/>
              </a:cxn>
              <a:cxn ang="0">
                <a:pos x="195225" y="25562"/>
              </a:cxn>
              <a:cxn ang="0">
                <a:pos x="194444" y="25896"/>
              </a:cxn>
              <a:cxn ang="0">
                <a:pos x="4856" y="27403"/>
              </a:cxn>
              <a:cxn ang="0">
                <a:pos x="4297" y="26845"/>
              </a:cxn>
              <a:cxn ang="0">
                <a:pos x="108272" y="30808"/>
              </a:cxn>
              <a:cxn ang="0">
                <a:pos x="212248" y="32203"/>
              </a:cxn>
              <a:cxn ang="0">
                <a:pos x="211689" y="32761"/>
              </a:cxn>
              <a:cxn ang="0">
                <a:pos x="56704" y="36835"/>
              </a:cxn>
              <a:cxn ang="0">
                <a:pos x="55922" y="36500"/>
              </a:cxn>
              <a:cxn ang="0">
                <a:pos x="39235" y="40128"/>
              </a:cxn>
              <a:cxn ang="0">
                <a:pos x="160288" y="0"/>
              </a:cxn>
              <a:cxn ang="0">
                <a:pos x="142429" y="15571"/>
              </a:cxn>
              <a:cxn ang="0">
                <a:pos x="125071" y="17581"/>
              </a:cxn>
              <a:cxn ang="0">
                <a:pos x="91473" y="12223"/>
              </a:cxn>
              <a:cxn ang="0">
                <a:pos x="73837" y="17413"/>
              </a:cxn>
              <a:cxn ang="0">
                <a:pos x="55978" y="36221"/>
              </a:cxn>
              <a:cxn ang="0">
                <a:pos x="39067" y="39068"/>
              </a:cxn>
              <a:cxn ang="0">
                <a:pos x="21264" y="17804"/>
              </a:cxn>
              <a:cxn ang="0">
                <a:pos x="0" y="24948"/>
              </a:cxn>
              <a:cxn ang="0">
                <a:pos x="4911" y="27682"/>
              </a:cxn>
              <a:cxn ang="0">
                <a:pos x="38453" y="39458"/>
              </a:cxn>
              <a:cxn ang="0">
                <a:pos x="39737" y="39849"/>
              </a:cxn>
              <a:cxn ang="0">
                <a:pos x="56871" y="36556"/>
              </a:cxn>
              <a:cxn ang="0">
                <a:pos x="90357" y="12893"/>
              </a:cxn>
              <a:cxn ang="0">
                <a:pos x="107993" y="30975"/>
              </a:cxn>
              <a:cxn ang="0">
                <a:pos x="125518" y="18529"/>
              </a:cxn>
              <a:cxn ang="0">
                <a:pos x="142652" y="16688"/>
              </a:cxn>
              <a:cxn ang="0">
                <a:pos x="160120" y="1340"/>
              </a:cxn>
              <a:cxn ang="0">
                <a:pos x="177422" y="7312"/>
              </a:cxn>
              <a:cxn ang="0">
                <a:pos x="194890" y="26566"/>
              </a:cxn>
              <a:cxn ang="0">
                <a:pos x="212080" y="33263"/>
              </a:cxn>
              <a:cxn ang="0">
                <a:pos x="230163" y="22994"/>
              </a:cxn>
              <a:cxn ang="0">
                <a:pos x="247352" y="15851"/>
              </a:cxn>
              <a:cxn ang="0">
                <a:pos x="264988" y="1228"/>
              </a:cxn>
              <a:cxn ang="0">
                <a:pos x="282178" y="3349"/>
              </a:cxn>
              <a:cxn ang="0">
                <a:pos x="281006" y="2902"/>
              </a:cxn>
              <a:cxn ang="0">
                <a:pos x="263649" y="1117"/>
              </a:cxn>
              <a:cxn ang="0">
                <a:pos x="246013" y="15851"/>
              </a:cxn>
              <a:cxn ang="0">
                <a:pos x="229046" y="22548"/>
              </a:cxn>
              <a:cxn ang="0">
                <a:pos x="211466" y="32315"/>
              </a:cxn>
              <a:cxn ang="0">
                <a:pos x="178315" y="6921"/>
              </a:cxn>
              <a:cxn ang="0">
                <a:pos x="160958" y="726"/>
              </a:cxn>
            </a:cxnLst>
            <a:rect l="T0" t="T1" r="T2" b="T3"/>
            <a:pathLst>
              <a:path w="285750" h="40408" extrusionOk="0">
                <a:moveTo>
                  <a:pt x="160288" y="224"/>
                </a:moveTo>
                <a:lnTo>
                  <a:pt x="160455" y="279"/>
                </a:lnTo>
                <a:lnTo>
                  <a:pt x="160623" y="335"/>
                </a:lnTo>
                <a:lnTo>
                  <a:pt x="160679" y="503"/>
                </a:lnTo>
                <a:lnTo>
                  <a:pt x="160734" y="670"/>
                </a:lnTo>
                <a:lnTo>
                  <a:pt x="160679" y="838"/>
                </a:lnTo>
                <a:lnTo>
                  <a:pt x="160623" y="1005"/>
                </a:lnTo>
                <a:lnTo>
                  <a:pt x="160455" y="1061"/>
                </a:lnTo>
                <a:lnTo>
                  <a:pt x="160288" y="1117"/>
                </a:lnTo>
                <a:lnTo>
                  <a:pt x="160120" y="1061"/>
                </a:lnTo>
                <a:lnTo>
                  <a:pt x="159953" y="1005"/>
                </a:lnTo>
                <a:lnTo>
                  <a:pt x="159897" y="838"/>
                </a:lnTo>
                <a:lnTo>
                  <a:pt x="159841" y="670"/>
                </a:lnTo>
                <a:lnTo>
                  <a:pt x="159897" y="503"/>
                </a:lnTo>
                <a:lnTo>
                  <a:pt x="159953" y="335"/>
                </a:lnTo>
                <a:lnTo>
                  <a:pt x="160120" y="279"/>
                </a:lnTo>
                <a:lnTo>
                  <a:pt x="160288" y="224"/>
                </a:lnTo>
                <a:close/>
                <a:moveTo>
                  <a:pt x="264319" y="670"/>
                </a:moveTo>
                <a:lnTo>
                  <a:pt x="264486" y="726"/>
                </a:lnTo>
                <a:lnTo>
                  <a:pt x="264654" y="782"/>
                </a:lnTo>
                <a:lnTo>
                  <a:pt x="264709" y="949"/>
                </a:lnTo>
                <a:lnTo>
                  <a:pt x="264765" y="1117"/>
                </a:lnTo>
                <a:lnTo>
                  <a:pt x="264709" y="1284"/>
                </a:lnTo>
                <a:lnTo>
                  <a:pt x="264654" y="1451"/>
                </a:lnTo>
                <a:lnTo>
                  <a:pt x="264486" y="1507"/>
                </a:lnTo>
                <a:lnTo>
                  <a:pt x="264319" y="1563"/>
                </a:lnTo>
                <a:lnTo>
                  <a:pt x="264151" y="1507"/>
                </a:lnTo>
                <a:lnTo>
                  <a:pt x="263984" y="1451"/>
                </a:lnTo>
                <a:lnTo>
                  <a:pt x="263928" y="1284"/>
                </a:lnTo>
                <a:lnTo>
                  <a:pt x="263872" y="1117"/>
                </a:lnTo>
                <a:lnTo>
                  <a:pt x="263928" y="949"/>
                </a:lnTo>
                <a:lnTo>
                  <a:pt x="263984" y="782"/>
                </a:lnTo>
                <a:lnTo>
                  <a:pt x="264151" y="726"/>
                </a:lnTo>
                <a:lnTo>
                  <a:pt x="264319" y="670"/>
                </a:lnTo>
                <a:close/>
                <a:moveTo>
                  <a:pt x="281508" y="2902"/>
                </a:moveTo>
                <a:lnTo>
                  <a:pt x="281676" y="2958"/>
                </a:lnTo>
                <a:lnTo>
                  <a:pt x="281843" y="3014"/>
                </a:lnTo>
                <a:lnTo>
                  <a:pt x="281899" y="3182"/>
                </a:lnTo>
                <a:lnTo>
                  <a:pt x="281955" y="3349"/>
                </a:lnTo>
                <a:lnTo>
                  <a:pt x="281899" y="3516"/>
                </a:lnTo>
                <a:lnTo>
                  <a:pt x="281843" y="3684"/>
                </a:lnTo>
                <a:lnTo>
                  <a:pt x="281676" y="3740"/>
                </a:lnTo>
                <a:lnTo>
                  <a:pt x="281508" y="3795"/>
                </a:lnTo>
                <a:lnTo>
                  <a:pt x="281341" y="3740"/>
                </a:lnTo>
                <a:lnTo>
                  <a:pt x="281174" y="3684"/>
                </a:lnTo>
                <a:lnTo>
                  <a:pt x="281118" y="3516"/>
                </a:lnTo>
                <a:lnTo>
                  <a:pt x="281062" y="3349"/>
                </a:lnTo>
                <a:lnTo>
                  <a:pt x="281118" y="3182"/>
                </a:lnTo>
                <a:lnTo>
                  <a:pt x="281174" y="3014"/>
                </a:lnTo>
                <a:lnTo>
                  <a:pt x="281341" y="2958"/>
                </a:lnTo>
                <a:lnTo>
                  <a:pt x="281508" y="2902"/>
                </a:lnTo>
                <a:close/>
                <a:moveTo>
                  <a:pt x="177701" y="6251"/>
                </a:moveTo>
                <a:lnTo>
                  <a:pt x="177868" y="6307"/>
                </a:lnTo>
                <a:lnTo>
                  <a:pt x="178036" y="6363"/>
                </a:lnTo>
                <a:lnTo>
                  <a:pt x="178091" y="6530"/>
                </a:lnTo>
                <a:lnTo>
                  <a:pt x="178147" y="6698"/>
                </a:lnTo>
                <a:lnTo>
                  <a:pt x="178091" y="6865"/>
                </a:lnTo>
                <a:lnTo>
                  <a:pt x="178036" y="7032"/>
                </a:lnTo>
                <a:lnTo>
                  <a:pt x="177868" y="7088"/>
                </a:lnTo>
                <a:lnTo>
                  <a:pt x="177701" y="7144"/>
                </a:lnTo>
                <a:lnTo>
                  <a:pt x="177533" y="7088"/>
                </a:lnTo>
                <a:lnTo>
                  <a:pt x="177366" y="7032"/>
                </a:lnTo>
                <a:lnTo>
                  <a:pt x="177310" y="6865"/>
                </a:lnTo>
                <a:lnTo>
                  <a:pt x="177254" y="6698"/>
                </a:lnTo>
                <a:lnTo>
                  <a:pt x="177310" y="6530"/>
                </a:lnTo>
                <a:lnTo>
                  <a:pt x="177366" y="6363"/>
                </a:lnTo>
                <a:lnTo>
                  <a:pt x="177533" y="6307"/>
                </a:lnTo>
                <a:lnTo>
                  <a:pt x="177701" y="6251"/>
                </a:lnTo>
                <a:close/>
                <a:moveTo>
                  <a:pt x="90860" y="12055"/>
                </a:moveTo>
                <a:lnTo>
                  <a:pt x="91027" y="12111"/>
                </a:lnTo>
                <a:lnTo>
                  <a:pt x="91194" y="12167"/>
                </a:lnTo>
                <a:lnTo>
                  <a:pt x="91250" y="12334"/>
                </a:lnTo>
                <a:lnTo>
                  <a:pt x="91306" y="12502"/>
                </a:lnTo>
                <a:lnTo>
                  <a:pt x="91250" y="12669"/>
                </a:lnTo>
                <a:lnTo>
                  <a:pt x="91194" y="12837"/>
                </a:lnTo>
                <a:lnTo>
                  <a:pt x="91027" y="12893"/>
                </a:lnTo>
                <a:lnTo>
                  <a:pt x="90860" y="12948"/>
                </a:lnTo>
                <a:lnTo>
                  <a:pt x="90692" y="12893"/>
                </a:lnTo>
                <a:lnTo>
                  <a:pt x="90525" y="12837"/>
                </a:lnTo>
                <a:lnTo>
                  <a:pt x="90469" y="12669"/>
                </a:lnTo>
                <a:lnTo>
                  <a:pt x="90413" y="12502"/>
                </a:lnTo>
                <a:lnTo>
                  <a:pt x="90469" y="12334"/>
                </a:lnTo>
                <a:lnTo>
                  <a:pt x="90525" y="12167"/>
                </a:lnTo>
                <a:lnTo>
                  <a:pt x="90692" y="12111"/>
                </a:lnTo>
                <a:lnTo>
                  <a:pt x="90860" y="12055"/>
                </a:lnTo>
                <a:close/>
                <a:moveTo>
                  <a:pt x="246683" y="15404"/>
                </a:moveTo>
                <a:lnTo>
                  <a:pt x="246850" y="15460"/>
                </a:lnTo>
                <a:lnTo>
                  <a:pt x="247017" y="15516"/>
                </a:lnTo>
                <a:lnTo>
                  <a:pt x="247073" y="15683"/>
                </a:lnTo>
                <a:lnTo>
                  <a:pt x="247129" y="15851"/>
                </a:lnTo>
                <a:lnTo>
                  <a:pt x="247073" y="16018"/>
                </a:lnTo>
                <a:lnTo>
                  <a:pt x="247017" y="16185"/>
                </a:lnTo>
                <a:lnTo>
                  <a:pt x="246850" y="16241"/>
                </a:lnTo>
                <a:lnTo>
                  <a:pt x="246683" y="16297"/>
                </a:lnTo>
                <a:lnTo>
                  <a:pt x="246515" y="16241"/>
                </a:lnTo>
                <a:lnTo>
                  <a:pt x="246348" y="16185"/>
                </a:lnTo>
                <a:lnTo>
                  <a:pt x="246292" y="16018"/>
                </a:lnTo>
                <a:lnTo>
                  <a:pt x="246236" y="15851"/>
                </a:lnTo>
                <a:lnTo>
                  <a:pt x="246292" y="15683"/>
                </a:lnTo>
                <a:lnTo>
                  <a:pt x="246348" y="15516"/>
                </a:lnTo>
                <a:lnTo>
                  <a:pt x="246515" y="15460"/>
                </a:lnTo>
                <a:lnTo>
                  <a:pt x="246683" y="15404"/>
                </a:lnTo>
                <a:close/>
                <a:moveTo>
                  <a:pt x="142875" y="15627"/>
                </a:moveTo>
                <a:lnTo>
                  <a:pt x="143042" y="15683"/>
                </a:lnTo>
                <a:lnTo>
                  <a:pt x="143210" y="15739"/>
                </a:lnTo>
                <a:lnTo>
                  <a:pt x="143266" y="15906"/>
                </a:lnTo>
                <a:lnTo>
                  <a:pt x="143321" y="16074"/>
                </a:lnTo>
                <a:lnTo>
                  <a:pt x="143266" y="16241"/>
                </a:lnTo>
                <a:lnTo>
                  <a:pt x="143210" y="16409"/>
                </a:lnTo>
                <a:lnTo>
                  <a:pt x="143042" y="16464"/>
                </a:lnTo>
                <a:lnTo>
                  <a:pt x="142875" y="16520"/>
                </a:lnTo>
                <a:lnTo>
                  <a:pt x="142708" y="16464"/>
                </a:lnTo>
                <a:lnTo>
                  <a:pt x="142540" y="16409"/>
                </a:lnTo>
                <a:lnTo>
                  <a:pt x="142484" y="16241"/>
                </a:lnTo>
                <a:lnTo>
                  <a:pt x="142429" y="16074"/>
                </a:lnTo>
                <a:lnTo>
                  <a:pt x="142484" y="15906"/>
                </a:lnTo>
                <a:lnTo>
                  <a:pt x="142540" y="15739"/>
                </a:lnTo>
                <a:lnTo>
                  <a:pt x="142708" y="15683"/>
                </a:lnTo>
                <a:lnTo>
                  <a:pt x="142875" y="15627"/>
                </a:lnTo>
                <a:close/>
                <a:moveTo>
                  <a:pt x="125685" y="17413"/>
                </a:moveTo>
                <a:lnTo>
                  <a:pt x="125853" y="17469"/>
                </a:lnTo>
                <a:lnTo>
                  <a:pt x="126020" y="17525"/>
                </a:lnTo>
                <a:lnTo>
                  <a:pt x="126076" y="17692"/>
                </a:lnTo>
                <a:lnTo>
                  <a:pt x="126132" y="17860"/>
                </a:lnTo>
                <a:lnTo>
                  <a:pt x="126076" y="18027"/>
                </a:lnTo>
                <a:lnTo>
                  <a:pt x="126020" y="18195"/>
                </a:lnTo>
                <a:lnTo>
                  <a:pt x="125853" y="18250"/>
                </a:lnTo>
                <a:lnTo>
                  <a:pt x="125685" y="18306"/>
                </a:lnTo>
                <a:lnTo>
                  <a:pt x="125518" y="18250"/>
                </a:lnTo>
                <a:lnTo>
                  <a:pt x="125350" y="18195"/>
                </a:lnTo>
                <a:lnTo>
                  <a:pt x="125295" y="18027"/>
                </a:lnTo>
                <a:lnTo>
                  <a:pt x="125239" y="17860"/>
                </a:lnTo>
                <a:lnTo>
                  <a:pt x="125295" y="17692"/>
                </a:lnTo>
                <a:lnTo>
                  <a:pt x="125350" y="17525"/>
                </a:lnTo>
                <a:lnTo>
                  <a:pt x="125518" y="17469"/>
                </a:lnTo>
                <a:lnTo>
                  <a:pt x="125685" y="17413"/>
                </a:lnTo>
                <a:close/>
                <a:moveTo>
                  <a:pt x="73670" y="17636"/>
                </a:moveTo>
                <a:lnTo>
                  <a:pt x="73837" y="17692"/>
                </a:lnTo>
                <a:lnTo>
                  <a:pt x="74005" y="17748"/>
                </a:lnTo>
                <a:lnTo>
                  <a:pt x="74061" y="17915"/>
                </a:lnTo>
                <a:lnTo>
                  <a:pt x="74116" y="18083"/>
                </a:lnTo>
                <a:lnTo>
                  <a:pt x="74061" y="18250"/>
                </a:lnTo>
                <a:lnTo>
                  <a:pt x="74005" y="18418"/>
                </a:lnTo>
                <a:lnTo>
                  <a:pt x="73837" y="18474"/>
                </a:lnTo>
                <a:lnTo>
                  <a:pt x="73670" y="18529"/>
                </a:lnTo>
                <a:lnTo>
                  <a:pt x="73502" y="18474"/>
                </a:lnTo>
                <a:lnTo>
                  <a:pt x="73335" y="18418"/>
                </a:lnTo>
                <a:lnTo>
                  <a:pt x="73279" y="18250"/>
                </a:lnTo>
                <a:lnTo>
                  <a:pt x="73223" y="18083"/>
                </a:lnTo>
                <a:lnTo>
                  <a:pt x="73279" y="17915"/>
                </a:lnTo>
                <a:lnTo>
                  <a:pt x="73335" y="17748"/>
                </a:lnTo>
                <a:lnTo>
                  <a:pt x="73502" y="17692"/>
                </a:lnTo>
                <a:lnTo>
                  <a:pt x="73670" y="17636"/>
                </a:lnTo>
                <a:close/>
                <a:moveTo>
                  <a:pt x="21543" y="17971"/>
                </a:moveTo>
                <a:lnTo>
                  <a:pt x="21710" y="18027"/>
                </a:lnTo>
                <a:lnTo>
                  <a:pt x="21878" y="18083"/>
                </a:lnTo>
                <a:lnTo>
                  <a:pt x="21934" y="18250"/>
                </a:lnTo>
                <a:lnTo>
                  <a:pt x="21989" y="18418"/>
                </a:lnTo>
                <a:lnTo>
                  <a:pt x="21934" y="18585"/>
                </a:lnTo>
                <a:lnTo>
                  <a:pt x="21878" y="18753"/>
                </a:lnTo>
                <a:lnTo>
                  <a:pt x="21710" y="18808"/>
                </a:lnTo>
                <a:lnTo>
                  <a:pt x="21543" y="18864"/>
                </a:lnTo>
                <a:lnTo>
                  <a:pt x="21375" y="18808"/>
                </a:lnTo>
                <a:lnTo>
                  <a:pt x="21208" y="18753"/>
                </a:lnTo>
                <a:lnTo>
                  <a:pt x="21152" y="18585"/>
                </a:lnTo>
                <a:lnTo>
                  <a:pt x="21096" y="18418"/>
                </a:lnTo>
                <a:lnTo>
                  <a:pt x="21152" y="18250"/>
                </a:lnTo>
                <a:lnTo>
                  <a:pt x="21208" y="18083"/>
                </a:lnTo>
                <a:lnTo>
                  <a:pt x="21375" y="18027"/>
                </a:lnTo>
                <a:lnTo>
                  <a:pt x="21543" y="17971"/>
                </a:lnTo>
                <a:close/>
                <a:moveTo>
                  <a:pt x="229716" y="22101"/>
                </a:moveTo>
                <a:lnTo>
                  <a:pt x="229884" y="22157"/>
                </a:lnTo>
                <a:lnTo>
                  <a:pt x="230051" y="22213"/>
                </a:lnTo>
                <a:lnTo>
                  <a:pt x="230107" y="22380"/>
                </a:lnTo>
                <a:lnTo>
                  <a:pt x="230163" y="22548"/>
                </a:lnTo>
                <a:lnTo>
                  <a:pt x="230107" y="22715"/>
                </a:lnTo>
                <a:lnTo>
                  <a:pt x="230051" y="22883"/>
                </a:lnTo>
                <a:lnTo>
                  <a:pt x="229884" y="22938"/>
                </a:lnTo>
                <a:lnTo>
                  <a:pt x="229716" y="22994"/>
                </a:lnTo>
                <a:lnTo>
                  <a:pt x="229549" y="22938"/>
                </a:lnTo>
                <a:lnTo>
                  <a:pt x="229381" y="22883"/>
                </a:lnTo>
                <a:lnTo>
                  <a:pt x="229326" y="22715"/>
                </a:lnTo>
                <a:lnTo>
                  <a:pt x="229270" y="22548"/>
                </a:lnTo>
                <a:lnTo>
                  <a:pt x="229326" y="22380"/>
                </a:lnTo>
                <a:lnTo>
                  <a:pt x="229381" y="22213"/>
                </a:lnTo>
                <a:lnTo>
                  <a:pt x="229549" y="22157"/>
                </a:lnTo>
                <a:lnTo>
                  <a:pt x="229716" y="22101"/>
                </a:lnTo>
                <a:close/>
                <a:moveTo>
                  <a:pt x="194890" y="25450"/>
                </a:moveTo>
                <a:lnTo>
                  <a:pt x="195058" y="25506"/>
                </a:lnTo>
                <a:lnTo>
                  <a:pt x="195225" y="25562"/>
                </a:lnTo>
                <a:lnTo>
                  <a:pt x="195281" y="25729"/>
                </a:lnTo>
                <a:lnTo>
                  <a:pt x="195337" y="25896"/>
                </a:lnTo>
                <a:lnTo>
                  <a:pt x="195281" y="26064"/>
                </a:lnTo>
                <a:lnTo>
                  <a:pt x="195225" y="26231"/>
                </a:lnTo>
                <a:lnTo>
                  <a:pt x="195058" y="26287"/>
                </a:lnTo>
                <a:lnTo>
                  <a:pt x="194890" y="26343"/>
                </a:lnTo>
                <a:lnTo>
                  <a:pt x="194723" y="26287"/>
                </a:lnTo>
                <a:lnTo>
                  <a:pt x="194556" y="26231"/>
                </a:lnTo>
                <a:lnTo>
                  <a:pt x="194500" y="26064"/>
                </a:lnTo>
                <a:lnTo>
                  <a:pt x="194444" y="25896"/>
                </a:lnTo>
                <a:lnTo>
                  <a:pt x="194500" y="25729"/>
                </a:lnTo>
                <a:lnTo>
                  <a:pt x="194556" y="25562"/>
                </a:lnTo>
                <a:lnTo>
                  <a:pt x="194723" y="25506"/>
                </a:lnTo>
                <a:lnTo>
                  <a:pt x="194890" y="25450"/>
                </a:lnTo>
                <a:close/>
                <a:moveTo>
                  <a:pt x="4465" y="26789"/>
                </a:moveTo>
                <a:lnTo>
                  <a:pt x="4632" y="26845"/>
                </a:lnTo>
                <a:lnTo>
                  <a:pt x="4800" y="26901"/>
                </a:lnTo>
                <a:lnTo>
                  <a:pt x="4856" y="27068"/>
                </a:lnTo>
                <a:lnTo>
                  <a:pt x="4911" y="27236"/>
                </a:lnTo>
                <a:lnTo>
                  <a:pt x="4856" y="27403"/>
                </a:lnTo>
                <a:lnTo>
                  <a:pt x="4800" y="27571"/>
                </a:lnTo>
                <a:lnTo>
                  <a:pt x="4632" y="27627"/>
                </a:lnTo>
                <a:lnTo>
                  <a:pt x="4465" y="27682"/>
                </a:lnTo>
                <a:lnTo>
                  <a:pt x="4297" y="27627"/>
                </a:lnTo>
                <a:lnTo>
                  <a:pt x="4130" y="27571"/>
                </a:lnTo>
                <a:lnTo>
                  <a:pt x="4074" y="27403"/>
                </a:lnTo>
                <a:lnTo>
                  <a:pt x="4018" y="27236"/>
                </a:lnTo>
                <a:lnTo>
                  <a:pt x="4074" y="27068"/>
                </a:lnTo>
                <a:lnTo>
                  <a:pt x="4130" y="26901"/>
                </a:lnTo>
                <a:lnTo>
                  <a:pt x="4297" y="26845"/>
                </a:lnTo>
                <a:lnTo>
                  <a:pt x="4465" y="26789"/>
                </a:lnTo>
                <a:close/>
                <a:moveTo>
                  <a:pt x="108272" y="29915"/>
                </a:moveTo>
                <a:lnTo>
                  <a:pt x="108440" y="29971"/>
                </a:lnTo>
                <a:lnTo>
                  <a:pt x="108607" y="30026"/>
                </a:lnTo>
                <a:lnTo>
                  <a:pt x="108663" y="30194"/>
                </a:lnTo>
                <a:lnTo>
                  <a:pt x="108719" y="30361"/>
                </a:lnTo>
                <a:lnTo>
                  <a:pt x="108663" y="30529"/>
                </a:lnTo>
                <a:lnTo>
                  <a:pt x="108607" y="30696"/>
                </a:lnTo>
                <a:lnTo>
                  <a:pt x="108440" y="30752"/>
                </a:lnTo>
                <a:lnTo>
                  <a:pt x="108272" y="30808"/>
                </a:lnTo>
                <a:lnTo>
                  <a:pt x="108105" y="30752"/>
                </a:lnTo>
                <a:lnTo>
                  <a:pt x="107938" y="30696"/>
                </a:lnTo>
                <a:lnTo>
                  <a:pt x="107882" y="30529"/>
                </a:lnTo>
                <a:lnTo>
                  <a:pt x="107826" y="30361"/>
                </a:lnTo>
                <a:lnTo>
                  <a:pt x="107882" y="30194"/>
                </a:lnTo>
                <a:lnTo>
                  <a:pt x="107938" y="30026"/>
                </a:lnTo>
                <a:lnTo>
                  <a:pt x="108105" y="29971"/>
                </a:lnTo>
                <a:lnTo>
                  <a:pt x="108272" y="29915"/>
                </a:lnTo>
                <a:close/>
                <a:moveTo>
                  <a:pt x="212080" y="32147"/>
                </a:moveTo>
                <a:lnTo>
                  <a:pt x="212248" y="32203"/>
                </a:lnTo>
                <a:lnTo>
                  <a:pt x="212415" y="32259"/>
                </a:lnTo>
                <a:lnTo>
                  <a:pt x="212471" y="32426"/>
                </a:lnTo>
                <a:lnTo>
                  <a:pt x="212527" y="32594"/>
                </a:lnTo>
                <a:lnTo>
                  <a:pt x="212471" y="32761"/>
                </a:lnTo>
                <a:lnTo>
                  <a:pt x="212415" y="32928"/>
                </a:lnTo>
                <a:lnTo>
                  <a:pt x="212248" y="32984"/>
                </a:lnTo>
                <a:lnTo>
                  <a:pt x="212080" y="33040"/>
                </a:lnTo>
                <a:lnTo>
                  <a:pt x="211913" y="32984"/>
                </a:lnTo>
                <a:lnTo>
                  <a:pt x="211745" y="32928"/>
                </a:lnTo>
                <a:lnTo>
                  <a:pt x="211689" y="32761"/>
                </a:lnTo>
                <a:lnTo>
                  <a:pt x="211634" y="32594"/>
                </a:lnTo>
                <a:lnTo>
                  <a:pt x="211689" y="32426"/>
                </a:lnTo>
                <a:lnTo>
                  <a:pt x="211745" y="32259"/>
                </a:lnTo>
                <a:lnTo>
                  <a:pt x="211913" y="32203"/>
                </a:lnTo>
                <a:lnTo>
                  <a:pt x="212080" y="32147"/>
                </a:lnTo>
                <a:close/>
                <a:moveTo>
                  <a:pt x="56257" y="36389"/>
                </a:moveTo>
                <a:lnTo>
                  <a:pt x="56424" y="36445"/>
                </a:lnTo>
                <a:lnTo>
                  <a:pt x="56592" y="36500"/>
                </a:lnTo>
                <a:lnTo>
                  <a:pt x="56648" y="36668"/>
                </a:lnTo>
                <a:lnTo>
                  <a:pt x="56704" y="36835"/>
                </a:lnTo>
                <a:lnTo>
                  <a:pt x="56648" y="37003"/>
                </a:lnTo>
                <a:lnTo>
                  <a:pt x="56592" y="37170"/>
                </a:lnTo>
                <a:lnTo>
                  <a:pt x="56424" y="37226"/>
                </a:lnTo>
                <a:lnTo>
                  <a:pt x="56257" y="37282"/>
                </a:lnTo>
                <a:lnTo>
                  <a:pt x="56090" y="37226"/>
                </a:lnTo>
                <a:lnTo>
                  <a:pt x="55922" y="37170"/>
                </a:lnTo>
                <a:lnTo>
                  <a:pt x="55866" y="37003"/>
                </a:lnTo>
                <a:lnTo>
                  <a:pt x="55811" y="36835"/>
                </a:lnTo>
                <a:lnTo>
                  <a:pt x="55866" y="36668"/>
                </a:lnTo>
                <a:lnTo>
                  <a:pt x="55922" y="36500"/>
                </a:lnTo>
                <a:lnTo>
                  <a:pt x="56090" y="36445"/>
                </a:lnTo>
                <a:lnTo>
                  <a:pt x="56257" y="36389"/>
                </a:lnTo>
                <a:close/>
                <a:moveTo>
                  <a:pt x="39067" y="39291"/>
                </a:moveTo>
                <a:lnTo>
                  <a:pt x="39235" y="39347"/>
                </a:lnTo>
                <a:lnTo>
                  <a:pt x="39402" y="39403"/>
                </a:lnTo>
                <a:lnTo>
                  <a:pt x="39458" y="39570"/>
                </a:lnTo>
                <a:lnTo>
                  <a:pt x="39514" y="39737"/>
                </a:lnTo>
                <a:lnTo>
                  <a:pt x="39458" y="39905"/>
                </a:lnTo>
                <a:lnTo>
                  <a:pt x="39402" y="40072"/>
                </a:lnTo>
                <a:lnTo>
                  <a:pt x="39235" y="40128"/>
                </a:lnTo>
                <a:lnTo>
                  <a:pt x="39067" y="40184"/>
                </a:lnTo>
                <a:lnTo>
                  <a:pt x="38900" y="40128"/>
                </a:lnTo>
                <a:lnTo>
                  <a:pt x="38733" y="40072"/>
                </a:lnTo>
                <a:lnTo>
                  <a:pt x="38677" y="39905"/>
                </a:lnTo>
                <a:lnTo>
                  <a:pt x="38621" y="39737"/>
                </a:lnTo>
                <a:lnTo>
                  <a:pt x="38677" y="39570"/>
                </a:lnTo>
                <a:lnTo>
                  <a:pt x="38733" y="39403"/>
                </a:lnTo>
                <a:lnTo>
                  <a:pt x="38900" y="39347"/>
                </a:lnTo>
                <a:lnTo>
                  <a:pt x="39067" y="39291"/>
                </a:lnTo>
                <a:close/>
                <a:moveTo>
                  <a:pt x="160288" y="0"/>
                </a:moveTo>
                <a:lnTo>
                  <a:pt x="160009" y="56"/>
                </a:lnTo>
                <a:lnTo>
                  <a:pt x="159841" y="224"/>
                </a:lnTo>
                <a:lnTo>
                  <a:pt x="159674" y="391"/>
                </a:lnTo>
                <a:lnTo>
                  <a:pt x="159618" y="670"/>
                </a:lnTo>
                <a:lnTo>
                  <a:pt x="159674" y="893"/>
                </a:lnTo>
                <a:lnTo>
                  <a:pt x="143266" y="15571"/>
                </a:lnTo>
                <a:lnTo>
                  <a:pt x="143098" y="15460"/>
                </a:lnTo>
                <a:lnTo>
                  <a:pt x="142875" y="15404"/>
                </a:lnTo>
                <a:lnTo>
                  <a:pt x="142652" y="15460"/>
                </a:lnTo>
                <a:lnTo>
                  <a:pt x="142429" y="15571"/>
                </a:lnTo>
                <a:lnTo>
                  <a:pt x="142317" y="15739"/>
                </a:lnTo>
                <a:lnTo>
                  <a:pt x="142205" y="15906"/>
                </a:lnTo>
                <a:lnTo>
                  <a:pt x="126299" y="17581"/>
                </a:lnTo>
                <a:lnTo>
                  <a:pt x="126188" y="17413"/>
                </a:lnTo>
                <a:lnTo>
                  <a:pt x="126020" y="17302"/>
                </a:lnTo>
                <a:lnTo>
                  <a:pt x="125853" y="17190"/>
                </a:lnTo>
                <a:lnTo>
                  <a:pt x="125685" y="17190"/>
                </a:lnTo>
                <a:lnTo>
                  <a:pt x="125406" y="17246"/>
                </a:lnTo>
                <a:lnTo>
                  <a:pt x="125239" y="17413"/>
                </a:lnTo>
                <a:lnTo>
                  <a:pt x="125071" y="17581"/>
                </a:lnTo>
                <a:lnTo>
                  <a:pt x="125016" y="17860"/>
                </a:lnTo>
                <a:lnTo>
                  <a:pt x="125016" y="18027"/>
                </a:lnTo>
                <a:lnTo>
                  <a:pt x="108775" y="29915"/>
                </a:lnTo>
                <a:lnTo>
                  <a:pt x="108552" y="29747"/>
                </a:lnTo>
                <a:lnTo>
                  <a:pt x="108272" y="29691"/>
                </a:lnTo>
                <a:lnTo>
                  <a:pt x="107993" y="29747"/>
                </a:lnTo>
                <a:lnTo>
                  <a:pt x="107770" y="29915"/>
                </a:lnTo>
                <a:lnTo>
                  <a:pt x="91473" y="12781"/>
                </a:lnTo>
                <a:lnTo>
                  <a:pt x="91529" y="12502"/>
                </a:lnTo>
                <a:lnTo>
                  <a:pt x="91473" y="12223"/>
                </a:lnTo>
                <a:lnTo>
                  <a:pt x="91306" y="12055"/>
                </a:lnTo>
                <a:lnTo>
                  <a:pt x="91139" y="11888"/>
                </a:lnTo>
                <a:lnTo>
                  <a:pt x="90860" y="11832"/>
                </a:lnTo>
                <a:lnTo>
                  <a:pt x="90581" y="11888"/>
                </a:lnTo>
                <a:lnTo>
                  <a:pt x="90413" y="12055"/>
                </a:lnTo>
                <a:lnTo>
                  <a:pt x="90246" y="12223"/>
                </a:lnTo>
                <a:lnTo>
                  <a:pt x="90190" y="12502"/>
                </a:lnTo>
                <a:lnTo>
                  <a:pt x="74172" y="17636"/>
                </a:lnTo>
                <a:lnTo>
                  <a:pt x="73949" y="17469"/>
                </a:lnTo>
                <a:lnTo>
                  <a:pt x="73837" y="17413"/>
                </a:lnTo>
                <a:lnTo>
                  <a:pt x="73670" y="17413"/>
                </a:lnTo>
                <a:lnTo>
                  <a:pt x="73391" y="17469"/>
                </a:lnTo>
                <a:lnTo>
                  <a:pt x="73223" y="17636"/>
                </a:lnTo>
                <a:lnTo>
                  <a:pt x="73056" y="17804"/>
                </a:lnTo>
                <a:lnTo>
                  <a:pt x="73000" y="18083"/>
                </a:lnTo>
                <a:lnTo>
                  <a:pt x="73056" y="18362"/>
                </a:lnTo>
                <a:lnTo>
                  <a:pt x="56759" y="36389"/>
                </a:lnTo>
                <a:lnTo>
                  <a:pt x="56536" y="36221"/>
                </a:lnTo>
                <a:lnTo>
                  <a:pt x="56257" y="36165"/>
                </a:lnTo>
                <a:lnTo>
                  <a:pt x="55978" y="36221"/>
                </a:lnTo>
                <a:lnTo>
                  <a:pt x="55811" y="36389"/>
                </a:lnTo>
                <a:lnTo>
                  <a:pt x="55643" y="36556"/>
                </a:lnTo>
                <a:lnTo>
                  <a:pt x="55587" y="36835"/>
                </a:lnTo>
                <a:lnTo>
                  <a:pt x="55587" y="36947"/>
                </a:lnTo>
                <a:lnTo>
                  <a:pt x="39737" y="39626"/>
                </a:lnTo>
                <a:lnTo>
                  <a:pt x="39737" y="39737"/>
                </a:lnTo>
                <a:lnTo>
                  <a:pt x="39681" y="39458"/>
                </a:lnTo>
                <a:lnTo>
                  <a:pt x="39514" y="39291"/>
                </a:lnTo>
                <a:lnTo>
                  <a:pt x="39346" y="39123"/>
                </a:lnTo>
                <a:lnTo>
                  <a:pt x="39067" y="39068"/>
                </a:lnTo>
                <a:lnTo>
                  <a:pt x="38844" y="39123"/>
                </a:lnTo>
                <a:lnTo>
                  <a:pt x="38621" y="39235"/>
                </a:lnTo>
                <a:lnTo>
                  <a:pt x="22045" y="18864"/>
                </a:lnTo>
                <a:lnTo>
                  <a:pt x="22157" y="18641"/>
                </a:lnTo>
                <a:lnTo>
                  <a:pt x="22213" y="18418"/>
                </a:lnTo>
                <a:lnTo>
                  <a:pt x="22157" y="18139"/>
                </a:lnTo>
                <a:lnTo>
                  <a:pt x="21989" y="17971"/>
                </a:lnTo>
                <a:lnTo>
                  <a:pt x="21822" y="17804"/>
                </a:lnTo>
                <a:lnTo>
                  <a:pt x="21543" y="17748"/>
                </a:lnTo>
                <a:lnTo>
                  <a:pt x="21264" y="17804"/>
                </a:lnTo>
                <a:lnTo>
                  <a:pt x="21096" y="17971"/>
                </a:lnTo>
                <a:lnTo>
                  <a:pt x="20929" y="18139"/>
                </a:lnTo>
                <a:lnTo>
                  <a:pt x="20873" y="18418"/>
                </a:lnTo>
                <a:lnTo>
                  <a:pt x="20929" y="18641"/>
                </a:lnTo>
                <a:lnTo>
                  <a:pt x="4967" y="26789"/>
                </a:lnTo>
                <a:lnTo>
                  <a:pt x="4744" y="26622"/>
                </a:lnTo>
                <a:lnTo>
                  <a:pt x="4465" y="26566"/>
                </a:lnTo>
                <a:lnTo>
                  <a:pt x="4242" y="26622"/>
                </a:lnTo>
                <a:lnTo>
                  <a:pt x="4018" y="26734"/>
                </a:lnTo>
                <a:lnTo>
                  <a:pt x="0" y="24948"/>
                </a:lnTo>
                <a:lnTo>
                  <a:pt x="0" y="25171"/>
                </a:lnTo>
                <a:lnTo>
                  <a:pt x="3851" y="26901"/>
                </a:lnTo>
                <a:lnTo>
                  <a:pt x="3795" y="27068"/>
                </a:lnTo>
                <a:lnTo>
                  <a:pt x="3795" y="27236"/>
                </a:lnTo>
                <a:lnTo>
                  <a:pt x="3851" y="27515"/>
                </a:lnTo>
                <a:lnTo>
                  <a:pt x="4018" y="27682"/>
                </a:lnTo>
                <a:lnTo>
                  <a:pt x="4186" y="27850"/>
                </a:lnTo>
                <a:lnTo>
                  <a:pt x="4465" y="27906"/>
                </a:lnTo>
                <a:lnTo>
                  <a:pt x="4744" y="27850"/>
                </a:lnTo>
                <a:lnTo>
                  <a:pt x="4911" y="27682"/>
                </a:lnTo>
                <a:lnTo>
                  <a:pt x="5079" y="27515"/>
                </a:lnTo>
                <a:lnTo>
                  <a:pt x="5135" y="27236"/>
                </a:lnTo>
                <a:lnTo>
                  <a:pt x="5079" y="27013"/>
                </a:lnTo>
                <a:lnTo>
                  <a:pt x="20985" y="18808"/>
                </a:lnTo>
                <a:lnTo>
                  <a:pt x="21096" y="18920"/>
                </a:lnTo>
                <a:lnTo>
                  <a:pt x="21264" y="19032"/>
                </a:lnTo>
                <a:lnTo>
                  <a:pt x="21375" y="19088"/>
                </a:lnTo>
                <a:lnTo>
                  <a:pt x="21710" y="19088"/>
                </a:lnTo>
                <a:lnTo>
                  <a:pt x="21878" y="18976"/>
                </a:lnTo>
                <a:lnTo>
                  <a:pt x="38453" y="39458"/>
                </a:lnTo>
                <a:lnTo>
                  <a:pt x="38398" y="39570"/>
                </a:lnTo>
                <a:lnTo>
                  <a:pt x="38398" y="39737"/>
                </a:lnTo>
                <a:lnTo>
                  <a:pt x="38453" y="40016"/>
                </a:lnTo>
                <a:lnTo>
                  <a:pt x="38621" y="40184"/>
                </a:lnTo>
                <a:lnTo>
                  <a:pt x="38788" y="40351"/>
                </a:lnTo>
                <a:lnTo>
                  <a:pt x="39067" y="40407"/>
                </a:lnTo>
                <a:lnTo>
                  <a:pt x="39291" y="40351"/>
                </a:lnTo>
                <a:lnTo>
                  <a:pt x="39514" y="40240"/>
                </a:lnTo>
                <a:lnTo>
                  <a:pt x="39625" y="40072"/>
                </a:lnTo>
                <a:lnTo>
                  <a:pt x="39737" y="39849"/>
                </a:lnTo>
                <a:lnTo>
                  <a:pt x="55699" y="37170"/>
                </a:lnTo>
                <a:lnTo>
                  <a:pt x="55811" y="37282"/>
                </a:lnTo>
                <a:lnTo>
                  <a:pt x="55922" y="37393"/>
                </a:lnTo>
                <a:lnTo>
                  <a:pt x="56090" y="37505"/>
                </a:lnTo>
                <a:lnTo>
                  <a:pt x="56257" y="37505"/>
                </a:lnTo>
                <a:lnTo>
                  <a:pt x="56536" y="37449"/>
                </a:lnTo>
                <a:lnTo>
                  <a:pt x="56704" y="37282"/>
                </a:lnTo>
                <a:lnTo>
                  <a:pt x="56871" y="37114"/>
                </a:lnTo>
                <a:lnTo>
                  <a:pt x="56927" y="36835"/>
                </a:lnTo>
                <a:lnTo>
                  <a:pt x="56871" y="36556"/>
                </a:lnTo>
                <a:lnTo>
                  <a:pt x="73168" y="18529"/>
                </a:lnTo>
                <a:lnTo>
                  <a:pt x="73391" y="18697"/>
                </a:lnTo>
                <a:lnTo>
                  <a:pt x="73670" y="18753"/>
                </a:lnTo>
                <a:lnTo>
                  <a:pt x="73949" y="18697"/>
                </a:lnTo>
                <a:lnTo>
                  <a:pt x="74116" y="18529"/>
                </a:lnTo>
                <a:lnTo>
                  <a:pt x="74284" y="18362"/>
                </a:lnTo>
                <a:lnTo>
                  <a:pt x="74340" y="18083"/>
                </a:lnTo>
                <a:lnTo>
                  <a:pt x="74284" y="17860"/>
                </a:lnTo>
                <a:lnTo>
                  <a:pt x="90246" y="12725"/>
                </a:lnTo>
                <a:lnTo>
                  <a:pt x="90357" y="12893"/>
                </a:lnTo>
                <a:lnTo>
                  <a:pt x="90469" y="13060"/>
                </a:lnTo>
                <a:lnTo>
                  <a:pt x="90636" y="13116"/>
                </a:lnTo>
                <a:lnTo>
                  <a:pt x="90860" y="13172"/>
                </a:lnTo>
                <a:lnTo>
                  <a:pt x="91139" y="13116"/>
                </a:lnTo>
                <a:lnTo>
                  <a:pt x="91362" y="12948"/>
                </a:lnTo>
                <a:lnTo>
                  <a:pt x="107659" y="30082"/>
                </a:lnTo>
                <a:lnTo>
                  <a:pt x="107603" y="30361"/>
                </a:lnTo>
                <a:lnTo>
                  <a:pt x="107659" y="30640"/>
                </a:lnTo>
                <a:lnTo>
                  <a:pt x="107826" y="30808"/>
                </a:lnTo>
                <a:lnTo>
                  <a:pt x="107993" y="30975"/>
                </a:lnTo>
                <a:lnTo>
                  <a:pt x="108272" y="31031"/>
                </a:lnTo>
                <a:lnTo>
                  <a:pt x="108552" y="30975"/>
                </a:lnTo>
                <a:lnTo>
                  <a:pt x="108719" y="30808"/>
                </a:lnTo>
                <a:lnTo>
                  <a:pt x="108886" y="30640"/>
                </a:lnTo>
                <a:lnTo>
                  <a:pt x="108942" y="30361"/>
                </a:lnTo>
                <a:lnTo>
                  <a:pt x="108886" y="30082"/>
                </a:lnTo>
                <a:lnTo>
                  <a:pt x="125127" y="18195"/>
                </a:lnTo>
                <a:lnTo>
                  <a:pt x="125239" y="18362"/>
                </a:lnTo>
                <a:lnTo>
                  <a:pt x="125350" y="18418"/>
                </a:lnTo>
                <a:lnTo>
                  <a:pt x="125518" y="18529"/>
                </a:lnTo>
                <a:lnTo>
                  <a:pt x="125685" y="18529"/>
                </a:lnTo>
                <a:lnTo>
                  <a:pt x="125964" y="18474"/>
                </a:lnTo>
                <a:lnTo>
                  <a:pt x="126132" y="18306"/>
                </a:lnTo>
                <a:lnTo>
                  <a:pt x="126299" y="18139"/>
                </a:lnTo>
                <a:lnTo>
                  <a:pt x="126355" y="17860"/>
                </a:lnTo>
                <a:lnTo>
                  <a:pt x="126355" y="17804"/>
                </a:lnTo>
                <a:lnTo>
                  <a:pt x="142205" y="16130"/>
                </a:lnTo>
                <a:lnTo>
                  <a:pt x="142261" y="16409"/>
                </a:lnTo>
                <a:lnTo>
                  <a:pt x="142429" y="16576"/>
                </a:lnTo>
                <a:lnTo>
                  <a:pt x="142652" y="16688"/>
                </a:lnTo>
                <a:lnTo>
                  <a:pt x="142875" y="16743"/>
                </a:lnTo>
                <a:lnTo>
                  <a:pt x="143154" y="16688"/>
                </a:lnTo>
                <a:lnTo>
                  <a:pt x="143321" y="16520"/>
                </a:lnTo>
                <a:lnTo>
                  <a:pt x="143489" y="16353"/>
                </a:lnTo>
                <a:lnTo>
                  <a:pt x="143545" y="16074"/>
                </a:lnTo>
                <a:lnTo>
                  <a:pt x="143489" y="15906"/>
                </a:lnTo>
                <a:lnTo>
                  <a:pt x="143433" y="15683"/>
                </a:lnTo>
                <a:lnTo>
                  <a:pt x="159786" y="1061"/>
                </a:lnTo>
                <a:lnTo>
                  <a:pt x="160009" y="1284"/>
                </a:lnTo>
                <a:lnTo>
                  <a:pt x="160120" y="1340"/>
                </a:lnTo>
                <a:lnTo>
                  <a:pt x="160288" y="1340"/>
                </a:lnTo>
                <a:lnTo>
                  <a:pt x="160511" y="1284"/>
                </a:lnTo>
                <a:lnTo>
                  <a:pt x="160679" y="1228"/>
                </a:lnTo>
                <a:lnTo>
                  <a:pt x="160790" y="1117"/>
                </a:lnTo>
                <a:lnTo>
                  <a:pt x="160902" y="949"/>
                </a:lnTo>
                <a:lnTo>
                  <a:pt x="177031" y="6530"/>
                </a:lnTo>
                <a:lnTo>
                  <a:pt x="177031" y="6698"/>
                </a:lnTo>
                <a:lnTo>
                  <a:pt x="177087" y="6977"/>
                </a:lnTo>
                <a:lnTo>
                  <a:pt x="177254" y="7144"/>
                </a:lnTo>
                <a:lnTo>
                  <a:pt x="177422" y="7312"/>
                </a:lnTo>
                <a:lnTo>
                  <a:pt x="177701" y="7367"/>
                </a:lnTo>
                <a:lnTo>
                  <a:pt x="177868" y="7367"/>
                </a:lnTo>
                <a:lnTo>
                  <a:pt x="178036" y="7256"/>
                </a:lnTo>
                <a:lnTo>
                  <a:pt x="194388" y="25450"/>
                </a:lnTo>
                <a:lnTo>
                  <a:pt x="194277" y="25673"/>
                </a:lnTo>
                <a:lnTo>
                  <a:pt x="194221" y="25896"/>
                </a:lnTo>
                <a:lnTo>
                  <a:pt x="194277" y="26175"/>
                </a:lnTo>
                <a:lnTo>
                  <a:pt x="194444" y="26343"/>
                </a:lnTo>
                <a:lnTo>
                  <a:pt x="194611" y="26510"/>
                </a:lnTo>
                <a:lnTo>
                  <a:pt x="194890" y="26566"/>
                </a:lnTo>
                <a:lnTo>
                  <a:pt x="195058" y="26566"/>
                </a:lnTo>
                <a:lnTo>
                  <a:pt x="195169" y="26510"/>
                </a:lnTo>
                <a:lnTo>
                  <a:pt x="195337" y="26399"/>
                </a:lnTo>
                <a:lnTo>
                  <a:pt x="195449" y="26287"/>
                </a:lnTo>
                <a:lnTo>
                  <a:pt x="211410" y="32538"/>
                </a:lnTo>
                <a:lnTo>
                  <a:pt x="211410" y="32594"/>
                </a:lnTo>
                <a:lnTo>
                  <a:pt x="211466" y="32873"/>
                </a:lnTo>
                <a:lnTo>
                  <a:pt x="211634" y="33040"/>
                </a:lnTo>
                <a:lnTo>
                  <a:pt x="211801" y="33208"/>
                </a:lnTo>
                <a:lnTo>
                  <a:pt x="212080" y="33263"/>
                </a:lnTo>
                <a:lnTo>
                  <a:pt x="212359" y="33208"/>
                </a:lnTo>
                <a:lnTo>
                  <a:pt x="212527" y="33040"/>
                </a:lnTo>
                <a:lnTo>
                  <a:pt x="212694" y="32873"/>
                </a:lnTo>
                <a:lnTo>
                  <a:pt x="212750" y="32594"/>
                </a:lnTo>
                <a:lnTo>
                  <a:pt x="212750" y="32538"/>
                </a:lnTo>
                <a:lnTo>
                  <a:pt x="229214" y="22994"/>
                </a:lnTo>
                <a:lnTo>
                  <a:pt x="229437" y="23162"/>
                </a:lnTo>
                <a:lnTo>
                  <a:pt x="229716" y="23217"/>
                </a:lnTo>
                <a:lnTo>
                  <a:pt x="229995" y="23162"/>
                </a:lnTo>
                <a:lnTo>
                  <a:pt x="230163" y="22994"/>
                </a:lnTo>
                <a:lnTo>
                  <a:pt x="230330" y="22827"/>
                </a:lnTo>
                <a:lnTo>
                  <a:pt x="230386" y="22548"/>
                </a:lnTo>
                <a:lnTo>
                  <a:pt x="230386" y="22492"/>
                </a:lnTo>
                <a:lnTo>
                  <a:pt x="246180" y="16297"/>
                </a:lnTo>
                <a:lnTo>
                  <a:pt x="246404" y="16464"/>
                </a:lnTo>
                <a:lnTo>
                  <a:pt x="246683" y="16520"/>
                </a:lnTo>
                <a:lnTo>
                  <a:pt x="246962" y="16464"/>
                </a:lnTo>
                <a:lnTo>
                  <a:pt x="247129" y="16297"/>
                </a:lnTo>
                <a:lnTo>
                  <a:pt x="247297" y="16130"/>
                </a:lnTo>
                <a:lnTo>
                  <a:pt x="247352" y="15851"/>
                </a:lnTo>
                <a:lnTo>
                  <a:pt x="247297" y="15683"/>
                </a:lnTo>
                <a:lnTo>
                  <a:pt x="263761" y="1507"/>
                </a:lnTo>
                <a:lnTo>
                  <a:pt x="263872" y="1619"/>
                </a:lnTo>
                <a:lnTo>
                  <a:pt x="264040" y="1730"/>
                </a:lnTo>
                <a:lnTo>
                  <a:pt x="264151" y="1786"/>
                </a:lnTo>
                <a:lnTo>
                  <a:pt x="264319" y="1786"/>
                </a:lnTo>
                <a:lnTo>
                  <a:pt x="264542" y="1730"/>
                </a:lnTo>
                <a:lnTo>
                  <a:pt x="264765" y="1619"/>
                </a:lnTo>
                <a:lnTo>
                  <a:pt x="264877" y="1451"/>
                </a:lnTo>
                <a:lnTo>
                  <a:pt x="264988" y="1228"/>
                </a:lnTo>
                <a:lnTo>
                  <a:pt x="280839" y="3237"/>
                </a:lnTo>
                <a:lnTo>
                  <a:pt x="280839" y="3349"/>
                </a:lnTo>
                <a:lnTo>
                  <a:pt x="280894" y="3628"/>
                </a:lnTo>
                <a:lnTo>
                  <a:pt x="281062" y="3795"/>
                </a:lnTo>
                <a:lnTo>
                  <a:pt x="281229" y="3963"/>
                </a:lnTo>
                <a:lnTo>
                  <a:pt x="281508" y="4019"/>
                </a:lnTo>
                <a:lnTo>
                  <a:pt x="281787" y="3963"/>
                </a:lnTo>
                <a:lnTo>
                  <a:pt x="281955" y="3795"/>
                </a:lnTo>
                <a:lnTo>
                  <a:pt x="282122" y="3628"/>
                </a:lnTo>
                <a:lnTo>
                  <a:pt x="282178" y="3349"/>
                </a:lnTo>
                <a:lnTo>
                  <a:pt x="285750" y="3349"/>
                </a:lnTo>
                <a:lnTo>
                  <a:pt x="285750" y="3126"/>
                </a:lnTo>
                <a:lnTo>
                  <a:pt x="282122" y="3126"/>
                </a:lnTo>
                <a:lnTo>
                  <a:pt x="282067" y="2958"/>
                </a:lnTo>
                <a:lnTo>
                  <a:pt x="281899" y="2791"/>
                </a:lnTo>
                <a:lnTo>
                  <a:pt x="281732" y="2735"/>
                </a:lnTo>
                <a:lnTo>
                  <a:pt x="281508" y="2679"/>
                </a:lnTo>
                <a:lnTo>
                  <a:pt x="281341" y="2679"/>
                </a:lnTo>
                <a:lnTo>
                  <a:pt x="281174" y="2791"/>
                </a:lnTo>
                <a:lnTo>
                  <a:pt x="281006" y="2902"/>
                </a:lnTo>
                <a:lnTo>
                  <a:pt x="280894" y="3014"/>
                </a:lnTo>
                <a:lnTo>
                  <a:pt x="264988" y="1005"/>
                </a:lnTo>
                <a:lnTo>
                  <a:pt x="264877" y="782"/>
                </a:lnTo>
                <a:lnTo>
                  <a:pt x="264765" y="614"/>
                </a:lnTo>
                <a:lnTo>
                  <a:pt x="264542" y="503"/>
                </a:lnTo>
                <a:lnTo>
                  <a:pt x="264319" y="447"/>
                </a:lnTo>
                <a:lnTo>
                  <a:pt x="264040" y="503"/>
                </a:lnTo>
                <a:lnTo>
                  <a:pt x="263872" y="670"/>
                </a:lnTo>
                <a:lnTo>
                  <a:pt x="263705" y="838"/>
                </a:lnTo>
                <a:lnTo>
                  <a:pt x="263649" y="1117"/>
                </a:lnTo>
                <a:lnTo>
                  <a:pt x="263705" y="1284"/>
                </a:lnTo>
                <a:lnTo>
                  <a:pt x="247241" y="15460"/>
                </a:lnTo>
                <a:lnTo>
                  <a:pt x="247129" y="15348"/>
                </a:lnTo>
                <a:lnTo>
                  <a:pt x="246962" y="15237"/>
                </a:lnTo>
                <a:lnTo>
                  <a:pt x="246850" y="15181"/>
                </a:lnTo>
                <a:lnTo>
                  <a:pt x="246683" y="15181"/>
                </a:lnTo>
                <a:lnTo>
                  <a:pt x="246404" y="15237"/>
                </a:lnTo>
                <a:lnTo>
                  <a:pt x="246236" y="15404"/>
                </a:lnTo>
                <a:lnTo>
                  <a:pt x="246069" y="15571"/>
                </a:lnTo>
                <a:lnTo>
                  <a:pt x="246013" y="15851"/>
                </a:lnTo>
                <a:lnTo>
                  <a:pt x="246069" y="16130"/>
                </a:lnTo>
                <a:lnTo>
                  <a:pt x="230330" y="22269"/>
                </a:lnTo>
                <a:lnTo>
                  <a:pt x="230219" y="22101"/>
                </a:lnTo>
                <a:lnTo>
                  <a:pt x="230051" y="21990"/>
                </a:lnTo>
                <a:lnTo>
                  <a:pt x="229884" y="21934"/>
                </a:lnTo>
                <a:lnTo>
                  <a:pt x="229716" y="21878"/>
                </a:lnTo>
                <a:lnTo>
                  <a:pt x="229437" y="21934"/>
                </a:lnTo>
                <a:lnTo>
                  <a:pt x="229270" y="22101"/>
                </a:lnTo>
                <a:lnTo>
                  <a:pt x="229102" y="22269"/>
                </a:lnTo>
                <a:lnTo>
                  <a:pt x="229046" y="22548"/>
                </a:lnTo>
                <a:lnTo>
                  <a:pt x="229102" y="22827"/>
                </a:lnTo>
                <a:lnTo>
                  <a:pt x="212694" y="32315"/>
                </a:lnTo>
                <a:lnTo>
                  <a:pt x="212582" y="32147"/>
                </a:lnTo>
                <a:lnTo>
                  <a:pt x="212415" y="32036"/>
                </a:lnTo>
                <a:lnTo>
                  <a:pt x="212248" y="31924"/>
                </a:lnTo>
                <a:lnTo>
                  <a:pt x="212080" y="31924"/>
                </a:lnTo>
                <a:lnTo>
                  <a:pt x="211913" y="31980"/>
                </a:lnTo>
                <a:lnTo>
                  <a:pt x="211745" y="32036"/>
                </a:lnTo>
                <a:lnTo>
                  <a:pt x="211578" y="32147"/>
                </a:lnTo>
                <a:lnTo>
                  <a:pt x="211466" y="32315"/>
                </a:lnTo>
                <a:lnTo>
                  <a:pt x="195504" y="26120"/>
                </a:lnTo>
                <a:lnTo>
                  <a:pt x="195560" y="25896"/>
                </a:lnTo>
                <a:lnTo>
                  <a:pt x="195504" y="25617"/>
                </a:lnTo>
                <a:lnTo>
                  <a:pt x="195337" y="25450"/>
                </a:lnTo>
                <a:lnTo>
                  <a:pt x="195169" y="25282"/>
                </a:lnTo>
                <a:lnTo>
                  <a:pt x="194890" y="25227"/>
                </a:lnTo>
                <a:lnTo>
                  <a:pt x="194723" y="25227"/>
                </a:lnTo>
                <a:lnTo>
                  <a:pt x="194556" y="25338"/>
                </a:lnTo>
                <a:lnTo>
                  <a:pt x="178203" y="7144"/>
                </a:lnTo>
                <a:lnTo>
                  <a:pt x="178315" y="6921"/>
                </a:lnTo>
                <a:lnTo>
                  <a:pt x="178371" y="6698"/>
                </a:lnTo>
                <a:lnTo>
                  <a:pt x="178315" y="6419"/>
                </a:lnTo>
                <a:lnTo>
                  <a:pt x="178147" y="6251"/>
                </a:lnTo>
                <a:lnTo>
                  <a:pt x="177980" y="6084"/>
                </a:lnTo>
                <a:lnTo>
                  <a:pt x="177701" y="6028"/>
                </a:lnTo>
                <a:lnTo>
                  <a:pt x="177533" y="6028"/>
                </a:lnTo>
                <a:lnTo>
                  <a:pt x="177366" y="6084"/>
                </a:lnTo>
                <a:lnTo>
                  <a:pt x="177254" y="6195"/>
                </a:lnTo>
                <a:lnTo>
                  <a:pt x="177143" y="6307"/>
                </a:lnTo>
                <a:lnTo>
                  <a:pt x="160958" y="726"/>
                </a:lnTo>
                <a:lnTo>
                  <a:pt x="160958" y="670"/>
                </a:lnTo>
                <a:lnTo>
                  <a:pt x="160902" y="391"/>
                </a:lnTo>
                <a:lnTo>
                  <a:pt x="160734" y="224"/>
                </a:lnTo>
                <a:lnTo>
                  <a:pt x="160567" y="56"/>
                </a:lnTo>
                <a:lnTo>
                  <a:pt x="160288" y="0"/>
                </a:lnTo>
                <a:close/>
              </a:path>
            </a:pathLst>
          </a:custGeom>
          <a:solidFill>
            <a:srgbClr val="FFFFFF">
              <a:alpha val="34901"/>
            </a:srgbClr>
          </a:solidFill>
          <a:ln w="9525">
            <a:noFill/>
            <a:round/>
            <a:headEnd/>
            <a:tailEnd/>
          </a:ln>
        </p:spPr>
        <p:txBody>
          <a:bodyPr lIns="91425" tIns="91425" rIns="91425" bIns="91425" anchor="ctr"/>
          <a:lstStyle/>
          <a:p>
            <a:pPr>
              <a:defRPr/>
            </a:pPr>
            <a:endParaRPr lang="uk-UA"/>
          </a:p>
        </p:txBody>
      </p:sp>
      <p:sp>
        <p:nvSpPr>
          <p:cNvPr id="11" name="Shape 11"/>
          <p:cNvSpPr txBox="1">
            <a:spLocks noGrp="1"/>
          </p:cNvSpPr>
          <p:nvPr>
            <p:ph type="ctrTitle"/>
          </p:nvPr>
        </p:nvSpPr>
        <p:spPr>
          <a:xfrm>
            <a:off x="696525" y="817291"/>
            <a:ext cx="7729200" cy="2081700"/>
          </a:xfrm>
          <a:prstGeom prst="rect">
            <a:avLst/>
          </a:prstGeom>
        </p:spPr>
        <p:txBody>
          <a:bodyPr spcFirstLastPara="1" anchor="t"/>
          <a:lstStyle>
            <a:lvl1pPr lv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800"/>
              <a:buNone/>
              <a:defRPr sz="5800">
                <a:solidFill>
                  <a:schemeClr val="lt1"/>
                </a:solidFill>
              </a:defRPr>
            </a:lvl1pPr>
            <a:lvl2pPr lvl="1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800"/>
              <a:buNone/>
              <a:defRPr sz="5800">
                <a:solidFill>
                  <a:schemeClr val="lt1"/>
                </a:solidFill>
              </a:defRPr>
            </a:lvl2pPr>
            <a:lvl3pPr lvl="2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800"/>
              <a:buNone/>
              <a:defRPr sz="5800">
                <a:solidFill>
                  <a:schemeClr val="lt1"/>
                </a:solidFill>
              </a:defRPr>
            </a:lvl3pPr>
            <a:lvl4pPr lvl="3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800"/>
              <a:buNone/>
              <a:defRPr sz="5800">
                <a:solidFill>
                  <a:schemeClr val="lt1"/>
                </a:solidFill>
              </a:defRPr>
            </a:lvl4pPr>
            <a:lvl5pPr lvl="4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800"/>
              <a:buNone/>
              <a:defRPr sz="5800">
                <a:solidFill>
                  <a:schemeClr val="lt1"/>
                </a:solidFill>
              </a:defRPr>
            </a:lvl5pPr>
            <a:lvl6pPr lvl="5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800"/>
              <a:buNone/>
              <a:defRPr sz="5800">
                <a:solidFill>
                  <a:schemeClr val="lt1"/>
                </a:solidFill>
              </a:defRPr>
            </a:lvl6pPr>
            <a:lvl7pPr lvl="6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800"/>
              <a:buNone/>
              <a:defRPr sz="5800">
                <a:solidFill>
                  <a:schemeClr val="lt1"/>
                </a:solidFill>
              </a:defRPr>
            </a:lvl7pPr>
            <a:lvl8pPr lvl="7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800"/>
              <a:buNone/>
              <a:defRPr sz="5800">
                <a:solidFill>
                  <a:schemeClr val="lt1"/>
                </a:solidFill>
              </a:defRPr>
            </a:lvl8pPr>
            <a:lvl9pPr lvl="8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800"/>
              <a:buNone/>
              <a:defRPr sz="5800">
                <a:solidFill>
                  <a:schemeClr val="lt1"/>
                </a:solidFill>
              </a:defRPr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matchingName="Subtitle">
  <p:cSld name="TITLE_1">
    <p:spTree>
      <p:nvGrpSpPr>
        <p:cNvPr id="1" name="Shape 11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hape 6"/>
          <p:cNvSpPr>
            <a:spLocks/>
          </p:cNvSpPr>
          <p:nvPr/>
        </p:nvSpPr>
        <p:spPr bwMode="auto">
          <a:xfrm>
            <a:off x="0" y="0"/>
            <a:ext cx="9144000" cy="5143500"/>
          </a:xfrm>
          <a:custGeom>
            <a:avLst/>
            <a:gdLst>
              <a:gd name="T0" fmla="*/ 0 w 285750"/>
              <a:gd name="T1" fmla="*/ 0 h 160734"/>
              <a:gd name="T2" fmla="*/ 285750 w 285750"/>
              <a:gd name="T3" fmla="*/ 160734 h 160734"/>
            </a:gdLst>
            <a:ahLst/>
            <a:cxnLst>
              <a:cxn ang="0">
                <a:pos x="86730" y="8595"/>
              </a:cxn>
              <a:cxn ang="0">
                <a:pos x="173292" y="8595"/>
              </a:cxn>
              <a:cxn ang="0">
                <a:pos x="259910" y="8595"/>
              </a:cxn>
              <a:cxn ang="0">
                <a:pos x="78023" y="17022"/>
              </a:cxn>
              <a:cxn ang="0">
                <a:pos x="164641" y="17022"/>
              </a:cxn>
              <a:cxn ang="0">
                <a:pos x="251203" y="17022"/>
              </a:cxn>
              <a:cxn ang="0">
                <a:pos x="69373" y="25505"/>
              </a:cxn>
              <a:cxn ang="0">
                <a:pos x="155990" y="25505"/>
              </a:cxn>
              <a:cxn ang="0">
                <a:pos x="242553" y="25505"/>
              </a:cxn>
              <a:cxn ang="0">
                <a:pos x="60722" y="33933"/>
              </a:cxn>
              <a:cxn ang="0">
                <a:pos x="147340" y="33933"/>
              </a:cxn>
              <a:cxn ang="0">
                <a:pos x="233902" y="33933"/>
              </a:cxn>
              <a:cxn ang="0">
                <a:pos x="52071" y="42416"/>
              </a:cxn>
              <a:cxn ang="0">
                <a:pos x="138633" y="42416"/>
              </a:cxn>
              <a:cxn ang="0">
                <a:pos x="225251" y="42416"/>
              </a:cxn>
              <a:cxn ang="0">
                <a:pos x="43421" y="50843"/>
              </a:cxn>
              <a:cxn ang="0">
                <a:pos x="129983" y="50843"/>
              </a:cxn>
              <a:cxn ang="0">
                <a:pos x="216601" y="50843"/>
              </a:cxn>
              <a:cxn ang="0">
                <a:pos x="34770" y="59326"/>
              </a:cxn>
              <a:cxn ang="0">
                <a:pos x="121332" y="59326"/>
              </a:cxn>
              <a:cxn ang="0">
                <a:pos x="207950" y="59326"/>
              </a:cxn>
              <a:cxn ang="0">
                <a:pos x="26064" y="67810"/>
              </a:cxn>
              <a:cxn ang="0">
                <a:pos x="112681" y="67810"/>
              </a:cxn>
              <a:cxn ang="0">
                <a:pos x="199244" y="67810"/>
              </a:cxn>
              <a:cxn ang="0">
                <a:pos x="17413" y="76237"/>
              </a:cxn>
              <a:cxn ang="0">
                <a:pos x="104031" y="76237"/>
              </a:cxn>
              <a:cxn ang="0">
                <a:pos x="190593" y="76237"/>
              </a:cxn>
              <a:cxn ang="0">
                <a:pos x="8762" y="84720"/>
              </a:cxn>
              <a:cxn ang="0">
                <a:pos x="95380" y="84720"/>
              </a:cxn>
              <a:cxn ang="0">
                <a:pos x="181942" y="84720"/>
              </a:cxn>
              <a:cxn ang="0">
                <a:pos x="268560" y="84720"/>
              </a:cxn>
              <a:cxn ang="0">
                <a:pos x="86730" y="93148"/>
              </a:cxn>
              <a:cxn ang="0">
                <a:pos x="173292" y="93148"/>
              </a:cxn>
              <a:cxn ang="0">
                <a:pos x="259910" y="93148"/>
              </a:cxn>
              <a:cxn ang="0">
                <a:pos x="78023" y="101631"/>
              </a:cxn>
              <a:cxn ang="0">
                <a:pos x="164641" y="101631"/>
              </a:cxn>
              <a:cxn ang="0">
                <a:pos x="251203" y="101631"/>
              </a:cxn>
              <a:cxn ang="0">
                <a:pos x="69373" y="110114"/>
              </a:cxn>
              <a:cxn ang="0">
                <a:pos x="155990" y="110114"/>
              </a:cxn>
              <a:cxn ang="0">
                <a:pos x="242553" y="110114"/>
              </a:cxn>
              <a:cxn ang="0">
                <a:pos x="60722" y="118541"/>
              </a:cxn>
              <a:cxn ang="0">
                <a:pos x="147340" y="118541"/>
              </a:cxn>
              <a:cxn ang="0">
                <a:pos x="233902" y="118541"/>
              </a:cxn>
              <a:cxn ang="0">
                <a:pos x="52071" y="127025"/>
              </a:cxn>
              <a:cxn ang="0">
                <a:pos x="138633" y="127025"/>
              </a:cxn>
              <a:cxn ang="0">
                <a:pos x="225251" y="127025"/>
              </a:cxn>
              <a:cxn ang="0">
                <a:pos x="43421" y="135452"/>
              </a:cxn>
              <a:cxn ang="0">
                <a:pos x="129983" y="135452"/>
              </a:cxn>
              <a:cxn ang="0">
                <a:pos x="216601" y="135452"/>
              </a:cxn>
              <a:cxn ang="0">
                <a:pos x="34770" y="143935"/>
              </a:cxn>
              <a:cxn ang="0">
                <a:pos x="121332" y="143935"/>
              </a:cxn>
              <a:cxn ang="0">
                <a:pos x="207950" y="143935"/>
              </a:cxn>
              <a:cxn ang="0">
                <a:pos x="0" y="25505"/>
              </a:cxn>
              <a:cxn ang="0">
                <a:pos x="0" y="110114"/>
              </a:cxn>
              <a:cxn ang="0">
                <a:pos x="43421" y="152362"/>
              </a:cxn>
              <a:cxn ang="0">
                <a:pos x="129983" y="152362"/>
              </a:cxn>
              <a:cxn ang="0">
                <a:pos x="216601" y="152362"/>
              </a:cxn>
              <a:cxn ang="0">
                <a:pos x="277211" y="127025"/>
              </a:cxn>
              <a:cxn ang="0">
                <a:pos x="277211" y="42416"/>
              </a:cxn>
              <a:cxn ang="0">
                <a:pos x="233902" y="0"/>
              </a:cxn>
              <a:cxn ang="0">
                <a:pos x="147340" y="0"/>
              </a:cxn>
              <a:cxn ang="0">
                <a:pos x="60722" y="0"/>
              </a:cxn>
            </a:cxnLst>
            <a:rect l="T0" t="T1" r="T2" b="T3"/>
            <a:pathLst>
              <a:path w="285750" h="160734" extrusionOk="0">
                <a:moveTo>
                  <a:pt x="17190" y="8595"/>
                </a:moveTo>
                <a:lnTo>
                  <a:pt x="17190" y="16799"/>
                </a:lnTo>
                <a:lnTo>
                  <a:pt x="8762" y="16799"/>
                </a:lnTo>
                <a:lnTo>
                  <a:pt x="8762" y="8595"/>
                </a:lnTo>
                <a:close/>
                <a:moveTo>
                  <a:pt x="25840" y="8595"/>
                </a:moveTo>
                <a:lnTo>
                  <a:pt x="25840" y="16799"/>
                </a:lnTo>
                <a:lnTo>
                  <a:pt x="17413" y="16799"/>
                </a:lnTo>
                <a:lnTo>
                  <a:pt x="17413" y="8595"/>
                </a:lnTo>
                <a:close/>
                <a:moveTo>
                  <a:pt x="34547" y="8595"/>
                </a:moveTo>
                <a:lnTo>
                  <a:pt x="34547" y="16799"/>
                </a:lnTo>
                <a:lnTo>
                  <a:pt x="26064" y="16799"/>
                </a:lnTo>
                <a:lnTo>
                  <a:pt x="26064" y="8595"/>
                </a:lnTo>
                <a:close/>
                <a:moveTo>
                  <a:pt x="43197" y="8595"/>
                </a:moveTo>
                <a:lnTo>
                  <a:pt x="43197" y="16799"/>
                </a:lnTo>
                <a:lnTo>
                  <a:pt x="34770" y="16799"/>
                </a:lnTo>
                <a:lnTo>
                  <a:pt x="34770" y="8595"/>
                </a:lnTo>
                <a:close/>
                <a:moveTo>
                  <a:pt x="51848" y="8595"/>
                </a:moveTo>
                <a:lnTo>
                  <a:pt x="51848" y="16799"/>
                </a:lnTo>
                <a:lnTo>
                  <a:pt x="43421" y="16799"/>
                </a:lnTo>
                <a:lnTo>
                  <a:pt x="43421" y="8595"/>
                </a:lnTo>
                <a:close/>
                <a:moveTo>
                  <a:pt x="60499" y="8595"/>
                </a:moveTo>
                <a:lnTo>
                  <a:pt x="60499" y="16799"/>
                </a:lnTo>
                <a:lnTo>
                  <a:pt x="52071" y="16799"/>
                </a:lnTo>
                <a:lnTo>
                  <a:pt x="52071" y="8595"/>
                </a:lnTo>
                <a:close/>
                <a:moveTo>
                  <a:pt x="69149" y="8595"/>
                </a:moveTo>
                <a:lnTo>
                  <a:pt x="69149" y="16799"/>
                </a:lnTo>
                <a:lnTo>
                  <a:pt x="60722" y="16799"/>
                </a:lnTo>
                <a:lnTo>
                  <a:pt x="60722" y="8595"/>
                </a:lnTo>
                <a:close/>
                <a:moveTo>
                  <a:pt x="77800" y="8595"/>
                </a:moveTo>
                <a:lnTo>
                  <a:pt x="77800" y="16799"/>
                </a:lnTo>
                <a:lnTo>
                  <a:pt x="69373" y="16799"/>
                </a:lnTo>
                <a:lnTo>
                  <a:pt x="69373" y="8595"/>
                </a:lnTo>
                <a:close/>
                <a:moveTo>
                  <a:pt x="86506" y="8595"/>
                </a:moveTo>
                <a:lnTo>
                  <a:pt x="86506" y="16799"/>
                </a:lnTo>
                <a:lnTo>
                  <a:pt x="78023" y="16799"/>
                </a:lnTo>
                <a:lnTo>
                  <a:pt x="78023" y="8595"/>
                </a:lnTo>
                <a:close/>
                <a:moveTo>
                  <a:pt x="95157" y="8595"/>
                </a:moveTo>
                <a:lnTo>
                  <a:pt x="95157" y="16799"/>
                </a:lnTo>
                <a:lnTo>
                  <a:pt x="86730" y="16799"/>
                </a:lnTo>
                <a:lnTo>
                  <a:pt x="86730" y="8595"/>
                </a:lnTo>
                <a:close/>
                <a:moveTo>
                  <a:pt x="103808" y="8595"/>
                </a:moveTo>
                <a:lnTo>
                  <a:pt x="103808" y="16799"/>
                </a:lnTo>
                <a:lnTo>
                  <a:pt x="95380" y="16799"/>
                </a:lnTo>
                <a:lnTo>
                  <a:pt x="95380" y="8595"/>
                </a:lnTo>
                <a:close/>
                <a:moveTo>
                  <a:pt x="112458" y="8595"/>
                </a:moveTo>
                <a:lnTo>
                  <a:pt x="112458" y="16799"/>
                </a:lnTo>
                <a:lnTo>
                  <a:pt x="104031" y="16799"/>
                </a:lnTo>
                <a:lnTo>
                  <a:pt x="104031" y="8595"/>
                </a:lnTo>
                <a:close/>
                <a:moveTo>
                  <a:pt x="121109" y="8595"/>
                </a:moveTo>
                <a:lnTo>
                  <a:pt x="121109" y="16799"/>
                </a:lnTo>
                <a:lnTo>
                  <a:pt x="112681" y="16799"/>
                </a:lnTo>
                <a:lnTo>
                  <a:pt x="112681" y="8595"/>
                </a:lnTo>
                <a:close/>
                <a:moveTo>
                  <a:pt x="129760" y="8595"/>
                </a:moveTo>
                <a:lnTo>
                  <a:pt x="129760" y="16799"/>
                </a:lnTo>
                <a:lnTo>
                  <a:pt x="121332" y="16799"/>
                </a:lnTo>
                <a:lnTo>
                  <a:pt x="121332" y="8595"/>
                </a:lnTo>
                <a:close/>
                <a:moveTo>
                  <a:pt x="138410" y="8595"/>
                </a:moveTo>
                <a:lnTo>
                  <a:pt x="138410" y="16799"/>
                </a:lnTo>
                <a:lnTo>
                  <a:pt x="129983" y="16799"/>
                </a:lnTo>
                <a:lnTo>
                  <a:pt x="129983" y="8595"/>
                </a:lnTo>
                <a:close/>
                <a:moveTo>
                  <a:pt x="147117" y="8595"/>
                </a:moveTo>
                <a:lnTo>
                  <a:pt x="147117" y="16799"/>
                </a:lnTo>
                <a:lnTo>
                  <a:pt x="138633" y="16799"/>
                </a:lnTo>
                <a:lnTo>
                  <a:pt x="138633" y="8595"/>
                </a:lnTo>
                <a:close/>
                <a:moveTo>
                  <a:pt x="155767" y="8595"/>
                </a:moveTo>
                <a:lnTo>
                  <a:pt x="155767" y="16799"/>
                </a:lnTo>
                <a:lnTo>
                  <a:pt x="147340" y="16799"/>
                </a:lnTo>
                <a:lnTo>
                  <a:pt x="147340" y="8595"/>
                </a:lnTo>
                <a:close/>
                <a:moveTo>
                  <a:pt x="164418" y="8595"/>
                </a:moveTo>
                <a:lnTo>
                  <a:pt x="164418" y="16799"/>
                </a:lnTo>
                <a:lnTo>
                  <a:pt x="155990" y="16799"/>
                </a:lnTo>
                <a:lnTo>
                  <a:pt x="155990" y="8595"/>
                </a:lnTo>
                <a:close/>
                <a:moveTo>
                  <a:pt x="173069" y="8595"/>
                </a:moveTo>
                <a:lnTo>
                  <a:pt x="173069" y="16799"/>
                </a:lnTo>
                <a:lnTo>
                  <a:pt x="164641" y="16799"/>
                </a:lnTo>
                <a:lnTo>
                  <a:pt x="164641" y="8595"/>
                </a:lnTo>
                <a:close/>
                <a:moveTo>
                  <a:pt x="181719" y="8595"/>
                </a:moveTo>
                <a:lnTo>
                  <a:pt x="181719" y="16799"/>
                </a:lnTo>
                <a:lnTo>
                  <a:pt x="173292" y="16799"/>
                </a:lnTo>
                <a:lnTo>
                  <a:pt x="173292" y="8595"/>
                </a:lnTo>
                <a:close/>
                <a:moveTo>
                  <a:pt x="190370" y="8595"/>
                </a:moveTo>
                <a:lnTo>
                  <a:pt x="190370" y="16799"/>
                </a:lnTo>
                <a:lnTo>
                  <a:pt x="181942" y="16799"/>
                </a:lnTo>
                <a:lnTo>
                  <a:pt x="181942" y="8595"/>
                </a:lnTo>
                <a:close/>
                <a:moveTo>
                  <a:pt x="199020" y="8595"/>
                </a:moveTo>
                <a:lnTo>
                  <a:pt x="199020" y="16799"/>
                </a:lnTo>
                <a:lnTo>
                  <a:pt x="190593" y="16799"/>
                </a:lnTo>
                <a:lnTo>
                  <a:pt x="190593" y="8595"/>
                </a:lnTo>
                <a:close/>
                <a:moveTo>
                  <a:pt x="207727" y="8595"/>
                </a:moveTo>
                <a:lnTo>
                  <a:pt x="207727" y="16799"/>
                </a:lnTo>
                <a:lnTo>
                  <a:pt x="199244" y="16799"/>
                </a:lnTo>
                <a:lnTo>
                  <a:pt x="199244" y="8595"/>
                </a:lnTo>
                <a:close/>
                <a:moveTo>
                  <a:pt x="216377" y="8595"/>
                </a:moveTo>
                <a:lnTo>
                  <a:pt x="216377" y="16799"/>
                </a:lnTo>
                <a:lnTo>
                  <a:pt x="207950" y="16799"/>
                </a:lnTo>
                <a:lnTo>
                  <a:pt x="207950" y="8595"/>
                </a:lnTo>
                <a:close/>
                <a:moveTo>
                  <a:pt x="225028" y="8595"/>
                </a:moveTo>
                <a:lnTo>
                  <a:pt x="225028" y="16799"/>
                </a:lnTo>
                <a:lnTo>
                  <a:pt x="216601" y="16799"/>
                </a:lnTo>
                <a:lnTo>
                  <a:pt x="216601" y="8595"/>
                </a:lnTo>
                <a:close/>
                <a:moveTo>
                  <a:pt x="233679" y="8595"/>
                </a:moveTo>
                <a:lnTo>
                  <a:pt x="233679" y="16799"/>
                </a:lnTo>
                <a:lnTo>
                  <a:pt x="225251" y="16799"/>
                </a:lnTo>
                <a:lnTo>
                  <a:pt x="225251" y="8595"/>
                </a:lnTo>
                <a:close/>
                <a:moveTo>
                  <a:pt x="242329" y="8595"/>
                </a:moveTo>
                <a:lnTo>
                  <a:pt x="242329" y="16799"/>
                </a:lnTo>
                <a:lnTo>
                  <a:pt x="233902" y="16799"/>
                </a:lnTo>
                <a:lnTo>
                  <a:pt x="233902" y="8595"/>
                </a:lnTo>
                <a:close/>
                <a:moveTo>
                  <a:pt x="250980" y="8595"/>
                </a:moveTo>
                <a:lnTo>
                  <a:pt x="250980" y="16799"/>
                </a:lnTo>
                <a:lnTo>
                  <a:pt x="242553" y="16799"/>
                </a:lnTo>
                <a:lnTo>
                  <a:pt x="242553" y="8595"/>
                </a:lnTo>
                <a:close/>
                <a:moveTo>
                  <a:pt x="259686" y="8595"/>
                </a:moveTo>
                <a:lnTo>
                  <a:pt x="259686" y="16799"/>
                </a:lnTo>
                <a:lnTo>
                  <a:pt x="251203" y="16799"/>
                </a:lnTo>
                <a:lnTo>
                  <a:pt x="251203" y="8595"/>
                </a:lnTo>
                <a:close/>
                <a:moveTo>
                  <a:pt x="268337" y="8595"/>
                </a:moveTo>
                <a:lnTo>
                  <a:pt x="268337" y="16799"/>
                </a:lnTo>
                <a:lnTo>
                  <a:pt x="259910" y="16799"/>
                </a:lnTo>
                <a:lnTo>
                  <a:pt x="259910" y="8595"/>
                </a:lnTo>
                <a:close/>
                <a:moveTo>
                  <a:pt x="276988" y="8595"/>
                </a:moveTo>
                <a:lnTo>
                  <a:pt x="276988" y="16799"/>
                </a:lnTo>
                <a:lnTo>
                  <a:pt x="268560" y="16799"/>
                </a:lnTo>
                <a:lnTo>
                  <a:pt x="268560" y="8595"/>
                </a:lnTo>
                <a:close/>
                <a:moveTo>
                  <a:pt x="17190" y="17022"/>
                </a:moveTo>
                <a:lnTo>
                  <a:pt x="17190" y="25282"/>
                </a:lnTo>
                <a:lnTo>
                  <a:pt x="8762" y="25282"/>
                </a:lnTo>
                <a:lnTo>
                  <a:pt x="8762" y="17022"/>
                </a:lnTo>
                <a:close/>
                <a:moveTo>
                  <a:pt x="25840" y="17022"/>
                </a:moveTo>
                <a:lnTo>
                  <a:pt x="25840" y="25282"/>
                </a:lnTo>
                <a:lnTo>
                  <a:pt x="17413" y="25282"/>
                </a:lnTo>
                <a:lnTo>
                  <a:pt x="17413" y="17022"/>
                </a:lnTo>
                <a:close/>
                <a:moveTo>
                  <a:pt x="34547" y="17022"/>
                </a:moveTo>
                <a:lnTo>
                  <a:pt x="34547" y="25282"/>
                </a:lnTo>
                <a:lnTo>
                  <a:pt x="26064" y="25282"/>
                </a:lnTo>
                <a:lnTo>
                  <a:pt x="26064" y="17022"/>
                </a:lnTo>
                <a:close/>
                <a:moveTo>
                  <a:pt x="43197" y="17022"/>
                </a:moveTo>
                <a:lnTo>
                  <a:pt x="43197" y="25282"/>
                </a:lnTo>
                <a:lnTo>
                  <a:pt x="34770" y="25282"/>
                </a:lnTo>
                <a:lnTo>
                  <a:pt x="34770" y="17022"/>
                </a:lnTo>
                <a:close/>
                <a:moveTo>
                  <a:pt x="51848" y="17022"/>
                </a:moveTo>
                <a:lnTo>
                  <a:pt x="51848" y="25282"/>
                </a:lnTo>
                <a:lnTo>
                  <a:pt x="43421" y="25282"/>
                </a:lnTo>
                <a:lnTo>
                  <a:pt x="43421" y="17022"/>
                </a:lnTo>
                <a:close/>
                <a:moveTo>
                  <a:pt x="60499" y="17022"/>
                </a:moveTo>
                <a:lnTo>
                  <a:pt x="60499" y="25282"/>
                </a:lnTo>
                <a:lnTo>
                  <a:pt x="52071" y="25282"/>
                </a:lnTo>
                <a:lnTo>
                  <a:pt x="52071" y="17022"/>
                </a:lnTo>
                <a:close/>
                <a:moveTo>
                  <a:pt x="69149" y="17022"/>
                </a:moveTo>
                <a:lnTo>
                  <a:pt x="69149" y="25282"/>
                </a:lnTo>
                <a:lnTo>
                  <a:pt x="60722" y="25282"/>
                </a:lnTo>
                <a:lnTo>
                  <a:pt x="60722" y="17022"/>
                </a:lnTo>
                <a:close/>
                <a:moveTo>
                  <a:pt x="77800" y="17022"/>
                </a:moveTo>
                <a:lnTo>
                  <a:pt x="77800" y="25282"/>
                </a:lnTo>
                <a:lnTo>
                  <a:pt x="69373" y="25282"/>
                </a:lnTo>
                <a:lnTo>
                  <a:pt x="69373" y="17022"/>
                </a:lnTo>
                <a:close/>
                <a:moveTo>
                  <a:pt x="86506" y="17022"/>
                </a:moveTo>
                <a:lnTo>
                  <a:pt x="86506" y="25282"/>
                </a:lnTo>
                <a:lnTo>
                  <a:pt x="78023" y="25282"/>
                </a:lnTo>
                <a:lnTo>
                  <a:pt x="78023" y="17022"/>
                </a:lnTo>
                <a:close/>
                <a:moveTo>
                  <a:pt x="95157" y="17022"/>
                </a:moveTo>
                <a:lnTo>
                  <a:pt x="95157" y="25282"/>
                </a:lnTo>
                <a:lnTo>
                  <a:pt x="86730" y="25282"/>
                </a:lnTo>
                <a:lnTo>
                  <a:pt x="86730" y="17022"/>
                </a:lnTo>
                <a:close/>
                <a:moveTo>
                  <a:pt x="103808" y="17022"/>
                </a:moveTo>
                <a:lnTo>
                  <a:pt x="103808" y="25282"/>
                </a:lnTo>
                <a:lnTo>
                  <a:pt x="95380" y="25282"/>
                </a:lnTo>
                <a:lnTo>
                  <a:pt x="95380" y="17022"/>
                </a:lnTo>
                <a:close/>
                <a:moveTo>
                  <a:pt x="112458" y="17022"/>
                </a:moveTo>
                <a:lnTo>
                  <a:pt x="112458" y="25282"/>
                </a:lnTo>
                <a:lnTo>
                  <a:pt x="104031" y="25282"/>
                </a:lnTo>
                <a:lnTo>
                  <a:pt x="104031" y="17022"/>
                </a:lnTo>
                <a:close/>
                <a:moveTo>
                  <a:pt x="121109" y="17022"/>
                </a:moveTo>
                <a:lnTo>
                  <a:pt x="121109" y="25282"/>
                </a:lnTo>
                <a:lnTo>
                  <a:pt x="112681" y="25282"/>
                </a:lnTo>
                <a:lnTo>
                  <a:pt x="112681" y="17022"/>
                </a:lnTo>
                <a:close/>
                <a:moveTo>
                  <a:pt x="129760" y="17022"/>
                </a:moveTo>
                <a:lnTo>
                  <a:pt x="129760" y="25282"/>
                </a:lnTo>
                <a:lnTo>
                  <a:pt x="121332" y="25282"/>
                </a:lnTo>
                <a:lnTo>
                  <a:pt x="121332" y="17022"/>
                </a:lnTo>
                <a:close/>
                <a:moveTo>
                  <a:pt x="138410" y="17022"/>
                </a:moveTo>
                <a:lnTo>
                  <a:pt x="138410" y="25282"/>
                </a:lnTo>
                <a:lnTo>
                  <a:pt x="129983" y="25282"/>
                </a:lnTo>
                <a:lnTo>
                  <a:pt x="129983" y="17022"/>
                </a:lnTo>
                <a:close/>
                <a:moveTo>
                  <a:pt x="147117" y="17022"/>
                </a:moveTo>
                <a:lnTo>
                  <a:pt x="147117" y="25282"/>
                </a:lnTo>
                <a:lnTo>
                  <a:pt x="138633" y="25282"/>
                </a:lnTo>
                <a:lnTo>
                  <a:pt x="138633" y="17022"/>
                </a:lnTo>
                <a:close/>
                <a:moveTo>
                  <a:pt x="155767" y="17022"/>
                </a:moveTo>
                <a:lnTo>
                  <a:pt x="155767" y="25282"/>
                </a:lnTo>
                <a:lnTo>
                  <a:pt x="147340" y="25282"/>
                </a:lnTo>
                <a:lnTo>
                  <a:pt x="147340" y="17022"/>
                </a:lnTo>
                <a:close/>
                <a:moveTo>
                  <a:pt x="164418" y="17022"/>
                </a:moveTo>
                <a:lnTo>
                  <a:pt x="164418" y="25282"/>
                </a:lnTo>
                <a:lnTo>
                  <a:pt x="155990" y="25282"/>
                </a:lnTo>
                <a:lnTo>
                  <a:pt x="155990" y="17022"/>
                </a:lnTo>
                <a:close/>
                <a:moveTo>
                  <a:pt x="173069" y="17022"/>
                </a:moveTo>
                <a:lnTo>
                  <a:pt x="173069" y="25282"/>
                </a:lnTo>
                <a:lnTo>
                  <a:pt x="164641" y="25282"/>
                </a:lnTo>
                <a:lnTo>
                  <a:pt x="164641" y="17022"/>
                </a:lnTo>
                <a:close/>
                <a:moveTo>
                  <a:pt x="181719" y="17022"/>
                </a:moveTo>
                <a:lnTo>
                  <a:pt x="181719" y="25282"/>
                </a:lnTo>
                <a:lnTo>
                  <a:pt x="173292" y="25282"/>
                </a:lnTo>
                <a:lnTo>
                  <a:pt x="173292" y="17022"/>
                </a:lnTo>
                <a:close/>
                <a:moveTo>
                  <a:pt x="190370" y="17022"/>
                </a:moveTo>
                <a:lnTo>
                  <a:pt x="190370" y="25282"/>
                </a:lnTo>
                <a:lnTo>
                  <a:pt x="181942" y="25282"/>
                </a:lnTo>
                <a:lnTo>
                  <a:pt x="181942" y="17022"/>
                </a:lnTo>
                <a:close/>
                <a:moveTo>
                  <a:pt x="199020" y="17022"/>
                </a:moveTo>
                <a:lnTo>
                  <a:pt x="199020" y="25282"/>
                </a:lnTo>
                <a:lnTo>
                  <a:pt x="190593" y="25282"/>
                </a:lnTo>
                <a:lnTo>
                  <a:pt x="190593" y="17022"/>
                </a:lnTo>
                <a:close/>
                <a:moveTo>
                  <a:pt x="207727" y="17022"/>
                </a:moveTo>
                <a:lnTo>
                  <a:pt x="207727" y="25282"/>
                </a:lnTo>
                <a:lnTo>
                  <a:pt x="199244" y="25282"/>
                </a:lnTo>
                <a:lnTo>
                  <a:pt x="199244" y="17022"/>
                </a:lnTo>
                <a:close/>
                <a:moveTo>
                  <a:pt x="216377" y="17022"/>
                </a:moveTo>
                <a:lnTo>
                  <a:pt x="216377" y="25282"/>
                </a:lnTo>
                <a:lnTo>
                  <a:pt x="207950" y="25282"/>
                </a:lnTo>
                <a:lnTo>
                  <a:pt x="207950" y="17022"/>
                </a:lnTo>
                <a:close/>
                <a:moveTo>
                  <a:pt x="225028" y="17022"/>
                </a:moveTo>
                <a:lnTo>
                  <a:pt x="225028" y="25282"/>
                </a:lnTo>
                <a:lnTo>
                  <a:pt x="216601" y="25282"/>
                </a:lnTo>
                <a:lnTo>
                  <a:pt x="216601" y="17022"/>
                </a:lnTo>
                <a:close/>
                <a:moveTo>
                  <a:pt x="233679" y="17022"/>
                </a:moveTo>
                <a:lnTo>
                  <a:pt x="233679" y="25282"/>
                </a:lnTo>
                <a:lnTo>
                  <a:pt x="225251" y="25282"/>
                </a:lnTo>
                <a:lnTo>
                  <a:pt x="225251" y="17022"/>
                </a:lnTo>
                <a:close/>
                <a:moveTo>
                  <a:pt x="242329" y="17022"/>
                </a:moveTo>
                <a:lnTo>
                  <a:pt x="242329" y="25282"/>
                </a:lnTo>
                <a:lnTo>
                  <a:pt x="233902" y="25282"/>
                </a:lnTo>
                <a:lnTo>
                  <a:pt x="233902" y="17022"/>
                </a:lnTo>
                <a:close/>
                <a:moveTo>
                  <a:pt x="250980" y="17022"/>
                </a:moveTo>
                <a:lnTo>
                  <a:pt x="250980" y="25282"/>
                </a:lnTo>
                <a:lnTo>
                  <a:pt x="242553" y="25282"/>
                </a:lnTo>
                <a:lnTo>
                  <a:pt x="242553" y="17022"/>
                </a:lnTo>
                <a:close/>
                <a:moveTo>
                  <a:pt x="259686" y="17022"/>
                </a:moveTo>
                <a:lnTo>
                  <a:pt x="259686" y="25282"/>
                </a:lnTo>
                <a:lnTo>
                  <a:pt x="251203" y="25282"/>
                </a:lnTo>
                <a:lnTo>
                  <a:pt x="251203" y="17022"/>
                </a:lnTo>
                <a:close/>
                <a:moveTo>
                  <a:pt x="268337" y="17022"/>
                </a:moveTo>
                <a:lnTo>
                  <a:pt x="268337" y="25282"/>
                </a:lnTo>
                <a:lnTo>
                  <a:pt x="259910" y="25282"/>
                </a:lnTo>
                <a:lnTo>
                  <a:pt x="259910" y="17022"/>
                </a:lnTo>
                <a:close/>
                <a:moveTo>
                  <a:pt x="276988" y="17022"/>
                </a:moveTo>
                <a:lnTo>
                  <a:pt x="276988" y="25282"/>
                </a:lnTo>
                <a:lnTo>
                  <a:pt x="268560" y="25282"/>
                </a:lnTo>
                <a:lnTo>
                  <a:pt x="268560" y="17022"/>
                </a:lnTo>
                <a:close/>
                <a:moveTo>
                  <a:pt x="17190" y="25505"/>
                </a:moveTo>
                <a:lnTo>
                  <a:pt x="17190" y="33709"/>
                </a:lnTo>
                <a:lnTo>
                  <a:pt x="8762" y="33709"/>
                </a:lnTo>
                <a:lnTo>
                  <a:pt x="8762" y="25505"/>
                </a:lnTo>
                <a:close/>
                <a:moveTo>
                  <a:pt x="25840" y="25505"/>
                </a:moveTo>
                <a:lnTo>
                  <a:pt x="25840" y="33709"/>
                </a:lnTo>
                <a:lnTo>
                  <a:pt x="17413" y="33709"/>
                </a:lnTo>
                <a:lnTo>
                  <a:pt x="17413" y="25505"/>
                </a:lnTo>
                <a:close/>
                <a:moveTo>
                  <a:pt x="34547" y="25505"/>
                </a:moveTo>
                <a:lnTo>
                  <a:pt x="34547" y="33709"/>
                </a:lnTo>
                <a:lnTo>
                  <a:pt x="26064" y="33709"/>
                </a:lnTo>
                <a:lnTo>
                  <a:pt x="26064" y="25505"/>
                </a:lnTo>
                <a:close/>
                <a:moveTo>
                  <a:pt x="43197" y="25505"/>
                </a:moveTo>
                <a:lnTo>
                  <a:pt x="43197" y="33709"/>
                </a:lnTo>
                <a:lnTo>
                  <a:pt x="34770" y="33709"/>
                </a:lnTo>
                <a:lnTo>
                  <a:pt x="34770" y="25505"/>
                </a:lnTo>
                <a:close/>
                <a:moveTo>
                  <a:pt x="51848" y="25505"/>
                </a:moveTo>
                <a:lnTo>
                  <a:pt x="51848" y="33709"/>
                </a:lnTo>
                <a:lnTo>
                  <a:pt x="43421" y="33709"/>
                </a:lnTo>
                <a:lnTo>
                  <a:pt x="43421" y="25505"/>
                </a:lnTo>
                <a:close/>
                <a:moveTo>
                  <a:pt x="60499" y="25505"/>
                </a:moveTo>
                <a:lnTo>
                  <a:pt x="60499" y="33709"/>
                </a:lnTo>
                <a:lnTo>
                  <a:pt x="52071" y="33709"/>
                </a:lnTo>
                <a:lnTo>
                  <a:pt x="52071" y="25505"/>
                </a:lnTo>
                <a:close/>
                <a:moveTo>
                  <a:pt x="69149" y="25505"/>
                </a:moveTo>
                <a:lnTo>
                  <a:pt x="69149" y="33709"/>
                </a:lnTo>
                <a:lnTo>
                  <a:pt x="60722" y="33709"/>
                </a:lnTo>
                <a:lnTo>
                  <a:pt x="60722" y="25505"/>
                </a:lnTo>
                <a:close/>
                <a:moveTo>
                  <a:pt x="77800" y="25505"/>
                </a:moveTo>
                <a:lnTo>
                  <a:pt x="77800" y="33709"/>
                </a:lnTo>
                <a:lnTo>
                  <a:pt x="69373" y="33709"/>
                </a:lnTo>
                <a:lnTo>
                  <a:pt x="69373" y="25505"/>
                </a:lnTo>
                <a:close/>
                <a:moveTo>
                  <a:pt x="86506" y="25505"/>
                </a:moveTo>
                <a:lnTo>
                  <a:pt x="86506" y="33709"/>
                </a:lnTo>
                <a:lnTo>
                  <a:pt x="78023" y="33709"/>
                </a:lnTo>
                <a:lnTo>
                  <a:pt x="78023" y="25505"/>
                </a:lnTo>
                <a:close/>
                <a:moveTo>
                  <a:pt x="95157" y="25505"/>
                </a:moveTo>
                <a:lnTo>
                  <a:pt x="95157" y="33709"/>
                </a:lnTo>
                <a:lnTo>
                  <a:pt x="86730" y="33709"/>
                </a:lnTo>
                <a:lnTo>
                  <a:pt x="86730" y="25505"/>
                </a:lnTo>
                <a:close/>
                <a:moveTo>
                  <a:pt x="103808" y="25505"/>
                </a:moveTo>
                <a:lnTo>
                  <a:pt x="103808" y="33709"/>
                </a:lnTo>
                <a:lnTo>
                  <a:pt x="95380" y="33709"/>
                </a:lnTo>
                <a:lnTo>
                  <a:pt x="95380" y="25505"/>
                </a:lnTo>
                <a:close/>
                <a:moveTo>
                  <a:pt x="112458" y="25505"/>
                </a:moveTo>
                <a:lnTo>
                  <a:pt x="112458" y="33709"/>
                </a:lnTo>
                <a:lnTo>
                  <a:pt x="104031" y="33709"/>
                </a:lnTo>
                <a:lnTo>
                  <a:pt x="104031" y="25505"/>
                </a:lnTo>
                <a:close/>
                <a:moveTo>
                  <a:pt x="121109" y="25505"/>
                </a:moveTo>
                <a:lnTo>
                  <a:pt x="121109" y="33709"/>
                </a:lnTo>
                <a:lnTo>
                  <a:pt x="112681" y="33709"/>
                </a:lnTo>
                <a:lnTo>
                  <a:pt x="112681" y="25505"/>
                </a:lnTo>
                <a:close/>
                <a:moveTo>
                  <a:pt x="129760" y="25505"/>
                </a:moveTo>
                <a:lnTo>
                  <a:pt x="129760" y="33709"/>
                </a:lnTo>
                <a:lnTo>
                  <a:pt x="121332" y="33709"/>
                </a:lnTo>
                <a:lnTo>
                  <a:pt x="121332" y="25505"/>
                </a:lnTo>
                <a:close/>
                <a:moveTo>
                  <a:pt x="138410" y="25505"/>
                </a:moveTo>
                <a:lnTo>
                  <a:pt x="138410" y="33709"/>
                </a:lnTo>
                <a:lnTo>
                  <a:pt x="129983" y="33709"/>
                </a:lnTo>
                <a:lnTo>
                  <a:pt x="129983" y="25505"/>
                </a:lnTo>
                <a:close/>
                <a:moveTo>
                  <a:pt x="147117" y="25505"/>
                </a:moveTo>
                <a:lnTo>
                  <a:pt x="147117" y="33709"/>
                </a:lnTo>
                <a:lnTo>
                  <a:pt x="138633" y="33709"/>
                </a:lnTo>
                <a:lnTo>
                  <a:pt x="138633" y="25505"/>
                </a:lnTo>
                <a:close/>
                <a:moveTo>
                  <a:pt x="155767" y="25505"/>
                </a:moveTo>
                <a:lnTo>
                  <a:pt x="155767" y="33709"/>
                </a:lnTo>
                <a:lnTo>
                  <a:pt x="147340" y="33709"/>
                </a:lnTo>
                <a:lnTo>
                  <a:pt x="147340" y="25505"/>
                </a:lnTo>
                <a:close/>
                <a:moveTo>
                  <a:pt x="164418" y="25505"/>
                </a:moveTo>
                <a:lnTo>
                  <a:pt x="164418" y="33709"/>
                </a:lnTo>
                <a:lnTo>
                  <a:pt x="155990" y="33709"/>
                </a:lnTo>
                <a:lnTo>
                  <a:pt x="155990" y="25505"/>
                </a:lnTo>
                <a:close/>
                <a:moveTo>
                  <a:pt x="173069" y="25505"/>
                </a:moveTo>
                <a:lnTo>
                  <a:pt x="173069" y="33709"/>
                </a:lnTo>
                <a:lnTo>
                  <a:pt x="164641" y="33709"/>
                </a:lnTo>
                <a:lnTo>
                  <a:pt x="164641" y="25505"/>
                </a:lnTo>
                <a:close/>
                <a:moveTo>
                  <a:pt x="181719" y="25505"/>
                </a:moveTo>
                <a:lnTo>
                  <a:pt x="181719" y="33709"/>
                </a:lnTo>
                <a:lnTo>
                  <a:pt x="173292" y="33709"/>
                </a:lnTo>
                <a:lnTo>
                  <a:pt x="173292" y="25505"/>
                </a:lnTo>
                <a:close/>
                <a:moveTo>
                  <a:pt x="190370" y="25505"/>
                </a:moveTo>
                <a:lnTo>
                  <a:pt x="190370" y="33709"/>
                </a:lnTo>
                <a:lnTo>
                  <a:pt x="181942" y="33709"/>
                </a:lnTo>
                <a:lnTo>
                  <a:pt x="181942" y="25505"/>
                </a:lnTo>
                <a:close/>
                <a:moveTo>
                  <a:pt x="199020" y="25505"/>
                </a:moveTo>
                <a:lnTo>
                  <a:pt x="199020" y="33709"/>
                </a:lnTo>
                <a:lnTo>
                  <a:pt x="190593" y="33709"/>
                </a:lnTo>
                <a:lnTo>
                  <a:pt x="190593" y="25505"/>
                </a:lnTo>
                <a:close/>
                <a:moveTo>
                  <a:pt x="207727" y="25505"/>
                </a:moveTo>
                <a:lnTo>
                  <a:pt x="207727" y="33709"/>
                </a:lnTo>
                <a:lnTo>
                  <a:pt x="199244" y="33709"/>
                </a:lnTo>
                <a:lnTo>
                  <a:pt x="199244" y="25505"/>
                </a:lnTo>
                <a:close/>
                <a:moveTo>
                  <a:pt x="216377" y="25505"/>
                </a:moveTo>
                <a:lnTo>
                  <a:pt x="216377" y="33709"/>
                </a:lnTo>
                <a:lnTo>
                  <a:pt x="207950" y="33709"/>
                </a:lnTo>
                <a:lnTo>
                  <a:pt x="207950" y="25505"/>
                </a:lnTo>
                <a:close/>
                <a:moveTo>
                  <a:pt x="225028" y="25505"/>
                </a:moveTo>
                <a:lnTo>
                  <a:pt x="225028" y="33709"/>
                </a:lnTo>
                <a:lnTo>
                  <a:pt x="216601" y="33709"/>
                </a:lnTo>
                <a:lnTo>
                  <a:pt x="216601" y="25505"/>
                </a:lnTo>
                <a:close/>
                <a:moveTo>
                  <a:pt x="233679" y="25505"/>
                </a:moveTo>
                <a:lnTo>
                  <a:pt x="233679" y="33709"/>
                </a:lnTo>
                <a:lnTo>
                  <a:pt x="225251" y="33709"/>
                </a:lnTo>
                <a:lnTo>
                  <a:pt x="225251" y="25505"/>
                </a:lnTo>
                <a:close/>
                <a:moveTo>
                  <a:pt x="242329" y="25505"/>
                </a:moveTo>
                <a:lnTo>
                  <a:pt x="242329" y="33709"/>
                </a:lnTo>
                <a:lnTo>
                  <a:pt x="233902" y="33709"/>
                </a:lnTo>
                <a:lnTo>
                  <a:pt x="233902" y="25505"/>
                </a:lnTo>
                <a:close/>
                <a:moveTo>
                  <a:pt x="250980" y="25505"/>
                </a:moveTo>
                <a:lnTo>
                  <a:pt x="250980" y="33709"/>
                </a:lnTo>
                <a:lnTo>
                  <a:pt x="242553" y="33709"/>
                </a:lnTo>
                <a:lnTo>
                  <a:pt x="242553" y="25505"/>
                </a:lnTo>
                <a:close/>
                <a:moveTo>
                  <a:pt x="259686" y="25505"/>
                </a:moveTo>
                <a:lnTo>
                  <a:pt x="259686" y="33709"/>
                </a:lnTo>
                <a:lnTo>
                  <a:pt x="251203" y="33709"/>
                </a:lnTo>
                <a:lnTo>
                  <a:pt x="251203" y="25505"/>
                </a:lnTo>
                <a:close/>
                <a:moveTo>
                  <a:pt x="268337" y="25505"/>
                </a:moveTo>
                <a:lnTo>
                  <a:pt x="268337" y="33709"/>
                </a:lnTo>
                <a:lnTo>
                  <a:pt x="259910" y="33709"/>
                </a:lnTo>
                <a:lnTo>
                  <a:pt x="259910" y="25505"/>
                </a:lnTo>
                <a:close/>
                <a:moveTo>
                  <a:pt x="276988" y="25505"/>
                </a:moveTo>
                <a:lnTo>
                  <a:pt x="276988" y="33709"/>
                </a:lnTo>
                <a:lnTo>
                  <a:pt x="268560" y="33709"/>
                </a:lnTo>
                <a:lnTo>
                  <a:pt x="268560" y="25505"/>
                </a:lnTo>
                <a:close/>
                <a:moveTo>
                  <a:pt x="17190" y="33933"/>
                </a:moveTo>
                <a:lnTo>
                  <a:pt x="17190" y="42193"/>
                </a:lnTo>
                <a:lnTo>
                  <a:pt x="8762" y="42193"/>
                </a:lnTo>
                <a:lnTo>
                  <a:pt x="8762" y="33933"/>
                </a:lnTo>
                <a:close/>
                <a:moveTo>
                  <a:pt x="25840" y="33933"/>
                </a:moveTo>
                <a:lnTo>
                  <a:pt x="25840" y="42193"/>
                </a:lnTo>
                <a:lnTo>
                  <a:pt x="17413" y="42193"/>
                </a:lnTo>
                <a:lnTo>
                  <a:pt x="17413" y="33933"/>
                </a:lnTo>
                <a:close/>
                <a:moveTo>
                  <a:pt x="34547" y="33933"/>
                </a:moveTo>
                <a:lnTo>
                  <a:pt x="34547" y="42193"/>
                </a:lnTo>
                <a:lnTo>
                  <a:pt x="26064" y="42193"/>
                </a:lnTo>
                <a:lnTo>
                  <a:pt x="26064" y="33933"/>
                </a:lnTo>
                <a:close/>
                <a:moveTo>
                  <a:pt x="43197" y="33933"/>
                </a:moveTo>
                <a:lnTo>
                  <a:pt x="43197" y="42193"/>
                </a:lnTo>
                <a:lnTo>
                  <a:pt x="34770" y="42193"/>
                </a:lnTo>
                <a:lnTo>
                  <a:pt x="34770" y="33933"/>
                </a:lnTo>
                <a:close/>
                <a:moveTo>
                  <a:pt x="51848" y="33933"/>
                </a:moveTo>
                <a:lnTo>
                  <a:pt x="51848" y="42193"/>
                </a:lnTo>
                <a:lnTo>
                  <a:pt x="43421" y="42193"/>
                </a:lnTo>
                <a:lnTo>
                  <a:pt x="43421" y="33933"/>
                </a:lnTo>
                <a:close/>
                <a:moveTo>
                  <a:pt x="60499" y="33933"/>
                </a:moveTo>
                <a:lnTo>
                  <a:pt x="60499" y="42193"/>
                </a:lnTo>
                <a:lnTo>
                  <a:pt x="52071" y="42193"/>
                </a:lnTo>
                <a:lnTo>
                  <a:pt x="52071" y="33933"/>
                </a:lnTo>
                <a:close/>
                <a:moveTo>
                  <a:pt x="69149" y="33933"/>
                </a:moveTo>
                <a:lnTo>
                  <a:pt x="69149" y="42193"/>
                </a:lnTo>
                <a:lnTo>
                  <a:pt x="60722" y="42193"/>
                </a:lnTo>
                <a:lnTo>
                  <a:pt x="60722" y="33933"/>
                </a:lnTo>
                <a:close/>
                <a:moveTo>
                  <a:pt x="77800" y="33933"/>
                </a:moveTo>
                <a:lnTo>
                  <a:pt x="77800" y="42193"/>
                </a:lnTo>
                <a:lnTo>
                  <a:pt x="69373" y="42193"/>
                </a:lnTo>
                <a:lnTo>
                  <a:pt x="69373" y="33933"/>
                </a:lnTo>
                <a:close/>
                <a:moveTo>
                  <a:pt x="86506" y="33933"/>
                </a:moveTo>
                <a:lnTo>
                  <a:pt x="86506" y="42193"/>
                </a:lnTo>
                <a:lnTo>
                  <a:pt x="78023" y="42193"/>
                </a:lnTo>
                <a:lnTo>
                  <a:pt x="78023" y="33933"/>
                </a:lnTo>
                <a:close/>
                <a:moveTo>
                  <a:pt x="95157" y="33933"/>
                </a:moveTo>
                <a:lnTo>
                  <a:pt x="95157" y="42193"/>
                </a:lnTo>
                <a:lnTo>
                  <a:pt x="86730" y="42193"/>
                </a:lnTo>
                <a:lnTo>
                  <a:pt x="86730" y="33933"/>
                </a:lnTo>
                <a:close/>
                <a:moveTo>
                  <a:pt x="103808" y="33933"/>
                </a:moveTo>
                <a:lnTo>
                  <a:pt x="103808" y="42193"/>
                </a:lnTo>
                <a:lnTo>
                  <a:pt x="95380" y="42193"/>
                </a:lnTo>
                <a:lnTo>
                  <a:pt x="95380" y="33933"/>
                </a:lnTo>
                <a:close/>
                <a:moveTo>
                  <a:pt x="112458" y="33933"/>
                </a:moveTo>
                <a:lnTo>
                  <a:pt x="112458" y="42193"/>
                </a:lnTo>
                <a:lnTo>
                  <a:pt x="104031" y="42193"/>
                </a:lnTo>
                <a:lnTo>
                  <a:pt x="104031" y="33933"/>
                </a:lnTo>
                <a:close/>
                <a:moveTo>
                  <a:pt x="121109" y="33933"/>
                </a:moveTo>
                <a:lnTo>
                  <a:pt x="121109" y="42193"/>
                </a:lnTo>
                <a:lnTo>
                  <a:pt x="112681" y="42193"/>
                </a:lnTo>
                <a:lnTo>
                  <a:pt x="112681" y="33933"/>
                </a:lnTo>
                <a:close/>
                <a:moveTo>
                  <a:pt x="129760" y="33933"/>
                </a:moveTo>
                <a:lnTo>
                  <a:pt x="129760" y="42193"/>
                </a:lnTo>
                <a:lnTo>
                  <a:pt x="121332" y="42193"/>
                </a:lnTo>
                <a:lnTo>
                  <a:pt x="121332" y="33933"/>
                </a:lnTo>
                <a:close/>
                <a:moveTo>
                  <a:pt x="138410" y="33933"/>
                </a:moveTo>
                <a:lnTo>
                  <a:pt x="138410" y="42193"/>
                </a:lnTo>
                <a:lnTo>
                  <a:pt x="129983" y="42193"/>
                </a:lnTo>
                <a:lnTo>
                  <a:pt x="129983" y="33933"/>
                </a:lnTo>
                <a:close/>
                <a:moveTo>
                  <a:pt x="147117" y="33933"/>
                </a:moveTo>
                <a:lnTo>
                  <a:pt x="147117" y="42193"/>
                </a:lnTo>
                <a:lnTo>
                  <a:pt x="138633" y="42193"/>
                </a:lnTo>
                <a:lnTo>
                  <a:pt x="138633" y="33933"/>
                </a:lnTo>
                <a:close/>
                <a:moveTo>
                  <a:pt x="155767" y="33933"/>
                </a:moveTo>
                <a:lnTo>
                  <a:pt x="155767" y="42193"/>
                </a:lnTo>
                <a:lnTo>
                  <a:pt x="147340" y="42193"/>
                </a:lnTo>
                <a:lnTo>
                  <a:pt x="147340" y="33933"/>
                </a:lnTo>
                <a:close/>
                <a:moveTo>
                  <a:pt x="164418" y="33933"/>
                </a:moveTo>
                <a:lnTo>
                  <a:pt x="164418" y="42193"/>
                </a:lnTo>
                <a:lnTo>
                  <a:pt x="155990" y="42193"/>
                </a:lnTo>
                <a:lnTo>
                  <a:pt x="155990" y="33933"/>
                </a:lnTo>
                <a:close/>
                <a:moveTo>
                  <a:pt x="173069" y="33933"/>
                </a:moveTo>
                <a:lnTo>
                  <a:pt x="173069" y="42193"/>
                </a:lnTo>
                <a:lnTo>
                  <a:pt x="164641" y="42193"/>
                </a:lnTo>
                <a:lnTo>
                  <a:pt x="164641" y="33933"/>
                </a:lnTo>
                <a:close/>
                <a:moveTo>
                  <a:pt x="181719" y="33933"/>
                </a:moveTo>
                <a:lnTo>
                  <a:pt x="181719" y="42193"/>
                </a:lnTo>
                <a:lnTo>
                  <a:pt x="173292" y="42193"/>
                </a:lnTo>
                <a:lnTo>
                  <a:pt x="173292" y="33933"/>
                </a:lnTo>
                <a:close/>
                <a:moveTo>
                  <a:pt x="190370" y="33933"/>
                </a:moveTo>
                <a:lnTo>
                  <a:pt x="190370" y="42193"/>
                </a:lnTo>
                <a:lnTo>
                  <a:pt x="181942" y="42193"/>
                </a:lnTo>
                <a:lnTo>
                  <a:pt x="181942" y="33933"/>
                </a:lnTo>
                <a:close/>
                <a:moveTo>
                  <a:pt x="199020" y="33933"/>
                </a:moveTo>
                <a:lnTo>
                  <a:pt x="199020" y="42193"/>
                </a:lnTo>
                <a:lnTo>
                  <a:pt x="190593" y="42193"/>
                </a:lnTo>
                <a:lnTo>
                  <a:pt x="190593" y="33933"/>
                </a:lnTo>
                <a:close/>
                <a:moveTo>
                  <a:pt x="207727" y="33933"/>
                </a:moveTo>
                <a:lnTo>
                  <a:pt x="207727" y="42193"/>
                </a:lnTo>
                <a:lnTo>
                  <a:pt x="199244" y="42193"/>
                </a:lnTo>
                <a:lnTo>
                  <a:pt x="199244" y="33933"/>
                </a:lnTo>
                <a:close/>
                <a:moveTo>
                  <a:pt x="216377" y="33933"/>
                </a:moveTo>
                <a:lnTo>
                  <a:pt x="216377" y="42193"/>
                </a:lnTo>
                <a:lnTo>
                  <a:pt x="207950" y="42193"/>
                </a:lnTo>
                <a:lnTo>
                  <a:pt x="207950" y="33933"/>
                </a:lnTo>
                <a:close/>
                <a:moveTo>
                  <a:pt x="225028" y="33933"/>
                </a:moveTo>
                <a:lnTo>
                  <a:pt x="225028" y="42193"/>
                </a:lnTo>
                <a:lnTo>
                  <a:pt x="216601" y="42193"/>
                </a:lnTo>
                <a:lnTo>
                  <a:pt x="216601" y="33933"/>
                </a:lnTo>
                <a:close/>
                <a:moveTo>
                  <a:pt x="233679" y="33933"/>
                </a:moveTo>
                <a:lnTo>
                  <a:pt x="233679" y="42193"/>
                </a:lnTo>
                <a:lnTo>
                  <a:pt x="225251" y="42193"/>
                </a:lnTo>
                <a:lnTo>
                  <a:pt x="225251" y="33933"/>
                </a:lnTo>
                <a:close/>
                <a:moveTo>
                  <a:pt x="242329" y="33933"/>
                </a:moveTo>
                <a:lnTo>
                  <a:pt x="242329" y="42193"/>
                </a:lnTo>
                <a:lnTo>
                  <a:pt x="233902" y="42193"/>
                </a:lnTo>
                <a:lnTo>
                  <a:pt x="233902" y="33933"/>
                </a:lnTo>
                <a:close/>
                <a:moveTo>
                  <a:pt x="250980" y="33933"/>
                </a:moveTo>
                <a:lnTo>
                  <a:pt x="250980" y="42193"/>
                </a:lnTo>
                <a:lnTo>
                  <a:pt x="242553" y="42193"/>
                </a:lnTo>
                <a:lnTo>
                  <a:pt x="242553" y="33933"/>
                </a:lnTo>
                <a:close/>
                <a:moveTo>
                  <a:pt x="259686" y="33933"/>
                </a:moveTo>
                <a:lnTo>
                  <a:pt x="259686" y="42193"/>
                </a:lnTo>
                <a:lnTo>
                  <a:pt x="251203" y="42193"/>
                </a:lnTo>
                <a:lnTo>
                  <a:pt x="251203" y="33933"/>
                </a:lnTo>
                <a:close/>
                <a:moveTo>
                  <a:pt x="268337" y="33933"/>
                </a:moveTo>
                <a:lnTo>
                  <a:pt x="268337" y="42193"/>
                </a:lnTo>
                <a:lnTo>
                  <a:pt x="259910" y="42193"/>
                </a:lnTo>
                <a:lnTo>
                  <a:pt x="259910" y="33933"/>
                </a:lnTo>
                <a:close/>
                <a:moveTo>
                  <a:pt x="276988" y="33933"/>
                </a:moveTo>
                <a:lnTo>
                  <a:pt x="276988" y="42193"/>
                </a:lnTo>
                <a:lnTo>
                  <a:pt x="268560" y="42193"/>
                </a:lnTo>
                <a:lnTo>
                  <a:pt x="268560" y="33933"/>
                </a:lnTo>
                <a:close/>
                <a:moveTo>
                  <a:pt x="17190" y="42416"/>
                </a:moveTo>
                <a:lnTo>
                  <a:pt x="17190" y="50620"/>
                </a:lnTo>
                <a:lnTo>
                  <a:pt x="8762" y="50620"/>
                </a:lnTo>
                <a:lnTo>
                  <a:pt x="8762" y="42416"/>
                </a:lnTo>
                <a:close/>
                <a:moveTo>
                  <a:pt x="25840" y="42416"/>
                </a:moveTo>
                <a:lnTo>
                  <a:pt x="25840" y="50620"/>
                </a:lnTo>
                <a:lnTo>
                  <a:pt x="17413" y="50620"/>
                </a:lnTo>
                <a:lnTo>
                  <a:pt x="17413" y="42416"/>
                </a:lnTo>
                <a:close/>
                <a:moveTo>
                  <a:pt x="34547" y="42416"/>
                </a:moveTo>
                <a:lnTo>
                  <a:pt x="34547" y="50620"/>
                </a:lnTo>
                <a:lnTo>
                  <a:pt x="26064" y="50620"/>
                </a:lnTo>
                <a:lnTo>
                  <a:pt x="26064" y="42416"/>
                </a:lnTo>
                <a:close/>
                <a:moveTo>
                  <a:pt x="43197" y="42416"/>
                </a:moveTo>
                <a:lnTo>
                  <a:pt x="43197" y="50620"/>
                </a:lnTo>
                <a:lnTo>
                  <a:pt x="34770" y="50620"/>
                </a:lnTo>
                <a:lnTo>
                  <a:pt x="34770" y="42416"/>
                </a:lnTo>
                <a:close/>
                <a:moveTo>
                  <a:pt x="51848" y="42416"/>
                </a:moveTo>
                <a:lnTo>
                  <a:pt x="51848" y="50620"/>
                </a:lnTo>
                <a:lnTo>
                  <a:pt x="43421" y="50620"/>
                </a:lnTo>
                <a:lnTo>
                  <a:pt x="43421" y="42416"/>
                </a:lnTo>
                <a:close/>
                <a:moveTo>
                  <a:pt x="60499" y="42416"/>
                </a:moveTo>
                <a:lnTo>
                  <a:pt x="60499" y="50620"/>
                </a:lnTo>
                <a:lnTo>
                  <a:pt x="52071" y="50620"/>
                </a:lnTo>
                <a:lnTo>
                  <a:pt x="52071" y="42416"/>
                </a:lnTo>
                <a:close/>
                <a:moveTo>
                  <a:pt x="69149" y="42416"/>
                </a:moveTo>
                <a:lnTo>
                  <a:pt x="69149" y="50620"/>
                </a:lnTo>
                <a:lnTo>
                  <a:pt x="60722" y="50620"/>
                </a:lnTo>
                <a:lnTo>
                  <a:pt x="60722" y="42416"/>
                </a:lnTo>
                <a:close/>
                <a:moveTo>
                  <a:pt x="77800" y="42416"/>
                </a:moveTo>
                <a:lnTo>
                  <a:pt x="77800" y="50620"/>
                </a:lnTo>
                <a:lnTo>
                  <a:pt x="69373" y="50620"/>
                </a:lnTo>
                <a:lnTo>
                  <a:pt x="69373" y="42416"/>
                </a:lnTo>
                <a:close/>
                <a:moveTo>
                  <a:pt x="86506" y="42416"/>
                </a:moveTo>
                <a:lnTo>
                  <a:pt x="86506" y="50620"/>
                </a:lnTo>
                <a:lnTo>
                  <a:pt x="78023" y="50620"/>
                </a:lnTo>
                <a:lnTo>
                  <a:pt x="78023" y="42416"/>
                </a:lnTo>
                <a:close/>
                <a:moveTo>
                  <a:pt x="95157" y="42416"/>
                </a:moveTo>
                <a:lnTo>
                  <a:pt x="95157" y="50620"/>
                </a:lnTo>
                <a:lnTo>
                  <a:pt x="86730" y="50620"/>
                </a:lnTo>
                <a:lnTo>
                  <a:pt x="86730" y="42416"/>
                </a:lnTo>
                <a:close/>
                <a:moveTo>
                  <a:pt x="103808" y="42416"/>
                </a:moveTo>
                <a:lnTo>
                  <a:pt x="103808" y="50620"/>
                </a:lnTo>
                <a:lnTo>
                  <a:pt x="95380" y="50620"/>
                </a:lnTo>
                <a:lnTo>
                  <a:pt x="95380" y="42416"/>
                </a:lnTo>
                <a:close/>
                <a:moveTo>
                  <a:pt x="112458" y="42416"/>
                </a:moveTo>
                <a:lnTo>
                  <a:pt x="112458" y="50620"/>
                </a:lnTo>
                <a:lnTo>
                  <a:pt x="104031" y="50620"/>
                </a:lnTo>
                <a:lnTo>
                  <a:pt x="104031" y="42416"/>
                </a:lnTo>
                <a:close/>
                <a:moveTo>
                  <a:pt x="121109" y="42416"/>
                </a:moveTo>
                <a:lnTo>
                  <a:pt x="121109" y="50620"/>
                </a:lnTo>
                <a:lnTo>
                  <a:pt x="112681" y="50620"/>
                </a:lnTo>
                <a:lnTo>
                  <a:pt x="112681" y="42416"/>
                </a:lnTo>
                <a:close/>
                <a:moveTo>
                  <a:pt x="129760" y="42416"/>
                </a:moveTo>
                <a:lnTo>
                  <a:pt x="129760" y="50620"/>
                </a:lnTo>
                <a:lnTo>
                  <a:pt x="121332" y="50620"/>
                </a:lnTo>
                <a:lnTo>
                  <a:pt x="121332" y="42416"/>
                </a:lnTo>
                <a:close/>
                <a:moveTo>
                  <a:pt x="138410" y="42416"/>
                </a:moveTo>
                <a:lnTo>
                  <a:pt x="138410" y="50620"/>
                </a:lnTo>
                <a:lnTo>
                  <a:pt x="129983" y="50620"/>
                </a:lnTo>
                <a:lnTo>
                  <a:pt x="129983" y="42416"/>
                </a:lnTo>
                <a:close/>
                <a:moveTo>
                  <a:pt x="147117" y="42416"/>
                </a:moveTo>
                <a:lnTo>
                  <a:pt x="147117" y="50620"/>
                </a:lnTo>
                <a:lnTo>
                  <a:pt x="138633" y="50620"/>
                </a:lnTo>
                <a:lnTo>
                  <a:pt x="138633" y="42416"/>
                </a:lnTo>
                <a:close/>
                <a:moveTo>
                  <a:pt x="155767" y="42416"/>
                </a:moveTo>
                <a:lnTo>
                  <a:pt x="155767" y="50620"/>
                </a:lnTo>
                <a:lnTo>
                  <a:pt x="147340" y="50620"/>
                </a:lnTo>
                <a:lnTo>
                  <a:pt x="147340" y="42416"/>
                </a:lnTo>
                <a:close/>
                <a:moveTo>
                  <a:pt x="164418" y="42416"/>
                </a:moveTo>
                <a:lnTo>
                  <a:pt x="164418" y="50620"/>
                </a:lnTo>
                <a:lnTo>
                  <a:pt x="155990" y="50620"/>
                </a:lnTo>
                <a:lnTo>
                  <a:pt x="155990" y="42416"/>
                </a:lnTo>
                <a:close/>
                <a:moveTo>
                  <a:pt x="173069" y="42416"/>
                </a:moveTo>
                <a:lnTo>
                  <a:pt x="173069" y="50620"/>
                </a:lnTo>
                <a:lnTo>
                  <a:pt x="164641" y="50620"/>
                </a:lnTo>
                <a:lnTo>
                  <a:pt x="164641" y="42416"/>
                </a:lnTo>
                <a:close/>
                <a:moveTo>
                  <a:pt x="181719" y="42416"/>
                </a:moveTo>
                <a:lnTo>
                  <a:pt x="181719" y="50620"/>
                </a:lnTo>
                <a:lnTo>
                  <a:pt x="173292" y="50620"/>
                </a:lnTo>
                <a:lnTo>
                  <a:pt x="173292" y="42416"/>
                </a:lnTo>
                <a:close/>
                <a:moveTo>
                  <a:pt x="190370" y="42416"/>
                </a:moveTo>
                <a:lnTo>
                  <a:pt x="190370" y="50620"/>
                </a:lnTo>
                <a:lnTo>
                  <a:pt x="181942" y="50620"/>
                </a:lnTo>
                <a:lnTo>
                  <a:pt x="181942" y="42416"/>
                </a:lnTo>
                <a:close/>
                <a:moveTo>
                  <a:pt x="199020" y="42416"/>
                </a:moveTo>
                <a:lnTo>
                  <a:pt x="199020" y="50620"/>
                </a:lnTo>
                <a:lnTo>
                  <a:pt x="190593" y="50620"/>
                </a:lnTo>
                <a:lnTo>
                  <a:pt x="190593" y="42416"/>
                </a:lnTo>
                <a:close/>
                <a:moveTo>
                  <a:pt x="207727" y="42416"/>
                </a:moveTo>
                <a:lnTo>
                  <a:pt x="207727" y="50620"/>
                </a:lnTo>
                <a:lnTo>
                  <a:pt x="199244" y="50620"/>
                </a:lnTo>
                <a:lnTo>
                  <a:pt x="199244" y="42416"/>
                </a:lnTo>
                <a:close/>
                <a:moveTo>
                  <a:pt x="216377" y="42416"/>
                </a:moveTo>
                <a:lnTo>
                  <a:pt x="216377" y="50620"/>
                </a:lnTo>
                <a:lnTo>
                  <a:pt x="207950" y="50620"/>
                </a:lnTo>
                <a:lnTo>
                  <a:pt x="207950" y="42416"/>
                </a:lnTo>
                <a:close/>
                <a:moveTo>
                  <a:pt x="225028" y="42416"/>
                </a:moveTo>
                <a:lnTo>
                  <a:pt x="225028" y="50620"/>
                </a:lnTo>
                <a:lnTo>
                  <a:pt x="216601" y="50620"/>
                </a:lnTo>
                <a:lnTo>
                  <a:pt x="216601" y="42416"/>
                </a:lnTo>
                <a:close/>
                <a:moveTo>
                  <a:pt x="233679" y="42416"/>
                </a:moveTo>
                <a:lnTo>
                  <a:pt x="233679" y="50620"/>
                </a:lnTo>
                <a:lnTo>
                  <a:pt x="225251" y="50620"/>
                </a:lnTo>
                <a:lnTo>
                  <a:pt x="225251" y="42416"/>
                </a:lnTo>
                <a:close/>
                <a:moveTo>
                  <a:pt x="242329" y="42416"/>
                </a:moveTo>
                <a:lnTo>
                  <a:pt x="242329" y="50620"/>
                </a:lnTo>
                <a:lnTo>
                  <a:pt x="233902" y="50620"/>
                </a:lnTo>
                <a:lnTo>
                  <a:pt x="233902" y="42416"/>
                </a:lnTo>
                <a:close/>
                <a:moveTo>
                  <a:pt x="250980" y="42416"/>
                </a:moveTo>
                <a:lnTo>
                  <a:pt x="250980" y="50620"/>
                </a:lnTo>
                <a:lnTo>
                  <a:pt x="242553" y="50620"/>
                </a:lnTo>
                <a:lnTo>
                  <a:pt x="242553" y="42416"/>
                </a:lnTo>
                <a:close/>
                <a:moveTo>
                  <a:pt x="259686" y="42416"/>
                </a:moveTo>
                <a:lnTo>
                  <a:pt x="259686" y="50620"/>
                </a:lnTo>
                <a:lnTo>
                  <a:pt x="251203" y="50620"/>
                </a:lnTo>
                <a:lnTo>
                  <a:pt x="251203" y="42416"/>
                </a:lnTo>
                <a:close/>
                <a:moveTo>
                  <a:pt x="268337" y="42416"/>
                </a:moveTo>
                <a:lnTo>
                  <a:pt x="268337" y="50620"/>
                </a:lnTo>
                <a:lnTo>
                  <a:pt x="259910" y="50620"/>
                </a:lnTo>
                <a:lnTo>
                  <a:pt x="259910" y="42416"/>
                </a:lnTo>
                <a:close/>
                <a:moveTo>
                  <a:pt x="276988" y="42416"/>
                </a:moveTo>
                <a:lnTo>
                  <a:pt x="276988" y="50620"/>
                </a:lnTo>
                <a:lnTo>
                  <a:pt x="268560" y="50620"/>
                </a:lnTo>
                <a:lnTo>
                  <a:pt x="268560" y="42416"/>
                </a:lnTo>
                <a:close/>
                <a:moveTo>
                  <a:pt x="17190" y="50843"/>
                </a:moveTo>
                <a:lnTo>
                  <a:pt x="17190" y="59103"/>
                </a:lnTo>
                <a:lnTo>
                  <a:pt x="8762" y="59103"/>
                </a:lnTo>
                <a:lnTo>
                  <a:pt x="8762" y="50843"/>
                </a:lnTo>
                <a:close/>
                <a:moveTo>
                  <a:pt x="25840" y="50843"/>
                </a:moveTo>
                <a:lnTo>
                  <a:pt x="25840" y="59103"/>
                </a:lnTo>
                <a:lnTo>
                  <a:pt x="17413" y="59103"/>
                </a:lnTo>
                <a:lnTo>
                  <a:pt x="17413" y="50843"/>
                </a:lnTo>
                <a:close/>
                <a:moveTo>
                  <a:pt x="34547" y="50843"/>
                </a:moveTo>
                <a:lnTo>
                  <a:pt x="34547" y="59103"/>
                </a:lnTo>
                <a:lnTo>
                  <a:pt x="26064" y="59103"/>
                </a:lnTo>
                <a:lnTo>
                  <a:pt x="26064" y="50843"/>
                </a:lnTo>
                <a:close/>
                <a:moveTo>
                  <a:pt x="43197" y="50843"/>
                </a:moveTo>
                <a:lnTo>
                  <a:pt x="43197" y="59103"/>
                </a:lnTo>
                <a:lnTo>
                  <a:pt x="34770" y="59103"/>
                </a:lnTo>
                <a:lnTo>
                  <a:pt x="34770" y="50843"/>
                </a:lnTo>
                <a:close/>
                <a:moveTo>
                  <a:pt x="51848" y="50843"/>
                </a:moveTo>
                <a:lnTo>
                  <a:pt x="51848" y="59103"/>
                </a:lnTo>
                <a:lnTo>
                  <a:pt x="43421" y="59103"/>
                </a:lnTo>
                <a:lnTo>
                  <a:pt x="43421" y="50843"/>
                </a:lnTo>
                <a:close/>
                <a:moveTo>
                  <a:pt x="60499" y="50843"/>
                </a:moveTo>
                <a:lnTo>
                  <a:pt x="60499" y="59103"/>
                </a:lnTo>
                <a:lnTo>
                  <a:pt x="52071" y="59103"/>
                </a:lnTo>
                <a:lnTo>
                  <a:pt x="52071" y="50843"/>
                </a:lnTo>
                <a:close/>
                <a:moveTo>
                  <a:pt x="69149" y="50843"/>
                </a:moveTo>
                <a:lnTo>
                  <a:pt x="69149" y="59103"/>
                </a:lnTo>
                <a:lnTo>
                  <a:pt x="60722" y="59103"/>
                </a:lnTo>
                <a:lnTo>
                  <a:pt x="60722" y="50843"/>
                </a:lnTo>
                <a:close/>
                <a:moveTo>
                  <a:pt x="77800" y="50843"/>
                </a:moveTo>
                <a:lnTo>
                  <a:pt x="77800" y="59103"/>
                </a:lnTo>
                <a:lnTo>
                  <a:pt x="69373" y="59103"/>
                </a:lnTo>
                <a:lnTo>
                  <a:pt x="69373" y="50843"/>
                </a:lnTo>
                <a:close/>
                <a:moveTo>
                  <a:pt x="86506" y="50843"/>
                </a:moveTo>
                <a:lnTo>
                  <a:pt x="86506" y="59103"/>
                </a:lnTo>
                <a:lnTo>
                  <a:pt x="78023" y="59103"/>
                </a:lnTo>
                <a:lnTo>
                  <a:pt x="78023" y="50843"/>
                </a:lnTo>
                <a:close/>
                <a:moveTo>
                  <a:pt x="95157" y="50843"/>
                </a:moveTo>
                <a:lnTo>
                  <a:pt x="95157" y="59103"/>
                </a:lnTo>
                <a:lnTo>
                  <a:pt x="86730" y="59103"/>
                </a:lnTo>
                <a:lnTo>
                  <a:pt x="86730" y="50843"/>
                </a:lnTo>
                <a:close/>
                <a:moveTo>
                  <a:pt x="103808" y="50843"/>
                </a:moveTo>
                <a:lnTo>
                  <a:pt x="103808" y="59103"/>
                </a:lnTo>
                <a:lnTo>
                  <a:pt x="95380" y="59103"/>
                </a:lnTo>
                <a:lnTo>
                  <a:pt x="95380" y="50843"/>
                </a:lnTo>
                <a:close/>
                <a:moveTo>
                  <a:pt x="112458" y="50843"/>
                </a:moveTo>
                <a:lnTo>
                  <a:pt x="112458" y="59103"/>
                </a:lnTo>
                <a:lnTo>
                  <a:pt x="104031" y="59103"/>
                </a:lnTo>
                <a:lnTo>
                  <a:pt x="104031" y="50843"/>
                </a:lnTo>
                <a:close/>
                <a:moveTo>
                  <a:pt x="121109" y="50843"/>
                </a:moveTo>
                <a:lnTo>
                  <a:pt x="121109" y="59103"/>
                </a:lnTo>
                <a:lnTo>
                  <a:pt x="112681" y="59103"/>
                </a:lnTo>
                <a:lnTo>
                  <a:pt x="112681" y="50843"/>
                </a:lnTo>
                <a:close/>
                <a:moveTo>
                  <a:pt x="129760" y="50843"/>
                </a:moveTo>
                <a:lnTo>
                  <a:pt x="129760" y="59103"/>
                </a:lnTo>
                <a:lnTo>
                  <a:pt x="121332" y="59103"/>
                </a:lnTo>
                <a:lnTo>
                  <a:pt x="121332" y="50843"/>
                </a:lnTo>
                <a:close/>
                <a:moveTo>
                  <a:pt x="138410" y="50843"/>
                </a:moveTo>
                <a:lnTo>
                  <a:pt x="138410" y="59103"/>
                </a:lnTo>
                <a:lnTo>
                  <a:pt x="129983" y="59103"/>
                </a:lnTo>
                <a:lnTo>
                  <a:pt x="129983" y="50843"/>
                </a:lnTo>
                <a:close/>
                <a:moveTo>
                  <a:pt x="147117" y="50843"/>
                </a:moveTo>
                <a:lnTo>
                  <a:pt x="147117" y="59103"/>
                </a:lnTo>
                <a:lnTo>
                  <a:pt x="138633" y="59103"/>
                </a:lnTo>
                <a:lnTo>
                  <a:pt x="138633" y="50843"/>
                </a:lnTo>
                <a:close/>
                <a:moveTo>
                  <a:pt x="155767" y="50843"/>
                </a:moveTo>
                <a:lnTo>
                  <a:pt x="155767" y="59103"/>
                </a:lnTo>
                <a:lnTo>
                  <a:pt x="147340" y="59103"/>
                </a:lnTo>
                <a:lnTo>
                  <a:pt x="147340" y="50843"/>
                </a:lnTo>
                <a:close/>
                <a:moveTo>
                  <a:pt x="164418" y="50843"/>
                </a:moveTo>
                <a:lnTo>
                  <a:pt x="164418" y="59103"/>
                </a:lnTo>
                <a:lnTo>
                  <a:pt x="155990" y="59103"/>
                </a:lnTo>
                <a:lnTo>
                  <a:pt x="155990" y="50843"/>
                </a:lnTo>
                <a:close/>
                <a:moveTo>
                  <a:pt x="173069" y="50843"/>
                </a:moveTo>
                <a:lnTo>
                  <a:pt x="173069" y="59103"/>
                </a:lnTo>
                <a:lnTo>
                  <a:pt x="164641" y="59103"/>
                </a:lnTo>
                <a:lnTo>
                  <a:pt x="164641" y="50843"/>
                </a:lnTo>
                <a:close/>
                <a:moveTo>
                  <a:pt x="181719" y="50843"/>
                </a:moveTo>
                <a:lnTo>
                  <a:pt x="181719" y="59103"/>
                </a:lnTo>
                <a:lnTo>
                  <a:pt x="173292" y="59103"/>
                </a:lnTo>
                <a:lnTo>
                  <a:pt x="173292" y="50843"/>
                </a:lnTo>
                <a:close/>
                <a:moveTo>
                  <a:pt x="190370" y="50843"/>
                </a:moveTo>
                <a:lnTo>
                  <a:pt x="190370" y="59103"/>
                </a:lnTo>
                <a:lnTo>
                  <a:pt x="181942" y="59103"/>
                </a:lnTo>
                <a:lnTo>
                  <a:pt x="181942" y="50843"/>
                </a:lnTo>
                <a:close/>
                <a:moveTo>
                  <a:pt x="199020" y="50843"/>
                </a:moveTo>
                <a:lnTo>
                  <a:pt x="199020" y="59103"/>
                </a:lnTo>
                <a:lnTo>
                  <a:pt x="190593" y="59103"/>
                </a:lnTo>
                <a:lnTo>
                  <a:pt x="190593" y="50843"/>
                </a:lnTo>
                <a:close/>
                <a:moveTo>
                  <a:pt x="207727" y="50843"/>
                </a:moveTo>
                <a:lnTo>
                  <a:pt x="207727" y="59103"/>
                </a:lnTo>
                <a:lnTo>
                  <a:pt x="199244" y="59103"/>
                </a:lnTo>
                <a:lnTo>
                  <a:pt x="199244" y="50843"/>
                </a:lnTo>
                <a:close/>
                <a:moveTo>
                  <a:pt x="216377" y="50843"/>
                </a:moveTo>
                <a:lnTo>
                  <a:pt x="216377" y="59103"/>
                </a:lnTo>
                <a:lnTo>
                  <a:pt x="207950" y="59103"/>
                </a:lnTo>
                <a:lnTo>
                  <a:pt x="207950" y="50843"/>
                </a:lnTo>
                <a:close/>
                <a:moveTo>
                  <a:pt x="225028" y="50843"/>
                </a:moveTo>
                <a:lnTo>
                  <a:pt x="225028" y="59103"/>
                </a:lnTo>
                <a:lnTo>
                  <a:pt x="216601" y="59103"/>
                </a:lnTo>
                <a:lnTo>
                  <a:pt x="216601" y="50843"/>
                </a:lnTo>
                <a:close/>
                <a:moveTo>
                  <a:pt x="233679" y="50843"/>
                </a:moveTo>
                <a:lnTo>
                  <a:pt x="233679" y="59103"/>
                </a:lnTo>
                <a:lnTo>
                  <a:pt x="225251" y="59103"/>
                </a:lnTo>
                <a:lnTo>
                  <a:pt x="225251" y="50843"/>
                </a:lnTo>
                <a:close/>
                <a:moveTo>
                  <a:pt x="242329" y="50843"/>
                </a:moveTo>
                <a:lnTo>
                  <a:pt x="242329" y="59103"/>
                </a:lnTo>
                <a:lnTo>
                  <a:pt x="233902" y="59103"/>
                </a:lnTo>
                <a:lnTo>
                  <a:pt x="233902" y="50843"/>
                </a:lnTo>
                <a:close/>
                <a:moveTo>
                  <a:pt x="250980" y="50843"/>
                </a:moveTo>
                <a:lnTo>
                  <a:pt x="250980" y="59103"/>
                </a:lnTo>
                <a:lnTo>
                  <a:pt x="242553" y="59103"/>
                </a:lnTo>
                <a:lnTo>
                  <a:pt x="242553" y="50843"/>
                </a:lnTo>
                <a:close/>
                <a:moveTo>
                  <a:pt x="259686" y="50843"/>
                </a:moveTo>
                <a:lnTo>
                  <a:pt x="259686" y="59103"/>
                </a:lnTo>
                <a:lnTo>
                  <a:pt x="251203" y="59103"/>
                </a:lnTo>
                <a:lnTo>
                  <a:pt x="251203" y="50843"/>
                </a:lnTo>
                <a:close/>
                <a:moveTo>
                  <a:pt x="268337" y="50843"/>
                </a:moveTo>
                <a:lnTo>
                  <a:pt x="268337" y="59103"/>
                </a:lnTo>
                <a:lnTo>
                  <a:pt x="259910" y="59103"/>
                </a:lnTo>
                <a:lnTo>
                  <a:pt x="259910" y="50843"/>
                </a:lnTo>
                <a:close/>
                <a:moveTo>
                  <a:pt x="276988" y="50843"/>
                </a:moveTo>
                <a:lnTo>
                  <a:pt x="276988" y="59103"/>
                </a:lnTo>
                <a:lnTo>
                  <a:pt x="268560" y="59103"/>
                </a:lnTo>
                <a:lnTo>
                  <a:pt x="268560" y="50843"/>
                </a:lnTo>
                <a:close/>
                <a:moveTo>
                  <a:pt x="17190" y="59326"/>
                </a:moveTo>
                <a:lnTo>
                  <a:pt x="17190" y="67586"/>
                </a:lnTo>
                <a:lnTo>
                  <a:pt x="8762" y="67586"/>
                </a:lnTo>
                <a:lnTo>
                  <a:pt x="8762" y="59326"/>
                </a:lnTo>
                <a:close/>
                <a:moveTo>
                  <a:pt x="25840" y="59326"/>
                </a:moveTo>
                <a:lnTo>
                  <a:pt x="25840" y="67586"/>
                </a:lnTo>
                <a:lnTo>
                  <a:pt x="17413" y="67586"/>
                </a:lnTo>
                <a:lnTo>
                  <a:pt x="17413" y="59326"/>
                </a:lnTo>
                <a:close/>
                <a:moveTo>
                  <a:pt x="34547" y="59326"/>
                </a:moveTo>
                <a:lnTo>
                  <a:pt x="34547" y="67586"/>
                </a:lnTo>
                <a:lnTo>
                  <a:pt x="26064" y="67586"/>
                </a:lnTo>
                <a:lnTo>
                  <a:pt x="26064" y="59326"/>
                </a:lnTo>
                <a:close/>
                <a:moveTo>
                  <a:pt x="43197" y="59326"/>
                </a:moveTo>
                <a:lnTo>
                  <a:pt x="43197" y="67586"/>
                </a:lnTo>
                <a:lnTo>
                  <a:pt x="34770" y="67586"/>
                </a:lnTo>
                <a:lnTo>
                  <a:pt x="34770" y="59326"/>
                </a:lnTo>
                <a:close/>
                <a:moveTo>
                  <a:pt x="51848" y="59326"/>
                </a:moveTo>
                <a:lnTo>
                  <a:pt x="51848" y="67586"/>
                </a:lnTo>
                <a:lnTo>
                  <a:pt x="43421" y="67586"/>
                </a:lnTo>
                <a:lnTo>
                  <a:pt x="43421" y="59326"/>
                </a:lnTo>
                <a:close/>
                <a:moveTo>
                  <a:pt x="60499" y="59326"/>
                </a:moveTo>
                <a:lnTo>
                  <a:pt x="60499" y="67586"/>
                </a:lnTo>
                <a:lnTo>
                  <a:pt x="52071" y="67586"/>
                </a:lnTo>
                <a:lnTo>
                  <a:pt x="52071" y="59326"/>
                </a:lnTo>
                <a:close/>
                <a:moveTo>
                  <a:pt x="69149" y="59326"/>
                </a:moveTo>
                <a:lnTo>
                  <a:pt x="69149" y="67586"/>
                </a:lnTo>
                <a:lnTo>
                  <a:pt x="60722" y="67586"/>
                </a:lnTo>
                <a:lnTo>
                  <a:pt x="60722" y="59326"/>
                </a:lnTo>
                <a:close/>
                <a:moveTo>
                  <a:pt x="77800" y="59326"/>
                </a:moveTo>
                <a:lnTo>
                  <a:pt x="77800" y="67586"/>
                </a:lnTo>
                <a:lnTo>
                  <a:pt x="69373" y="67586"/>
                </a:lnTo>
                <a:lnTo>
                  <a:pt x="69373" y="59326"/>
                </a:lnTo>
                <a:close/>
                <a:moveTo>
                  <a:pt x="86506" y="59326"/>
                </a:moveTo>
                <a:lnTo>
                  <a:pt x="86506" y="67586"/>
                </a:lnTo>
                <a:lnTo>
                  <a:pt x="78023" y="67586"/>
                </a:lnTo>
                <a:lnTo>
                  <a:pt x="78023" y="59326"/>
                </a:lnTo>
                <a:close/>
                <a:moveTo>
                  <a:pt x="95157" y="59326"/>
                </a:moveTo>
                <a:lnTo>
                  <a:pt x="95157" y="67586"/>
                </a:lnTo>
                <a:lnTo>
                  <a:pt x="86730" y="67586"/>
                </a:lnTo>
                <a:lnTo>
                  <a:pt x="86730" y="59326"/>
                </a:lnTo>
                <a:close/>
                <a:moveTo>
                  <a:pt x="103808" y="59326"/>
                </a:moveTo>
                <a:lnTo>
                  <a:pt x="103808" y="67586"/>
                </a:lnTo>
                <a:lnTo>
                  <a:pt x="95380" y="67586"/>
                </a:lnTo>
                <a:lnTo>
                  <a:pt x="95380" y="59326"/>
                </a:lnTo>
                <a:close/>
                <a:moveTo>
                  <a:pt x="112458" y="59326"/>
                </a:moveTo>
                <a:lnTo>
                  <a:pt x="112458" y="67586"/>
                </a:lnTo>
                <a:lnTo>
                  <a:pt x="104031" y="67586"/>
                </a:lnTo>
                <a:lnTo>
                  <a:pt x="104031" y="59326"/>
                </a:lnTo>
                <a:close/>
                <a:moveTo>
                  <a:pt x="121109" y="59326"/>
                </a:moveTo>
                <a:lnTo>
                  <a:pt x="121109" y="67586"/>
                </a:lnTo>
                <a:lnTo>
                  <a:pt x="112681" y="67586"/>
                </a:lnTo>
                <a:lnTo>
                  <a:pt x="112681" y="59326"/>
                </a:lnTo>
                <a:close/>
                <a:moveTo>
                  <a:pt x="129760" y="59326"/>
                </a:moveTo>
                <a:lnTo>
                  <a:pt x="129760" y="67586"/>
                </a:lnTo>
                <a:lnTo>
                  <a:pt x="121332" y="67586"/>
                </a:lnTo>
                <a:lnTo>
                  <a:pt x="121332" y="59326"/>
                </a:lnTo>
                <a:close/>
                <a:moveTo>
                  <a:pt x="138410" y="59326"/>
                </a:moveTo>
                <a:lnTo>
                  <a:pt x="138410" y="67586"/>
                </a:lnTo>
                <a:lnTo>
                  <a:pt x="129983" y="67586"/>
                </a:lnTo>
                <a:lnTo>
                  <a:pt x="129983" y="59326"/>
                </a:lnTo>
                <a:close/>
                <a:moveTo>
                  <a:pt x="147117" y="59326"/>
                </a:moveTo>
                <a:lnTo>
                  <a:pt x="147117" y="67586"/>
                </a:lnTo>
                <a:lnTo>
                  <a:pt x="138633" y="67586"/>
                </a:lnTo>
                <a:lnTo>
                  <a:pt x="138633" y="59326"/>
                </a:lnTo>
                <a:close/>
                <a:moveTo>
                  <a:pt x="155767" y="59326"/>
                </a:moveTo>
                <a:lnTo>
                  <a:pt x="155767" y="67586"/>
                </a:lnTo>
                <a:lnTo>
                  <a:pt x="147340" y="67586"/>
                </a:lnTo>
                <a:lnTo>
                  <a:pt x="147340" y="59326"/>
                </a:lnTo>
                <a:close/>
                <a:moveTo>
                  <a:pt x="164418" y="59326"/>
                </a:moveTo>
                <a:lnTo>
                  <a:pt x="164418" y="67586"/>
                </a:lnTo>
                <a:lnTo>
                  <a:pt x="155990" y="67586"/>
                </a:lnTo>
                <a:lnTo>
                  <a:pt x="155990" y="59326"/>
                </a:lnTo>
                <a:close/>
                <a:moveTo>
                  <a:pt x="173069" y="59326"/>
                </a:moveTo>
                <a:lnTo>
                  <a:pt x="173069" y="67586"/>
                </a:lnTo>
                <a:lnTo>
                  <a:pt x="164641" y="67586"/>
                </a:lnTo>
                <a:lnTo>
                  <a:pt x="164641" y="59326"/>
                </a:lnTo>
                <a:close/>
                <a:moveTo>
                  <a:pt x="181719" y="59326"/>
                </a:moveTo>
                <a:lnTo>
                  <a:pt x="181719" y="67586"/>
                </a:lnTo>
                <a:lnTo>
                  <a:pt x="173292" y="67586"/>
                </a:lnTo>
                <a:lnTo>
                  <a:pt x="173292" y="59326"/>
                </a:lnTo>
                <a:close/>
                <a:moveTo>
                  <a:pt x="190370" y="59326"/>
                </a:moveTo>
                <a:lnTo>
                  <a:pt x="190370" y="67586"/>
                </a:lnTo>
                <a:lnTo>
                  <a:pt x="181942" y="67586"/>
                </a:lnTo>
                <a:lnTo>
                  <a:pt x="181942" y="59326"/>
                </a:lnTo>
                <a:close/>
                <a:moveTo>
                  <a:pt x="199020" y="59326"/>
                </a:moveTo>
                <a:lnTo>
                  <a:pt x="199020" y="67586"/>
                </a:lnTo>
                <a:lnTo>
                  <a:pt x="190593" y="67586"/>
                </a:lnTo>
                <a:lnTo>
                  <a:pt x="190593" y="59326"/>
                </a:lnTo>
                <a:close/>
                <a:moveTo>
                  <a:pt x="207727" y="59326"/>
                </a:moveTo>
                <a:lnTo>
                  <a:pt x="207727" y="67586"/>
                </a:lnTo>
                <a:lnTo>
                  <a:pt x="199244" y="67586"/>
                </a:lnTo>
                <a:lnTo>
                  <a:pt x="199244" y="59326"/>
                </a:lnTo>
                <a:close/>
                <a:moveTo>
                  <a:pt x="216377" y="59326"/>
                </a:moveTo>
                <a:lnTo>
                  <a:pt x="216377" y="67586"/>
                </a:lnTo>
                <a:lnTo>
                  <a:pt x="207950" y="67586"/>
                </a:lnTo>
                <a:lnTo>
                  <a:pt x="207950" y="59326"/>
                </a:lnTo>
                <a:close/>
                <a:moveTo>
                  <a:pt x="225028" y="59326"/>
                </a:moveTo>
                <a:lnTo>
                  <a:pt x="225028" y="67586"/>
                </a:lnTo>
                <a:lnTo>
                  <a:pt x="216601" y="67586"/>
                </a:lnTo>
                <a:lnTo>
                  <a:pt x="216601" y="59326"/>
                </a:lnTo>
                <a:close/>
                <a:moveTo>
                  <a:pt x="233679" y="59326"/>
                </a:moveTo>
                <a:lnTo>
                  <a:pt x="233679" y="67586"/>
                </a:lnTo>
                <a:lnTo>
                  <a:pt x="225251" y="67586"/>
                </a:lnTo>
                <a:lnTo>
                  <a:pt x="225251" y="59326"/>
                </a:lnTo>
                <a:close/>
                <a:moveTo>
                  <a:pt x="242329" y="59326"/>
                </a:moveTo>
                <a:lnTo>
                  <a:pt x="242329" y="67586"/>
                </a:lnTo>
                <a:lnTo>
                  <a:pt x="233902" y="67586"/>
                </a:lnTo>
                <a:lnTo>
                  <a:pt x="233902" y="59326"/>
                </a:lnTo>
                <a:close/>
                <a:moveTo>
                  <a:pt x="250980" y="59326"/>
                </a:moveTo>
                <a:lnTo>
                  <a:pt x="250980" y="67586"/>
                </a:lnTo>
                <a:lnTo>
                  <a:pt x="242553" y="67586"/>
                </a:lnTo>
                <a:lnTo>
                  <a:pt x="242553" y="59326"/>
                </a:lnTo>
                <a:close/>
                <a:moveTo>
                  <a:pt x="259686" y="59326"/>
                </a:moveTo>
                <a:lnTo>
                  <a:pt x="259686" y="67586"/>
                </a:lnTo>
                <a:lnTo>
                  <a:pt x="251203" y="67586"/>
                </a:lnTo>
                <a:lnTo>
                  <a:pt x="251203" y="59326"/>
                </a:lnTo>
                <a:close/>
                <a:moveTo>
                  <a:pt x="268337" y="59326"/>
                </a:moveTo>
                <a:lnTo>
                  <a:pt x="268337" y="67586"/>
                </a:lnTo>
                <a:lnTo>
                  <a:pt x="259910" y="67586"/>
                </a:lnTo>
                <a:lnTo>
                  <a:pt x="259910" y="59326"/>
                </a:lnTo>
                <a:close/>
                <a:moveTo>
                  <a:pt x="276988" y="59326"/>
                </a:moveTo>
                <a:lnTo>
                  <a:pt x="276988" y="67586"/>
                </a:lnTo>
                <a:lnTo>
                  <a:pt x="268560" y="67586"/>
                </a:lnTo>
                <a:lnTo>
                  <a:pt x="268560" y="59326"/>
                </a:lnTo>
                <a:close/>
                <a:moveTo>
                  <a:pt x="17190" y="67810"/>
                </a:moveTo>
                <a:lnTo>
                  <a:pt x="17190" y="76014"/>
                </a:lnTo>
                <a:lnTo>
                  <a:pt x="8762" y="76014"/>
                </a:lnTo>
                <a:lnTo>
                  <a:pt x="8762" y="67810"/>
                </a:lnTo>
                <a:close/>
                <a:moveTo>
                  <a:pt x="25840" y="67810"/>
                </a:moveTo>
                <a:lnTo>
                  <a:pt x="25840" y="76014"/>
                </a:lnTo>
                <a:lnTo>
                  <a:pt x="17413" y="76014"/>
                </a:lnTo>
                <a:lnTo>
                  <a:pt x="17413" y="67810"/>
                </a:lnTo>
                <a:close/>
                <a:moveTo>
                  <a:pt x="34547" y="67810"/>
                </a:moveTo>
                <a:lnTo>
                  <a:pt x="34547" y="76014"/>
                </a:lnTo>
                <a:lnTo>
                  <a:pt x="26064" y="76014"/>
                </a:lnTo>
                <a:lnTo>
                  <a:pt x="26064" y="67810"/>
                </a:lnTo>
                <a:close/>
                <a:moveTo>
                  <a:pt x="43197" y="67810"/>
                </a:moveTo>
                <a:lnTo>
                  <a:pt x="43197" y="76014"/>
                </a:lnTo>
                <a:lnTo>
                  <a:pt x="34770" y="76014"/>
                </a:lnTo>
                <a:lnTo>
                  <a:pt x="34770" y="67810"/>
                </a:lnTo>
                <a:close/>
                <a:moveTo>
                  <a:pt x="51848" y="67810"/>
                </a:moveTo>
                <a:lnTo>
                  <a:pt x="51848" y="76014"/>
                </a:lnTo>
                <a:lnTo>
                  <a:pt x="43421" y="76014"/>
                </a:lnTo>
                <a:lnTo>
                  <a:pt x="43421" y="67810"/>
                </a:lnTo>
                <a:close/>
                <a:moveTo>
                  <a:pt x="60499" y="67810"/>
                </a:moveTo>
                <a:lnTo>
                  <a:pt x="60499" y="76014"/>
                </a:lnTo>
                <a:lnTo>
                  <a:pt x="52071" y="76014"/>
                </a:lnTo>
                <a:lnTo>
                  <a:pt x="52071" y="67810"/>
                </a:lnTo>
                <a:close/>
                <a:moveTo>
                  <a:pt x="69149" y="67810"/>
                </a:moveTo>
                <a:lnTo>
                  <a:pt x="69149" y="76014"/>
                </a:lnTo>
                <a:lnTo>
                  <a:pt x="60722" y="76014"/>
                </a:lnTo>
                <a:lnTo>
                  <a:pt x="60722" y="67810"/>
                </a:lnTo>
                <a:close/>
                <a:moveTo>
                  <a:pt x="77800" y="67810"/>
                </a:moveTo>
                <a:lnTo>
                  <a:pt x="77800" y="76014"/>
                </a:lnTo>
                <a:lnTo>
                  <a:pt x="69373" y="76014"/>
                </a:lnTo>
                <a:lnTo>
                  <a:pt x="69373" y="67810"/>
                </a:lnTo>
                <a:close/>
                <a:moveTo>
                  <a:pt x="86506" y="67810"/>
                </a:moveTo>
                <a:lnTo>
                  <a:pt x="86506" y="76014"/>
                </a:lnTo>
                <a:lnTo>
                  <a:pt x="78023" y="76014"/>
                </a:lnTo>
                <a:lnTo>
                  <a:pt x="78023" y="67810"/>
                </a:lnTo>
                <a:close/>
                <a:moveTo>
                  <a:pt x="95157" y="67810"/>
                </a:moveTo>
                <a:lnTo>
                  <a:pt x="95157" y="76014"/>
                </a:lnTo>
                <a:lnTo>
                  <a:pt x="86730" y="76014"/>
                </a:lnTo>
                <a:lnTo>
                  <a:pt x="86730" y="67810"/>
                </a:lnTo>
                <a:close/>
                <a:moveTo>
                  <a:pt x="103808" y="67810"/>
                </a:moveTo>
                <a:lnTo>
                  <a:pt x="103808" y="76014"/>
                </a:lnTo>
                <a:lnTo>
                  <a:pt x="95380" y="76014"/>
                </a:lnTo>
                <a:lnTo>
                  <a:pt x="95380" y="67810"/>
                </a:lnTo>
                <a:close/>
                <a:moveTo>
                  <a:pt x="112458" y="67810"/>
                </a:moveTo>
                <a:lnTo>
                  <a:pt x="112458" y="76014"/>
                </a:lnTo>
                <a:lnTo>
                  <a:pt x="104031" y="76014"/>
                </a:lnTo>
                <a:lnTo>
                  <a:pt x="104031" y="67810"/>
                </a:lnTo>
                <a:close/>
                <a:moveTo>
                  <a:pt x="121109" y="67810"/>
                </a:moveTo>
                <a:lnTo>
                  <a:pt x="121109" y="76014"/>
                </a:lnTo>
                <a:lnTo>
                  <a:pt x="112681" y="76014"/>
                </a:lnTo>
                <a:lnTo>
                  <a:pt x="112681" y="67810"/>
                </a:lnTo>
                <a:close/>
                <a:moveTo>
                  <a:pt x="129760" y="67810"/>
                </a:moveTo>
                <a:lnTo>
                  <a:pt x="129760" y="76014"/>
                </a:lnTo>
                <a:lnTo>
                  <a:pt x="121332" y="76014"/>
                </a:lnTo>
                <a:lnTo>
                  <a:pt x="121332" y="67810"/>
                </a:lnTo>
                <a:close/>
                <a:moveTo>
                  <a:pt x="138410" y="67810"/>
                </a:moveTo>
                <a:lnTo>
                  <a:pt x="138410" y="76014"/>
                </a:lnTo>
                <a:lnTo>
                  <a:pt x="129983" y="76014"/>
                </a:lnTo>
                <a:lnTo>
                  <a:pt x="129983" y="67810"/>
                </a:lnTo>
                <a:close/>
                <a:moveTo>
                  <a:pt x="147117" y="67810"/>
                </a:moveTo>
                <a:lnTo>
                  <a:pt x="147117" y="76014"/>
                </a:lnTo>
                <a:lnTo>
                  <a:pt x="138633" y="76014"/>
                </a:lnTo>
                <a:lnTo>
                  <a:pt x="138633" y="67810"/>
                </a:lnTo>
                <a:close/>
                <a:moveTo>
                  <a:pt x="155767" y="67810"/>
                </a:moveTo>
                <a:lnTo>
                  <a:pt x="155767" y="76014"/>
                </a:lnTo>
                <a:lnTo>
                  <a:pt x="147340" y="76014"/>
                </a:lnTo>
                <a:lnTo>
                  <a:pt x="147340" y="67810"/>
                </a:lnTo>
                <a:close/>
                <a:moveTo>
                  <a:pt x="164418" y="67810"/>
                </a:moveTo>
                <a:lnTo>
                  <a:pt x="164418" y="76014"/>
                </a:lnTo>
                <a:lnTo>
                  <a:pt x="155990" y="76014"/>
                </a:lnTo>
                <a:lnTo>
                  <a:pt x="155990" y="67810"/>
                </a:lnTo>
                <a:close/>
                <a:moveTo>
                  <a:pt x="173069" y="67810"/>
                </a:moveTo>
                <a:lnTo>
                  <a:pt x="173069" y="76014"/>
                </a:lnTo>
                <a:lnTo>
                  <a:pt x="164641" y="76014"/>
                </a:lnTo>
                <a:lnTo>
                  <a:pt x="164641" y="67810"/>
                </a:lnTo>
                <a:close/>
                <a:moveTo>
                  <a:pt x="181719" y="67810"/>
                </a:moveTo>
                <a:lnTo>
                  <a:pt x="181719" y="76014"/>
                </a:lnTo>
                <a:lnTo>
                  <a:pt x="173292" y="76014"/>
                </a:lnTo>
                <a:lnTo>
                  <a:pt x="173292" y="67810"/>
                </a:lnTo>
                <a:close/>
                <a:moveTo>
                  <a:pt x="190370" y="67810"/>
                </a:moveTo>
                <a:lnTo>
                  <a:pt x="190370" y="76014"/>
                </a:lnTo>
                <a:lnTo>
                  <a:pt x="181942" y="76014"/>
                </a:lnTo>
                <a:lnTo>
                  <a:pt x="181942" y="67810"/>
                </a:lnTo>
                <a:close/>
                <a:moveTo>
                  <a:pt x="199020" y="67810"/>
                </a:moveTo>
                <a:lnTo>
                  <a:pt x="199020" y="76014"/>
                </a:lnTo>
                <a:lnTo>
                  <a:pt x="190593" y="76014"/>
                </a:lnTo>
                <a:lnTo>
                  <a:pt x="190593" y="67810"/>
                </a:lnTo>
                <a:close/>
                <a:moveTo>
                  <a:pt x="207727" y="67810"/>
                </a:moveTo>
                <a:lnTo>
                  <a:pt x="207727" y="76014"/>
                </a:lnTo>
                <a:lnTo>
                  <a:pt x="199244" y="76014"/>
                </a:lnTo>
                <a:lnTo>
                  <a:pt x="199244" y="67810"/>
                </a:lnTo>
                <a:close/>
                <a:moveTo>
                  <a:pt x="216377" y="67810"/>
                </a:moveTo>
                <a:lnTo>
                  <a:pt x="216377" y="76014"/>
                </a:lnTo>
                <a:lnTo>
                  <a:pt x="207950" y="76014"/>
                </a:lnTo>
                <a:lnTo>
                  <a:pt x="207950" y="67810"/>
                </a:lnTo>
                <a:close/>
                <a:moveTo>
                  <a:pt x="225028" y="67810"/>
                </a:moveTo>
                <a:lnTo>
                  <a:pt x="225028" y="76014"/>
                </a:lnTo>
                <a:lnTo>
                  <a:pt x="216601" y="76014"/>
                </a:lnTo>
                <a:lnTo>
                  <a:pt x="216601" y="67810"/>
                </a:lnTo>
                <a:close/>
                <a:moveTo>
                  <a:pt x="233679" y="67810"/>
                </a:moveTo>
                <a:lnTo>
                  <a:pt x="233679" y="76014"/>
                </a:lnTo>
                <a:lnTo>
                  <a:pt x="225251" y="76014"/>
                </a:lnTo>
                <a:lnTo>
                  <a:pt x="225251" y="67810"/>
                </a:lnTo>
                <a:close/>
                <a:moveTo>
                  <a:pt x="242329" y="67810"/>
                </a:moveTo>
                <a:lnTo>
                  <a:pt x="242329" y="76014"/>
                </a:lnTo>
                <a:lnTo>
                  <a:pt x="233902" y="76014"/>
                </a:lnTo>
                <a:lnTo>
                  <a:pt x="233902" y="67810"/>
                </a:lnTo>
                <a:close/>
                <a:moveTo>
                  <a:pt x="250980" y="67810"/>
                </a:moveTo>
                <a:lnTo>
                  <a:pt x="250980" y="76014"/>
                </a:lnTo>
                <a:lnTo>
                  <a:pt x="242553" y="76014"/>
                </a:lnTo>
                <a:lnTo>
                  <a:pt x="242553" y="67810"/>
                </a:lnTo>
                <a:close/>
                <a:moveTo>
                  <a:pt x="259686" y="67810"/>
                </a:moveTo>
                <a:lnTo>
                  <a:pt x="259686" y="76014"/>
                </a:lnTo>
                <a:lnTo>
                  <a:pt x="251203" y="76014"/>
                </a:lnTo>
                <a:lnTo>
                  <a:pt x="251203" y="67810"/>
                </a:lnTo>
                <a:close/>
                <a:moveTo>
                  <a:pt x="268337" y="67810"/>
                </a:moveTo>
                <a:lnTo>
                  <a:pt x="268337" y="76014"/>
                </a:lnTo>
                <a:lnTo>
                  <a:pt x="259910" y="76014"/>
                </a:lnTo>
                <a:lnTo>
                  <a:pt x="259910" y="67810"/>
                </a:lnTo>
                <a:close/>
                <a:moveTo>
                  <a:pt x="276988" y="67810"/>
                </a:moveTo>
                <a:lnTo>
                  <a:pt x="276988" y="76014"/>
                </a:lnTo>
                <a:lnTo>
                  <a:pt x="268560" y="76014"/>
                </a:lnTo>
                <a:lnTo>
                  <a:pt x="268560" y="67810"/>
                </a:lnTo>
                <a:close/>
                <a:moveTo>
                  <a:pt x="17190" y="76237"/>
                </a:moveTo>
                <a:lnTo>
                  <a:pt x="17190" y="84497"/>
                </a:lnTo>
                <a:lnTo>
                  <a:pt x="8762" y="84497"/>
                </a:lnTo>
                <a:lnTo>
                  <a:pt x="8762" y="76237"/>
                </a:lnTo>
                <a:close/>
                <a:moveTo>
                  <a:pt x="25840" y="76237"/>
                </a:moveTo>
                <a:lnTo>
                  <a:pt x="25840" y="84497"/>
                </a:lnTo>
                <a:lnTo>
                  <a:pt x="17413" y="84497"/>
                </a:lnTo>
                <a:lnTo>
                  <a:pt x="17413" y="76237"/>
                </a:lnTo>
                <a:close/>
                <a:moveTo>
                  <a:pt x="34547" y="76237"/>
                </a:moveTo>
                <a:lnTo>
                  <a:pt x="34547" y="84497"/>
                </a:lnTo>
                <a:lnTo>
                  <a:pt x="26064" y="84497"/>
                </a:lnTo>
                <a:lnTo>
                  <a:pt x="26064" y="76237"/>
                </a:lnTo>
                <a:close/>
                <a:moveTo>
                  <a:pt x="43197" y="76237"/>
                </a:moveTo>
                <a:lnTo>
                  <a:pt x="43197" y="84497"/>
                </a:lnTo>
                <a:lnTo>
                  <a:pt x="34770" y="84497"/>
                </a:lnTo>
                <a:lnTo>
                  <a:pt x="34770" y="76237"/>
                </a:lnTo>
                <a:close/>
                <a:moveTo>
                  <a:pt x="51848" y="76237"/>
                </a:moveTo>
                <a:lnTo>
                  <a:pt x="51848" y="84497"/>
                </a:lnTo>
                <a:lnTo>
                  <a:pt x="43421" y="84497"/>
                </a:lnTo>
                <a:lnTo>
                  <a:pt x="43421" y="76237"/>
                </a:lnTo>
                <a:close/>
                <a:moveTo>
                  <a:pt x="60499" y="76237"/>
                </a:moveTo>
                <a:lnTo>
                  <a:pt x="60499" y="84497"/>
                </a:lnTo>
                <a:lnTo>
                  <a:pt x="52071" y="84497"/>
                </a:lnTo>
                <a:lnTo>
                  <a:pt x="52071" y="76237"/>
                </a:lnTo>
                <a:close/>
                <a:moveTo>
                  <a:pt x="69149" y="76237"/>
                </a:moveTo>
                <a:lnTo>
                  <a:pt x="69149" y="84497"/>
                </a:lnTo>
                <a:lnTo>
                  <a:pt x="60722" y="84497"/>
                </a:lnTo>
                <a:lnTo>
                  <a:pt x="60722" y="76237"/>
                </a:lnTo>
                <a:close/>
                <a:moveTo>
                  <a:pt x="77800" y="76237"/>
                </a:moveTo>
                <a:lnTo>
                  <a:pt x="77800" y="84497"/>
                </a:lnTo>
                <a:lnTo>
                  <a:pt x="69373" y="84497"/>
                </a:lnTo>
                <a:lnTo>
                  <a:pt x="69373" y="76237"/>
                </a:lnTo>
                <a:close/>
                <a:moveTo>
                  <a:pt x="86506" y="76237"/>
                </a:moveTo>
                <a:lnTo>
                  <a:pt x="86506" y="84497"/>
                </a:lnTo>
                <a:lnTo>
                  <a:pt x="78023" y="84497"/>
                </a:lnTo>
                <a:lnTo>
                  <a:pt x="78023" y="76237"/>
                </a:lnTo>
                <a:close/>
                <a:moveTo>
                  <a:pt x="95157" y="76237"/>
                </a:moveTo>
                <a:lnTo>
                  <a:pt x="95157" y="84497"/>
                </a:lnTo>
                <a:lnTo>
                  <a:pt x="86730" y="84497"/>
                </a:lnTo>
                <a:lnTo>
                  <a:pt x="86730" y="76237"/>
                </a:lnTo>
                <a:close/>
                <a:moveTo>
                  <a:pt x="103808" y="76237"/>
                </a:moveTo>
                <a:lnTo>
                  <a:pt x="103808" y="84497"/>
                </a:lnTo>
                <a:lnTo>
                  <a:pt x="95380" y="84497"/>
                </a:lnTo>
                <a:lnTo>
                  <a:pt x="95380" y="76237"/>
                </a:lnTo>
                <a:close/>
                <a:moveTo>
                  <a:pt x="112458" y="76237"/>
                </a:moveTo>
                <a:lnTo>
                  <a:pt x="112458" y="84497"/>
                </a:lnTo>
                <a:lnTo>
                  <a:pt x="104031" y="84497"/>
                </a:lnTo>
                <a:lnTo>
                  <a:pt x="104031" y="76237"/>
                </a:lnTo>
                <a:close/>
                <a:moveTo>
                  <a:pt x="121109" y="76237"/>
                </a:moveTo>
                <a:lnTo>
                  <a:pt x="121109" y="84497"/>
                </a:lnTo>
                <a:lnTo>
                  <a:pt x="112681" y="84497"/>
                </a:lnTo>
                <a:lnTo>
                  <a:pt x="112681" y="76237"/>
                </a:lnTo>
                <a:close/>
                <a:moveTo>
                  <a:pt x="129760" y="76237"/>
                </a:moveTo>
                <a:lnTo>
                  <a:pt x="129760" y="84497"/>
                </a:lnTo>
                <a:lnTo>
                  <a:pt x="121332" y="84497"/>
                </a:lnTo>
                <a:lnTo>
                  <a:pt x="121332" y="76237"/>
                </a:lnTo>
                <a:close/>
                <a:moveTo>
                  <a:pt x="138410" y="76237"/>
                </a:moveTo>
                <a:lnTo>
                  <a:pt x="138410" y="84497"/>
                </a:lnTo>
                <a:lnTo>
                  <a:pt x="129983" y="84497"/>
                </a:lnTo>
                <a:lnTo>
                  <a:pt x="129983" y="76237"/>
                </a:lnTo>
                <a:close/>
                <a:moveTo>
                  <a:pt x="147117" y="76237"/>
                </a:moveTo>
                <a:lnTo>
                  <a:pt x="147117" y="84497"/>
                </a:lnTo>
                <a:lnTo>
                  <a:pt x="138633" y="84497"/>
                </a:lnTo>
                <a:lnTo>
                  <a:pt x="138633" y="76237"/>
                </a:lnTo>
                <a:close/>
                <a:moveTo>
                  <a:pt x="155767" y="76237"/>
                </a:moveTo>
                <a:lnTo>
                  <a:pt x="155767" y="84497"/>
                </a:lnTo>
                <a:lnTo>
                  <a:pt x="147340" y="84497"/>
                </a:lnTo>
                <a:lnTo>
                  <a:pt x="147340" y="76237"/>
                </a:lnTo>
                <a:close/>
                <a:moveTo>
                  <a:pt x="164418" y="76237"/>
                </a:moveTo>
                <a:lnTo>
                  <a:pt x="164418" y="84497"/>
                </a:lnTo>
                <a:lnTo>
                  <a:pt x="155990" y="84497"/>
                </a:lnTo>
                <a:lnTo>
                  <a:pt x="155990" y="76237"/>
                </a:lnTo>
                <a:close/>
                <a:moveTo>
                  <a:pt x="173069" y="76237"/>
                </a:moveTo>
                <a:lnTo>
                  <a:pt x="173069" y="84497"/>
                </a:lnTo>
                <a:lnTo>
                  <a:pt x="164641" y="84497"/>
                </a:lnTo>
                <a:lnTo>
                  <a:pt x="164641" y="76237"/>
                </a:lnTo>
                <a:close/>
                <a:moveTo>
                  <a:pt x="181719" y="76237"/>
                </a:moveTo>
                <a:lnTo>
                  <a:pt x="181719" y="84497"/>
                </a:lnTo>
                <a:lnTo>
                  <a:pt x="173292" y="84497"/>
                </a:lnTo>
                <a:lnTo>
                  <a:pt x="173292" y="76237"/>
                </a:lnTo>
                <a:close/>
                <a:moveTo>
                  <a:pt x="190370" y="76237"/>
                </a:moveTo>
                <a:lnTo>
                  <a:pt x="190370" y="84497"/>
                </a:lnTo>
                <a:lnTo>
                  <a:pt x="181942" y="84497"/>
                </a:lnTo>
                <a:lnTo>
                  <a:pt x="181942" y="76237"/>
                </a:lnTo>
                <a:close/>
                <a:moveTo>
                  <a:pt x="199020" y="76237"/>
                </a:moveTo>
                <a:lnTo>
                  <a:pt x="199020" y="84497"/>
                </a:lnTo>
                <a:lnTo>
                  <a:pt x="190593" y="84497"/>
                </a:lnTo>
                <a:lnTo>
                  <a:pt x="190593" y="76237"/>
                </a:lnTo>
                <a:close/>
                <a:moveTo>
                  <a:pt x="207727" y="76237"/>
                </a:moveTo>
                <a:lnTo>
                  <a:pt x="207727" y="84497"/>
                </a:lnTo>
                <a:lnTo>
                  <a:pt x="199244" y="84497"/>
                </a:lnTo>
                <a:lnTo>
                  <a:pt x="199244" y="76237"/>
                </a:lnTo>
                <a:close/>
                <a:moveTo>
                  <a:pt x="216377" y="76237"/>
                </a:moveTo>
                <a:lnTo>
                  <a:pt x="216377" y="84497"/>
                </a:lnTo>
                <a:lnTo>
                  <a:pt x="207950" y="84497"/>
                </a:lnTo>
                <a:lnTo>
                  <a:pt x="207950" y="76237"/>
                </a:lnTo>
                <a:close/>
                <a:moveTo>
                  <a:pt x="225028" y="76237"/>
                </a:moveTo>
                <a:lnTo>
                  <a:pt x="225028" y="84497"/>
                </a:lnTo>
                <a:lnTo>
                  <a:pt x="216601" y="84497"/>
                </a:lnTo>
                <a:lnTo>
                  <a:pt x="216601" y="76237"/>
                </a:lnTo>
                <a:close/>
                <a:moveTo>
                  <a:pt x="233679" y="76237"/>
                </a:moveTo>
                <a:lnTo>
                  <a:pt x="233679" y="84497"/>
                </a:lnTo>
                <a:lnTo>
                  <a:pt x="225251" y="84497"/>
                </a:lnTo>
                <a:lnTo>
                  <a:pt x="225251" y="76237"/>
                </a:lnTo>
                <a:close/>
                <a:moveTo>
                  <a:pt x="242329" y="76237"/>
                </a:moveTo>
                <a:lnTo>
                  <a:pt x="242329" y="84497"/>
                </a:lnTo>
                <a:lnTo>
                  <a:pt x="233902" y="84497"/>
                </a:lnTo>
                <a:lnTo>
                  <a:pt x="233902" y="76237"/>
                </a:lnTo>
                <a:close/>
                <a:moveTo>
                  <a:pt x="250980" y="76237"/>
                </a:moveTo>
                <a:lnTo>
                  <a:pt x="250980" y="84497"/>
                </a:lnTo>
                <a:lnTo>
                  <a:pt x="242553" y="84497"/>
                </a:lnTo>
                <a:lnTo>
                  <a:pt x="242553" y="76237"/>
                </a:lnTo>
                <a:close/>
                <a:moveTo>
                  <a:pt x="259686" y="76237"/>
                </a:moveTo>
                <a:lnTo>
                  <a:pt x="259686" y="84497"/>
                </a:lnTo>
                <a:lnTo>
                  <a:pt x="251203" y="84497"/>
                </a:lnTo>
                <a:lnTo>
                  <a:pt x="251203" y="76237"/>
                </a:lnTo>
                <a:close/>
                <a:moveTo>
                  <a:pt x="268337" y="76237"/>
                </a:moveTo>
                <a:lnTo>
                  <a:pt x="268337" y="84497"/>
                </a:lnTo>
                <a:lnTo>
                  <a:pt x="259910" y="84497"/>
                </a:lnTo>
                <a:lnTo>
                  <a:pt x="259910" y="76237"/>
                </a:lnTo>
                <a:close/>
                <a:moveTo>
                  <a:pt x="276988" y="76237"/>
                </a:moveTo>
                <a:lnTo>
                  <a:pt x="276988" y="84497"/>
                </a:lnTo>
                <a:lnTo>
                  <a:pt x="268560" y="84497"/>
                </a:lnTo>
                <a:lnTo>
                  <a:pt x="268560" y="76237"/>
                </a:lnTo>
                <a:close/>
                <a:moveTo>
                  <a:pt x="17190" y="84720"/>
                </a:moveTo>
                <a:lnTo>
                  <a:pt x="17190" y="92924"/>
                </a:lnTo>
                <a:lnTo>
                  <a:pt x="8762" y="92924"/>
                </a:lnTo>
                <a:lnTo>
                  <a:pt x="8762" y="84720"/>
                </a:lnTo>
                <a:close/>
                <a:moveTo>
                  <a:pt x="25840" y="84720"/>
                </a:moveTo>
                <a:lnTo>
                  <a:pt x="25840" y="92924"/>
                </a:lnTo>
                <a:lnTo>
                  <a:pt x="17413" y="92924"/>
                </a:lnTo>
                <a:lnTo>
                  <a:pt x="17413" y="84720"/>
                </a:lnTo>
                <a:close/>
                <a:moveTo>
                  <a:pt x="34547" y="84720"/>
                </a:moveTo>
                <a:lnTo>
                  <a:pt x="34547" y="92924"/>
                </a:lnTo>
                <a:lnTo>
                  <a:pt x="26064" y="92924"/>
                </a:lnTo>
                <a:lnTo>
                  <a:pt x="26064" y="84720"/>
                </a:lnTo>
                <a:close/>
                <a:moveTo>
                  <a:pt x="43197" y="84720"/>
                </a:moveTo>
                <a:lnTo>
                  <a:pt x="43197" y="92924"/>
                </a:lnTo>
                <a:lnTo>
                  <a:pt x="34770" y="92924"/>
                </a:lnTo>
                <a:lnTo>
                  <a:pt x="34770" y="84720"/>
                </a:lnTo>
                <a:close/>
                <a:moveTo>
                  <a:pt x="51848" y="84720"/>
                </a:moveTo>
                <a:lnTo>
                  <a:pt x="51848" y="92924"/>
                </a:lnTo>
                <a:lnTo>
                  <a:pt x="43421" y="92924"/>
                </a:lnTo>
                <a:lnTo>
                  <a:pt x="43421" y="84720"/>
                </a:lnTo>
                <a:close/>
                <a:moveTo>
                  <a:pt x="60499" y="84720"/>
                </a:moveTo>
                <a:lnTo>
                  <a:pt x="60499" y="92924"/>
                </a:lnTo>
                <a:lnTo>
                  <a:pt x="52071" y="92924"/>
                </a:lnTo>
                <a:lnTo>
                  <a:pt x="52071" y="84720"/>
                </a:lnTo>
                <a:close/>
                <a:moveTo>
                  <a:pt x="69149" y="84720"/>
                </a:moveTo>
                <a:lnTo>
                  <a:pt x="69149" y="92924"/>
                </a:lnTo>
                <a:lnTo>
                  <a:pt x="60722" y="92924"/>
                </a:lnTo>
                <a:lnTo>
                  <a:pt x="60722" y="84720"/>
                </a:lnTo>
                <a:close/>
                <a:moveTo>
                  <a:pt x="77800" y="84720"/>
                </a:moveTo>
                <a:lnTo>
                  <a:pt x="77800" y="92924"/>
                </a:lnTo>
                <a:lnTo>
                  <a:pt x="69373" y="92924"/>
                </a:lnTo>
                <a:lnTo>
                  <a:pt x="69373" y="84720"/>
                </a:lnTo>
                <a:close/>
                <a:moveTo>
                  <a:pt x="86506" y="84720"/>
                </a:moveTo>
                <a:lnTo>
                  <a:pt x="86506" y="92924"/>
                </a:lnTo>
                <a:lnTo>
                  <a:pt x="78023" y="92924"/>
                </a:lnTo>
                <a:lnTo>
                  <a:pt x="78023" y="84720"/>
                </a:lnTo>
                <a:close/>
                <a:moveTo>
                  <a:pt x="95157" y="84720"/>
                </a:moveTo>
                <a:lnTo>
                  <a:pt x="95157" y="92924"/>
                </a:lnTo>
                <a:lnTo>
                  <a:pt x="86730" y="92924"/>
                </a:lnTo>
                <a:lnTo>
                  <a:pt x="86730" y="84720"/>
                </a:lnTo>
                <a:close/>
                <a:moveTo>
                  <a:pt x="103808" y="84720"/>
                </a:moveTo>
                <a:lnTo>
                  <a:pt x="103808" y="92924"/>
                </a:lnTo>
                <a:lnTo>
                  <a:pt x="95380" y="92924"/>
                </a:lnTo>
                <a:lnTo>
                  <a:pt x="95380" y="84720"/>
                </a:lnTo>
                <a:close/>
                <a:moveTo>
                  <a:pt x="112458" y="84720"/>
                </a:moveTo>
                <a:lnTo>
                  <a:pt x="112458" y="92924"/>
                </a:lnTo>
                <a:lnTo>
                  <a:pt x="104031" y="92924"/>
                </a:lnTo>
                <a:lnTo>
                  <a:pt x="104031" y="84720"/>
                </a:lnTo>
                <a:close/>
                <a:moveTo>
                  <a:pt x="121109" y="84720"/>
                </a:moveTo>
                <a:lnTo>
                  <a:pt x="121109" y="92924"/>
                </a:lnTo>
                <a:lnTo>
                  <a:pt x="112681" y="92924"/>
                </a:lnTo>
                <a:lnTo>
                  <a:pt x="112681" y="84720"/>
                </a:lnTo>
                <a:close/>
                <a:moveTo>
                  <a:pt x="129760" y="84720"/>
                </a:moveTo>
                <a:lnTo>
                  <a:pt x="129760" y="92924"/>
                </a:lnTo>
                <a:lnTo>
                  <a:pt x="121332" y="92924"/>
                </a:lnTo>
                <a:lnTo>
                  <a:pt x="121332" y="84720"/>
                </a:lnTo>
                <a:close/>
                <a:moveTo>
                  <a:pt x="138410" y="84720"/>
                </a:moveTo>
                <a:lnTo>
                  <a:pt x="138410" y="92924"/>
                </a:lnTo>
                <a:lnTo>
                  <a:pt x="129983" y="92924"/>
                </a:lnTo>
                <a:lnTo>
                  <a:pt x="129983" y="84720"/>
                </a:lnTo>
                <a:close/>
                <a:moveTo>
                  <a:pt x="147117" y="84720"/>
                </a:moveTo>
                <a:lnTo>
                  <a:pt x="147117" y="92924"/>
                </a:lnTo>
                <a:lnTo>
                  <a:pt x="138633" y="92924"/>
                </a:lnTo>
                <a:lnTo>
                  <a:pt x="138633" y="84720"/>
                </a:lnTo>
                <a:close/>
                <a:moveTo>
                  <a:pt x="155767" y="84720"/>
                </a:moveTo>
                <a:lnTo>
                  <a:pt x="155767" y="92924"/>
                </a:lnTo>
                <a:lnTo>
                  <a:pt x="147340" y="92924"/>
                </a:lnTo>
                <a:lnTo>
                  <a:pt x="147340" y="84720"/>
                </a:lnTo>
                <a:close/>
                <a:moveTo>
                  <a:pt x="164418" y="84720"/>
                </a:moveTo>
                <a:lnTo>
                  <a:pt x="164418" y="92924"/>
                </a:lnTo>
                <a:lnTo>
                  <a:pt x="155990" y="92924"/>
                </a:lnTo>
                <a:lnTo>
                  <a:pt x="155990" y="84720"/>
                </a:lnTo>
                <a:close/>
                <a:moveTo>
                  <a:pt x="173069" y="84720"/>
                </a:moveTo>
                <a:lnTo>
                  <a:pt x="173069" y="92924"/>
                </a:lnTo>
                <a:lnTo>
                  <a:pt x="164641" y="92924"/>
                </a:lnTo>
                <a:lnTo>
                  <a:pt x="164641" y="84720"/>
                </a:lnTo>
                <a:close/>
                <a:moveTo>
                  <a:pt x="181719" y="84720"/>
                </a:moveTo>
                <a:lnTo>
                  <a:pt x="181719" y="92924"/>
                </a:lnTo>
                <a:lnTo>
                  <a:pt x="173292" y="92924"/>
                </a:lnTo>
                <a:lnTo>
                  <a:pt x="173292" y="84720"/>
                </a:lnTo>
                <a:close/>
                <a:moveTo>
                  <a:pt x="190370" y="84720"/>
                </a:moveTo>
                <a:lnTo>
                  <a:pt x="190370" y="92924"/>
                </a:lnTo>
                <a:lnTo>
                  <a:pt x="181942" y="92924"/>
                </a:lnTo>
                <a:lnTo>
                  <a:pt x="181942" y="84720"/>
                </a:lnTo>
                <a:close/>
                <a:moveTo>
                  <a:pt x="199020" y="84720"/>
                </a:moveTo>
                <a:lnTo>
                  <a:pt x="199020" y="92924"/>
                </a:lnTo>
                <a:lnTo>
                  <a:pt x="190593" y="92924"/>
                </a:lnTo>
                <a:lnTo>
                  <a:pt x="190593" y="84720"/>
                </a:lnTo>
                <a:close/>
                <a:moveTo>
                  <a:pt x="207727" y="84720"/>
                </a:moveTo>
                <a:lnTo>
                  <a:pt x="207727" y="92924"/>
                </a:lnTo>
                <a:lnTo>
                  <a:pt x="199244" y="92924"/>
                </a:lnTo>
                <a:lnTo>
                  <a:pt x="199244" y="84720"/>
                </a:lnTo>
                <a:close/>
                <a:moveTo>
                  <a:pt x="216377" y="84720"/>
                </a:moveTo>
                <a:lnTo>
                  <a:pt x="216377" y="92924"/>
                </a:lnTo>
                <a:lnTo>
                  <a:pt x="207950" y="92924"/>
                </a:lnTo>
                <a:lnTo>
                  <a:pt x="207950" y="84720"/>
                </a:lnTo>
                <a:close/>
                <a:moveTo>
                  <a:pt x="225028" y="84720"/>
                </a:moveTo>
                <a:lnTo>
                  <a:pt x="225028" y="92924"/>
                </a:lnTo>
                <a:lnTo>
                  <a:pt x="216601" y="92924"/>
                </a:lnTo>
                <a:lnTo>
                  <a:pt x="216601" y="84720"/>
                </a:lnTo>
                <a:close/>
                <a:moveTo>
                  <a:pt x="233679" y="84720"/>
                </a:moveTo>
                <a:lnTo>
                  <a:pt x="233679" y="92924"/>
                </a:lnTo>
                <a:lnTo>
                  <a:pt x="225251" y="92924"/>
                </a:lnTo>
                <a:lnTo>
                  <a:pt x="225251" y="84720"/>
                </a:lnTo>
                <a:close/>
                <a:moveTo>
                  <a:pt x="242329" y="84720"/>
                </a:moveTo>
                <a:lnTo>
                  <a:pt x="242329" y="92924"/>
                </a:lnTo>
                <a:lnTo>
                  <a:pt x="233902" y="92924"/>
                </a:lnTo>
                <a:lnTo>
                  <a:pt x="233902" y="84720"/>
                </a:lnTo>
                <a:close/>
                <a:moveTo>
                  <a:pt x="250980" y="84720"/>
                </a:moveTo>
                <a:lnTo>
                  <a:pt x="250980" y="92924"/>
                </a:lnTo>
                <a:lnTo>
                  <a:pt x="242553" y="92924"/>
                </a:lnTo>
                <a:lnTo>
                  <a:pt x="242553" y="84720"/>
                </a:lnTo>
                <a:close/>
                <a:moveTo>
                  <a:pt x="259686" y="84720"/>
                </a:moveTo>
                <a:lnTo>
                  <a:pt x="259686" y="92924"/>
                </a:lnTo>
                <a:lnTo>
                  <a:pt x="251203" y="92924"/>
                </a:lnTo>
                <a:lnTo>
                  <a:pt x="251203" y="84720"/>
                </a:lnTo>
                <a:close/>
                <a:moveTo>
                  <a:pt x="268337" y="84720"/>
                </a:moveTo>
                <a:lnTo>
                  <a:pt x="268337" y="92924"/>
                </a:lnTo>
                <a:lnTo>
                  <a:pt x="259910" y="92924"/>
                </a:lnTo>
                <a:lnTo>
                  <a:pt x="259910" y="84720"/>
                </a:lnTo>
                <a:close/>
                <a:moveTo>
                  <a:pt x="276988" y="84720"/>
                </a:moveTo>
                <a:lnTo>
                  <a:pt x="276988" y="92924"/>
                </a:lnTo>
                <a:lnTo>
                  <a:pt x="268560" y="92924"/>
                </a:lnTo>
                <a:lnTo>
                  <a:pt x="268560" y="84720"/>
                </a:lnTo>
                <a:close/>
                <a:moveTo>
                  <a:pt x="17190" y="93148"/>
                </a:moveTo>
                <a:lnTo>
                  <a:pt x="17190" y="101408"/>
                </a:lnTo>
                <a:lnTo>
                  <a:pt x="8762" y="101408"/>
                </a:lnTo>
                <a:lnTo>
                  <a:pt x="8762" y="93148"/>
                </a:lnTo>
                <a:close/>
                <a:moveTo>
                  <a:pt x="25840" y="93148"/>
                </a:moveTo>
                <a:lnTo>
                  <a:pt x="25840" y="101408"/>
                </a:lnTo>
                <a:lnTo>
                  <a:pt x="17413" y="101408"/>
                </a:lnTo>
                <a:lnTo>
                  <a:pt x="17413" y="93148"/>
                </a:lnTo>
                <a:close/>
                <a:moveTo>
                  <a:pt x="34547" y="93148"/>
                </a:moveTo>
                <a:lnTo>
                  <a:pt x="34547" y="101408"/>
                </a:lnTo>
                <a:lnTo>
                  <a:pt x="26064" y="101408"/>
                </a:lnTo>
                <a:lnTo>
                  <a:pt x="26064" y="93148"/>
                </a:lnTo>
                <a:close/>
                <a:moveTo>
                  <a:pt x="43197" y="93148"/>
                </a:moveTo>
                <a:lnTo>
                  <a:pt x="43197" y="101408"/>
                </a:lnTo>
                <a:lnTo>
                  <a:pt x="34770" y="101408"/>
                </a:lnTo>
                <a:lnTo>
                  <a:pt x="34770" y="93148"/>
                </a:lnTo>
                <a:close/>
                <a:moveTo>
                  <a:pt x="51848" y="93148"/>
                </a:moveTo>
                <a:lnTo>
                  <a:pt x="51848" y="101408"/>
                </a:lnTo>
                <a:lnTo>
                  <a:pt x="43421" y="101408"/>
                </a:lnTo>
                <a:lnTo>
                  <a:pt x="43421" y="93148"/>
                </a:lnTo>
                <a:close/>
                <a:moveTo>
                  <a:pt x="60499" y="93148"/>
                </a:moveTo>
                <a:lnTo>
                  <a:pt x="60499" y="101408"/>
                </a:lnTo>
                <a:lnTo>
                  <a:pt x="52071" y="101408"/>
                </a:lnTo>
                <a:lnTo>
                  <a:pt x="52071" y="93148"/>
                </a:lnTo>
                <a:close/>
                <a:moveTo>
                  <a:pt x="69149" y="93148"/>
                </a:moveTo>
                <a:lnTo>
                  <a:pt x="69149" y="101408"/>
                </a:lnTo>
                <a:lnTo>
                  <a:pt x="60722" y="101408"/>
                </a:lnTo>
                <a:lnTo>
                  <a:pt x="60722" y="93148"/>
                </a:lnTo>
                <a:close/>
                <a:moveTo>
                  <a:pt x="77800" y="93148"/>
                </a:moveTo>
                <a:lnTo>
                  <a:pt x="77800" y="101408"/>
                </a:lnTo>
                <a:lnTo>
                  <a:pt x="69373" y="101408"/>
                </a:lnTo>
                <a:lnTo>
                  <a:pt x="69373" y="93148"/>
                </a:lnTo>
                <a:close/>
                <a:moveTo>
                  <a:pt x="86506" y="93148"/>
                </a:moveTo>
                <a:lnTo>
                  <a:pt x="86506" y="101408"/>
                </a:lnTo>
                <a:lnTo>
                  <a:pt x="78023" y="101408"/>
                </a:lnTo>
                <a:lnTo>
                  <a:pt x="78023" y="93148"/>
                </a:lnTo>
                <a:close/>
                <a:moveTo>
                  <a:pt x="95157" y="93148"/>
                </a:moveTo>
                <a:lnTo>
                  <a:pt x="95157" y="101408"/>
                </a:lnTo>
                <a:lnTo>
                  <a:pt x="86730" y="101408"/>
                </a:lnTo>
                <a:lnTo>
                  <a:pt x="86730" y="93148"/>
                </a:lnTo>
                <a:close/>
                <a:moveTo>
                  <a:pt x="103808" y="93148"/>
                </a:moveTo>
                <a:lnTo>
                  <a:pt x="103808" y="101408"/>
                </a:lnTo>
                <a:lnTo>
                  <a:pt x="95380" y="101408"/>
                </a:lnTo>
                <a:lnTo>
                  <a:pt x="95380" y="93148"/>
                </a:lnTo>
                <a:close/>
                <a:moveTo>
                  <a:pt x="112458" y="93148"/>
                </a:moveTo>
                <a:lnTo>
                  <a:pt x="112458" y="101408"/>
                </a:lnTo>
                <a:lnTo>
                  <a:pt x="104031" y="101408"/>
                </a:lnTo>
                <a:lnTo>
                  <a:pt x="104031" y="93148"/>
                </a:lnTo>
                <a:close/>
                <a:moveTo>
                  <a:pt x="121109" y="93148"/>
                </a:moveTo>
                <a:lnTo>
                  <a:pt x="121109" y="101408"/>
                </a:lnTo>
                <a:lnTo>
                  <a:pt x="112681" y="101408"/>
                </a:lnTo>
                <a:lnTo>
                  <a:pt x="112681" y="93148"/>
                </a:lnTo>
                <a:close/>
                <a:moveTo>
                  <a:pt x="129760" y="93148"/>
                </a:moveTo>
                <a:lnTo>
                  <a:pt x="129760" y="101408"/>
                </a:lnTo>
                <a:lnTo>
                  <a:pt x="121332" y="101408"/>
                </a:lnTo>
                <a:lnTo>
                  <a:pt x="121332" y="93148"/>
                </a:lnTo>
                <a:close/>
                <a:moveTo>
                  <a:pt x="138410" y="93148"/>
                </a:moveTo>
                <a:lnTo>
                  <a:pt x="138410" y="101408"/>
                </a:lnTo>
                <a:lnTo>
                  <a:pt x="129983" y="101408"/>
                </a:lnTo>
                <a:lnTo>
                  <a:pt x="129983" y="93148"/>
                </a:lnTo>
                <a:close/>
                <a:moveTo>
                  <a:pt x="147117" y="93148"/>
                </a:moveTo>
                <a:lnTo>
                  <a:pt x="147117" y="101408"/>
                </a:lnTo>
                <a:lnTo>
                  <a:pt x="138633" y="101408"/>
                </a:lnTo>
                <a:lnTo>
                  <a:pt x="138633" y="93148"/>
                </a:lnTo>
                <a:close/>
                <a:moveTo>
                  <a:pt x="155767" y="93148"/>
                </a:moveTo>
                <a:lnTo>
                  <a:pt x="155767" y="101408"/>
                </a:lnTo>
                <a:lnTo>
                  <a:pt x="147340" y="101408"/>
                </a:lnTo>
                <a:lnTo>
                  <a:pt x="147340" y="93148"/>
                </a:lnTo>
                <a:close/>
                <a:moveTo>
                  <a:pt x="164418" y="93148"/>
                </a:moveTo>
                <a:lnTo>
                  <a:pt x="164418" y="101408"/>
                </a:lnTo>
                <a:lnTo>
                  <a:pt x="155990" y="101408"/>
                </a:lnTo>
                <a:lnTo>
                  <a:pt x="155990" y="93148"/>
                </a:lnTo>
                <a:close/>
                <a:moveTo>
                  <a:pt x="173069" y="93148"/>
                </a:moveTo>
                <a:lnTo>
                  <a:pt x="173069" y="101408"/>
                </a:lnTo>
                <a:lnTo>
                  <a:pt x="164641" y="101408"/>
                </a:lnTo>
                <a:lnTo>
                  <a:pt x="164641" y="93148"/>
                </a:lnTo>
                <a:close/>
                <a:moveTo>
                  <a:pt x="181719" y="93148"/>
                </a:moveTo>
                <a:lnTo>
                  <a:pt x="181719" y="101408"/>
                </a:lnTo>
                <a:lnTo>
                  <a:pt x="173292" y="101408"/>
                </a:lnTo>
                <a:lnTo>
                  <a:pt x="173292" y="93148"/>
                </a:lnTo>
                <a:close/>
                <a:moveTo>
                  <a:pt x="190370" y="93148"/>
                </a:moveTo>
                <a:lnTo>
                  <a:pt x="190370" y="101408"/>
                </a:lnTo>
                <a:lnTo>
                  <a:pt x="181942" y="101408"/>
                </a:lnTo>
                <a:lnTo>
                  <a:pt x="181942" y="93148"/>
                </a:lnTo>
                <a:close/>
                <a:moveTo>
                  <a:pt x="199020" y="93148"/>
                </a:moveTo>
                <a:lnTo>
                  <a:pt x="199020" y="101408"/>
                </a:lnTo>
                <a:lnTo>
                  <a:pt x="190593" y="101408"/>
                </a:lnTo>
                <a:lnTo>
                  <a:pt x="190593" y="93148"/>
                </a:lnTo>
                <a:close/>
                <a:moveTo>
                  <a:pt x="207727" y="93148"/>
                </a:moveTo>
                <a:lnTo>
                  <a:pt x="207727" y="101408"/>
                </a:lnTo>
                <a:lnTo>
                  <a:pt x="199244" y="101408"/>
                </a:lnTo>
                <a:lnTo>
                  <a:pt x="199244" y="93148"/>
                </a:lnTo>
                <a:close/>
                <a:moveTo>
                  <a:pt x="216377" y="93148"/>
                </a:moveTo>
                <a:lnTo>
                  <a:pt x="216377" y="101408"/>
                </a:lnTo>
                <a:lnTo>
                  <a:pt x="207950" y="101408"/>
                </a:lnTo>
                <a:lnTo>
                  <a:pt x="207950" y="93148"/>
                </a:lnTo>
                <a:close/>
                <a:moveTo>
                  <a:pt x="225028" y="93148"/>
                </a:moveTo>
                <a:lnTo>
                  <a:pt x="225028" y="101408"/>
                </a:lnTo>
                <a:lnTo>
                  <a:pt x="216601" y="101408"/>
                </a:lnTo>
                <a:lnTo>
                  <a:pt x="216601" y="93148"/>
                </a:lnTo>
                <a:close/>
                <a:moveTo>
                  <a:pt x="233679" y="93148"/>
                </a:moveTo>
                <a:lnTo>
                  <a:pt x="233679" y="101408"/>
                </a:lnTo>
                <a:lnTo>
                  <a:pt x="225251" y="101408"/>
                </a:lnTo>
                <a:lnTo>
                  <a:pt x="225251" y="93148"/>
                </a:lnTo>
                <a:close/>
                <a:moveTo>
                  <a:pt x="242329" y="93148"/>
                </a:moveTo>
                <a:lnTo>
                  <a:pt x="242329" y="101408"/>
                </a:lnTo>
                <a:lnTo>
                  <a:pt x="233902" y="101408"/>
                </a:lnTo>
                <a:lnTo>
                  <a:pt x="233902" y="93148"/>
                </a:lnTo>
                <a:close/>
                <a:moveTo>
                  <a:pt x="250980" y="93148"/>
                </a:moveTo>
                <a:lnTo>
                  <a:pt x="250980" y="101408"/>
                </a:lnTo>
                <a:lnTo>
                  <a:pt x="242553" y="101408"/>
                </a:lnTo>
                <a:lnTo>
                  <a:pt x="242553" y="93148"/>
                </a:lnTo>
                <a:close/>
                <a:moveTo>
                  <a:pt x="259686" y="93148"/>
                </a:moveTo>
                <a:lnTo>
                  <a:pt x="259686" y="101408"/>
                </a:lnTo>
                <a:lnTo>
                  <a:pt x="251203" y="101408"/>
                </a:lnTo>
                <a:lnTo>
                  <a:pt x="251203" y="93148"/>
                </a:lnTo>
                <a:close/>
                <a:moveTo>
                  <a:pt x="268337" y="93148"/>
                </a:moveTo>
                <a:lnTo>
                  <a:pt x="268337" y="101408"/>
                </a:lnTo>
                <a:lnTo>
                  <a:pt x="259910" y="101408"/>
                </a:lnTo>
                <a:lnTo>
                  <a:pt x="259910" y="93148"/>
                </a:lnTo>
                <a:close/>
                <a:moveTo>
                  <a:pt x="276988" y="93148"/>
                </a:moveTo>
                <a:lnTo>
                  <a:pt x="276988" y="101408"/>
                </a:lnTo>
                <a:lnTo>
                  <a:pt x="268560" y="101408"/>
                </a:lnTo>
                <a:lnTo>
                  <a:pt x="268560" y="93148"/>
                </a:lnTo>
                <a:close/>
                <a:moveTo>
                  <a:pt x="17190" y="101631"/>
                </a:moveTo>
                <a:lnTo>
                  <a:pt x="17190" y="109891"/>
                </a:lnTo>
                <a:lnTo>
                  <a:pt x="8762" y="109891"/>
                </a:lnTo>
                <a:lnTo>
                  <a:pt x="8762" y="101631"/>
                </a:lnTo>
                <a:close/>
                <a:moveTo>
                  <a:pt x="25840" y="101631"/>
                </a:moveTo>
                <a:lnTo>
                  <a:pt x="25840" y="109891"/>
                </a:lnTo>
                <a:lnTo>
                  <a:pt x="17413" y="109891"/>
                </a:lnTo>
                <a:lnTo>
                  <a:pt x="17413" y="101631"/>
                </a:lnTo>
                <a:close/>
                <a:moveTo>
                  <a:pt x="34547" y="101631"/>
                </a:moveTo>
                <a:lnTo>
                  <a:pt x="34547" y="109891"/>
                </a:lnTo>
                <a:lnTo>
                  <a:pt x="26064" y="109891"/>
                </a:lnTo>
                <a:lnTo>
                  <a:pt x="26064" y="101631"/>
                </a:lnTo>
                <a:close/>
                <a:moveTo>
                  <a:pt x="43197" y="101631"/>
                </a:moveTo>
                <a:lnTo>
                  <a:pt x="43197" y="109891"/>
                </a:lnTo>
                <a:lnTo>
                  <a:pt x="34770" y="109891"/>
                </a:lnTo>
                <a:lnTo>
                  <a:pt x="34770" y="101631"/>
                </a:lnTo>
                <a:close/>
                <a:moveTo>
                  <a:pt x="51848" y="101631"/>
                </a:moveTo>
                <a:lnTo>
                  <a:pt x="51848" y="109891"/>
                </a:lnTo>
                <a:lnTo>
                  <a:pt x="43421" y="109891"/>
                </a:lnTo>
                <a:lnTo>
                  <a:pt x="43421" y="101631"/>
                </a:lnTo>
                <a:close/>
                <a:moveTo>
                  <a:pt x="60499" y="101631"/>
                </a:moveTo>
                <a:lnTo>
                  <a:pt x="60499" y="109891"/>
                </a:lnTo>
                <a:lnTo>
                  <a:pt x="52071" y="109891"/>
                </a:lnTo>
                <a:lnTo>
                  <a:pt x="52071" y="101631"/>
                </a:lnTo>
                <a:close/>
                <a:moveTo>
                  <a:pt x="69149" y="101631"/>
                </a:moveTo>
                <a:lnTo>
                  <a:pt x="69149" y="109891"/>
                </a:lnTo>
                <a:lnTo>
                  <a:pt x="60722" y="109891"/>
                </a:lnTo>
                <a:lnTo>
                  <a:pt x="60722" y="101631"/>
                </a:lnTo>
                <a:close/>
                <a:moveTo>
                  <a:pt x="77800" y="101631"/>
                </a:moveTo>
                <a:lnTo>
                  <a:pt x="77800" y="109891"/>
                </a:lnTo>
                <a:lnTo>
                  <a:pt x="69373" y="109891"/>
                </a:lnTo>
                <a:lnTo>
                  <a:pt x="69373" y="101631"/>
                </a:lnTo>
                <a:close/>
                <a:moveTo>
                  <a:pt x="86506" y="101631"/>
                </a:moveTo>
                <a:lnTo>
                  <a:pt x="86506" y="109891"/>
                </a:lnTo>
                <a:lnTo>
                  <a:pt x="78023" y="109891"/>
                </a:lnTo>
                <a:lnTo>
                  <a:pt x="78023" y="101631"/>
                </a:lnTo>
                <a:close/>
                <a:moveTo>
                  <a:pt x="95157" y="101631"/>
                </a:moveTo>
                <a:lnTo>
                  <a:pt x="95157" y="109891"/>
                </a:lnTo>
                <a:lnTo>
                  <a:pt x="86730" y="109891"/>
                </a:lnTo>
                <a:lnTo>
                  <a:pt x="86730" y="101631"/>
                </a:lnTo>
                <a:close/>
                <a:moveTo>
                  <a:pt x="103808" y="101631"/>
                </a:moveTo>
                <a:lnTo>
                  <a:pt x="103808" y="109891"/>
                </a:lnTo>
                <a:lnTo>
                  <a:pt x="95380" y="109891"/>
                </a:lnTo>
                <a:lnTo>
                  <a:pt x="95380" y="101631"/>
                </a:lnTo>
                <a:close/>
                <a:moveTo>
                  <a:pt x="112458" y="101631"/>
                </a:moveTo>
                <a:lnTo>
                  <a:pt x="112458" y="109891"/>
                </a:lnTo>
                <a:lnTo>
                  <a:pt x="104031" y="109891"/>
                </a:lnTo>
                <a:lnTo>
                  <a:pt x="104031" y="101631"/>
                </a:lnTo>
                <a:close/>
                <a:moveTo>
                  <a:pt x="121109" y="101631"/>
                </a:moveTo>
                <a:lnTo>
                  <a:pt x="121109" y="109891"/>
                </a:lnTo>
                <a:lnTo>
                  <a:pt x="112681" y="109891"/>
                </a:lnTo>
                <a:lnTo>
                  <a:pt x="112681" y="101631"/>
                </a:lnTo>
                <a:close/>
                <a:moveTo>
                  <a:pt x="129760" y="101631"/>
                </a:moveTo>
                <a:lnTo>
                  <a:pt x="129760" y="109891"/>
                </a:lnTo>
                <a:lnTo>
                  <a:pt x="121332" y="109891"/>
                </a:lnTo>
                <a:lnTo>
                  <a:pt x="121332" y="101631"/>
                </a:lnTo>
                <a:close/>
                <a:moveTo>
                  <a:pt x="138410" y="101631"/>
                </a:moveTo>
                <a:lnTo>
                  <a:pt x="138410" y="109891"/>
                </a:lnTo>
                <a:lnTo>
                  <a:pt x="129983" y="109891"/>
                </a:lnTo>
                <a:lnTo>
                  <a:pt x="129983" y="101631"/>
                </a:lnTo>
                <a:close/>
                <a:moveTo>
                  <a:pt x="147117" y="101631"/>
                </a:moveTo>
                <a:lnTo>
                  <a:pt x="147117" y="109891"/>
                </a:lnTo>
                <a:lnTo>
                  <a:pt x="138633" y="109891"/>
                </a:lnTo>
                <a:lnTo>
                  <a:pt x="138633" y="101631"/>
                </a:lnTo>
                <a:close/>
                <a:moveTo>
                  <a:pt x="155767" y="101631"/>
                </a:moveTo>
                <a:lnTo>
                  <a:pt x="155767" y="109891"/>
                </a:lnTo>
                <a:lnTo>
                  <a:pt x="147340" y="109891"/>
                </a:lnTo>
                <a:lnTo>
                  <a:pt x="147340" y="101631"/>
                </a:lnTo>
                <a:close/>
                <a:moveTo>
                  <a:pt x="164418" y="101631"/>
                </a:moveTo>
                <a:lnTo>
                  <a:pt x="164418" y="109891"/>
                </a:lnTo>
                <a:lnTo>
                  <a:pt x="155990" y="109891"/>
                </a:lnTo>
                <a:lnTo>
                  <a:pt x="155990" y="101631"/>
                </a:lnTo>
                <a:close/>
                <a:moveTo>
                  <a:pt x="173069" y="101631"/>
                </a:moveTo>
                <a:lnTo>
                  <a:pt x="173069" y="109891"/>
                </a:lnTo>
                <a:lnTo>
                  <a:pt x="164641" y="109891"/>
                </a:lnTo>
                <a:lnTo>
                  <a:pt x="164641" y="101631"/>
                </a:lnTo>
                <a:close/>
                <a:moveTo>
                  <a:pt x="181719" y="101631"/>
                </a:moveTo>
                <a:lnTo>
                  <a:pt x="181719" y="109891"/>
                </a:lnTo>
                <a:lnTo>
                  <a:pt x="173292" y="109891"/>
                </a:lnTo>
                <a:lnTo>
                  <a:pt x="173292" y="101631"/>
                </a:lnTo>
                <a:close/>
                <a:moveTo>
                  <a:pt x="190370" y="101631"/>
                </a:moveTo>
                <a:lnTo>
                  <a:pt x="190370" y="109891"/>
                </a:lnTo>
                <a:lnTo>
                  <a:pt x="181942" y="109891"/>
                </a:lnTo>
                <a:lnTo>
                  <a:pt x="181942" y="101631"/>
                </a:lnTo>
                <a:close/>
                <a:moveTo>
                  <a:pt x="199020" y="101631"/>
                </a:moveTo>
                <a:lnTo>
                  <a:pt x="199020" y="109891"/>
                </a:lnTo>
                <a:lnTo>
                  <a:pt x="190593" y="109891"/>
                </a:lnTo>
                <a:lnTo>
                  <a:pt x="190593" y="101631"/>
                </a:lnTo>
                <a:close/>
                <a:moveTo>
                  <a:pt x="207727" y="101631"/>
                </a:moveTo>
                <a:lnTo>
                  <a:pt x="207727" y="109891"/>
                </a:lnTo>
                <a:lnTo>
                  <a:pt x="199244" y="109891"/>
                </a:lnTo>
                <a:lnTo>
                  <a:pt x="199244" y="101631"/>
                </a:lnTo>
                <a:close/>
                <a:moveTo>
                  <a:pt x="216377" y="101631"/>
                </a:moveTo>
                <a:lnTo>
                  <a:pt x="216377" y="109891"/>
                </a:lnTo>
                <a:lnTo>
                  <a:pt x="207950" y="109891"/>
                </a:lnTo>
                <a:lnTo>
                  <a:pt x="207950" y="101631"/>
                </a:lnTo>
                <a:close/>
                <a:moveTo>
                  <a:pt x="225028" y="101631"/>
                </a:moveTo>
                <a:lnTo>
                  <a:pt x="225028" y="109891"/>
                </a:lnTo>
                <a:lnTo>
                  <a:pt x="216601" y="109891"/>
                </a:lnTo>
                <a:lnTo>
                  <a:pt x="216601" y="101631"/>
                </a:lnTo>
                <a:close/>
                <a:moveTo>
                  <a:pt x="233679" y="101631"/>
                </a:moveTo>
                <a:lnTo>
                  <a:pt x="233679" y="109891"/>
                </a:lnTo>
                <a:lnTo>
                  <a:pt x="225251" y="109891"/>
                </a:lnTo>
                <a:lnTo>
                  <a:pt x="225251" y="101631"/>
                </a:lnTo>
                <a:close/>
                <a:moveTo>
                  <a:pt x="242329" y="101631"/>
                </a:moveTo>
                <a:lnTo>
                  <a:pt x="242329" y="109891"/>
                </a:lnTo>
                <a:lnTo>
                  <a:pt x="233902" y="109891"/>
                </a:lnTo>
                <a:lnTo>
                  <a:pt x="233902" y="101631"/>
                </a:lnTo>
                <a:close/>
                <a:moveTo>
                  <a:pt x="250980" y="101631"/>
                </a:moveTo>
                <a:lnTo>
                  <a:pt x="250980" y="109891"/>
                </a:lnTo>
                <a:lnTo>
                  <a:pt x="242553" y="109891"/>
                </a:lnTo>
                <a:lnTo>
                  <a:pt x="242553" y="101631"/>
                </a:lnTo>
                <a:close/>
                <a:moveTo>
                  <a:pt x="259686" y="101631"/>
                </a:moveTo>
                <a:lnTo>
                  <a:pt x="259686" y="109891"/>
                </a:lnTo>
                <a:lnTo>
                  <a:pt x="251203" y="109891"/>
                </a:lnTo>
                <a:lnTo>
                  <a:pt x="251203" y="101631"/>
                </a:lnTo>
                <a:close/>
                <a:moveTo>
                  <a:pt x="268337" y="101631"/>
                </a:moveTo>
                <a:lnTo>
                  <a:pt x="268337" y="109891"/>
                </a:lnTo>
                <a:lnTo>
                  <a:pt x="259910" y="109891"/>
                </a:lnTo>
                <a:lnTo>
                  <a:pt x="259910" y="101631"/>
                </a:lnTo>
                <a:close/>
                <a:moveTo>
                  <a:pt x="276988" y="101631"/>
                </a:moveTo>
                <a:lnTo>
                  <a:pt x="276988" y="109891"/>
                </a:lnTo>
                <a:lnTo>
                  <a:pt x="268560" y="109891"/>
                </a:lnTo>
                <a:lnTo>
                  <a:pt x="268560" y="101631"/>
                </a:lnTo>
                <a:close/>
                <a:moveTo>
                  <a:pt x="17190" y="110114"/>
                </a:moveTo>
                <a:lnTo>
                  <a:pt x="17190" y="118318"/>
                </a:lnTo>
                <a:lnTo>
                  <a:pt x="8762" y="118318"/>
                </a:lnTo>
                <a:lnTo>
                  <a:pt x="8762" y="110114"/>
                </a:lnTo>
                <a:close/>
                <a:moveTo>
                  <a:pt x="25840" y="110114"/>
                </a:moveTo>
                <a:lnTo>
                  <a:pt x="25840" y="118318"/>
                </a:lnTo>
                <a:lnTo>
                  <a:pt x="17413" y="118318"/>
                </a:lnTo>
                <a:lnTo>
                  <a:pt x="17413" y="110114"/>
                </a:lnTo>
                <a:close/>
                <a:moveTo>
                  <a:pt x="34547" y="110114"/>
                </a:moveTo>
                <a:lnTo>
                  <a:pt x="34547" y="118318"/>
                </a:lnTo>
                <a:lnTo>
                  <a:pt x="26064" y="118318"/>
                </a:lnTo>
                <a:lnTo>
                  <a:pt x="26064" y="110114"/>
                </a:lnTo>
                <a:close/>
                <a:moveTo>
                  <a:pt x="43197" y="110114"/>
                </a:moveTo>
                <a:lnTo>
                  <a:pt x="43197" y="118318"/>
                </a:lnTo>
                <a:lnTo>
                  <a:pt x="34770" y="118318"/>
                </a:lnTo>
                <a:lnTo>
                  <a:pt x="34770" y="110114"/>
                </a:lnTo>
                <a:close/>
                <a:moveTo>
                  <a:pt x="51848" y="110114"/>
                </a:moveTo>
                <a:lnTo>
                  <a:pt x="51848" y="118318"/>
                </a:lnTo>
                <a:lnTo>
                  <a:pt x="43421" y="118318"/>
                </a:lnTo>
                <a:lnTo>
                  <a:pt x="43421" y="110114"/>
                </a:lnTo>
                <a:close/>
                <a:moveTo>
                  <a:pt x="60499" y="110114"/>
                </a:moveTo>
                <a:lnTo>
                  <a:pt x="60499" y="118318"/>
                </a:lnTo>
                <a:lnTo>
                  <a:pt x="52071" y="118318"/>
                </a:lnTo>
                <a:lnTo>
                  <a:pt x="52071" y="110114"/>
                </a:lnTo>
                <a:close/>
                <a:moveTo>
                  <a:pt x="69149" y="110114"/>
                </a:moveTo>
                <a:lnTo>
                  <a:pt x="69149" y="118318"/>
                </a:lnTo>
                <a:lnTo>
                  <a:pt x="60722" y="118318"/>
                </a:lnTo>
                <a:lnTo>
                  <a:pt x="60722" y="110114"/>
                </a:lnTo>
                <a:close/>
                <a:moveTo>
                  <a:pt x="77800" y="110114"/>
                </a:moveTo>
                <a:lnTo>
                  <a:pt x="77800" y="118318"/>
                </a:lnTo>
                <a:lnTo>
                  <a:pt x="69373" y="118318"/>
                </a:lnTo>
                <a:lnTo>
                  <a:pt x="69373" y="110114"/>
                </a:lnTo>
                <a:close/>
                <a:moveTo>
                  <a:pt x="86506" y="110114"/>
                </a:moveTo>
                <a:lnTo>
                  <a:pt x="86506" y="118318"/>
                </a:lnTo>
                <a:lnTo>
                  <a:pt x="78023" y="118318"/>
                </a:lnTo>
                <a:lnTo>
                  <a:pt x="78023" y="110114"/>
                </a:lnTo>
                <a:close/>
                <a:moveTo>
                  <a:pt x="95157" y="110114"/>
                </a:moveTo>
                <a:lnTo>
                  <a:pt x="95157" y="118318"/>
                </a:lnTo>
                <a:lnTo>
                  <a:pt x="86730" y="118318"/>
                </a:lnTo>
                <a:lnTo>
                  <a:pt x="86730" y="110114"/>
                </a:lnTo>
                <a:close/>
                <a:moveTo>
                  <a:pt x="103808" y="110114"/>
                </a:moveTo>
                <a:lnTo>
                  <a:pt x="103808" y="118318"/>
                </a:lnTo>
                <a:lnTo>
                  <a:pt x="95380" y="118318"/>
                </a:lnTo>
                <a:lnTo>
                  <a:pt x="95380" y="110114"/>
                </a:lnTo>
                <a:close/>
                <a:moveTo>
                  <a:pt x="112458" y="110114"/>
                </a:moveTo>
                <a:lnTo>
                  <a:pt x="112458" y="118318"/>
                </a:lnTo>
                <a:lnTo>
                  <a:pt x="104031" y="118318"/>
                </a:lnTo>
                <a:lnTo>
                  <a:pt x="104031" y="110114"/>
                </a:lnTo>
                <a:close/>
                <a:moveTo>
                  <a:pt x="121109" y="110114"/>
                </a:moveTo>
                <a:lnTo>
                  <a:pt x="121109" y="118318"/>
                </a:lnTo>
                <a:lnTo>
                  <a:pt x="112681" y="118318"/>
                </a:lnTo>
                <a:lnTo>
                  <a:pt x="112681" y="110114"/>
                </a:lnTo>
                <a:close/>
                <a:moveTo>
                  <a:pt x="129760" y="110114"/>
                </a:moveTo>
                <a:lnTo>
                  <a:pt x="129760" y="118318"/>
                </a:lnTo>
                <a:lnTo>
                  <a:pt x="121332" y="118318"/>
                </a:lnTo>
                <a:lnTo>
                  <a:pt x="121332" y="110114"/>
                </a:lnTo>
                <a:close/>
                <a:moveTo>
                  <a:pt x="138410" y="110114"/>
                </a:moveTo>
                <a:lnTo>
                  <a:pt x="138410" y="118318"/>
                </a:lnTo>
                <a:lnTo>
                  <a:pt x="129983" y="118318"/>
                </a:lnTo>
                <a:lnTo>
                  <a:pt x="129983" y="110114"/>
                </a:lnTo>
                <a:close/>
                <a:moveTo>
                  <a:pt x="147117" y="110114"/>
                </a:moveTo>
                <a:lnTo>
                  <a:pt x="147117" y="118318"/>
                </a:lnTo>
                <a:lnTo>
                  <a:pt x="138633" y="118318"/>
                </a:lnTo>
                <a:lnTo>
                  <a:pt x="138633" y="110114"/>
                </a:lnTo>
                <a:close/>
                <a:moveTo>
                  <a:pt x="155767" y="110114"/>
                </a:moveTo>
                <a:lnTo>
                  <a:pt x="155767" y="118318"/>
                </a:lnTo>
                <a:lnTo>
                  <a:pt x="147340" y="118318"/>
                </a:lnTo>
                <a:lnTo>
                  <a:pt x="147340" y="110114"/>
                </a:lnTo>
                <a:close/>
                <a:moveTo>
                  <a:pt x="164418" y="110114"/>
                </a:moveTo>
                <a:lnTo>
                  <a:pt x="164418" y="118318"/>
                </a:lnTo>
                <a:lnTo>
                  <a:pt x="155990" y="118318"/>
                </a:lnTo>
                <a:lnTo>
                  <a:pt x="155990" y="110114"/>
                </a:lnTo>
                <a:close/>
                <a:moveTo>
                  <a:pt x="173069" y="110114"/>
                </a:moveTo>
                <a:lnTo>
                  <a:pt x="173069" y="118318"/>
                </a:lnTo>
                <a:lnTo>
                  <a:pt x="164641" y="118318"/>
                </a:lnTo>
                <a:lnTo>
                  <a:pt x="164641" y="110114"/>
                </a:lnTo>
                <a:close/>
                <a:moveTo>
                  <a:pt x="181719" y="110114"/>
                </a:moveTo>
                <a:lnTo>
                  <a:pt x="181719" y="118318"/>
                </a:lnTo>
                <a:lnTo>
                  <a:pt x="173292" y="118318"/>
                </a:lnTo>
                <a:lnTo>
                  <a:pt x="173292" y="110114"/>
                </a:lnTo>
                <a:close/>
                <a:moveTo>
                  <a:pt x="190370" y="110114"/>
                </a:moveTo>
                <a:lnTo>
                  <a:pt x="190370" y="118318"/>
                </a:lnTo>
                <a:lnTo>
                  <a:pt x="181942" y="118318"/>
                </a:lnTo>
                <a:lnTo>
                  <a:pt x="181942" y="110114"/>
                </a:lnTo>
                <a:close/>
                <a:moveTo>
                  <a:pt x="199020" y="110114"/>
                </a:moveTo>
                <a:lnTo>
                  <a:pt x="199020" y="118318"/>
                </a:lnTo>
                <a:lnTo>
                  <a:pt x="190593" y="118318"/>
                </a:lnTo>
                <a:lnTo>
                  <a:pt x="190593" y="110114"/>
                </a:lnTo>
                <a:close/>
                <a:moveTo>
                  <a:pt x="207727" y="110114"/>
                </a:moveTo>
                <a:lnTo>
                  <a:pt x="207727" y="118318"/>
                </a:lnTo>
                <a:lnTo>
                  <a:pt x="199244" y="118318"/>
                </a:lnTo>
                <a:lnTo>
                  <a:pt x="199244" y="110114"/>
                </a:lnTo>
                <a:close/>
                <a:moveTo>
                  <a:pt x="216377" y="110114"/>
                </a:moveTo>
                <a:lnTo>
                  <a:pt x="216377" y="118318"/>
                </a:lnTo>
                <a:lnTo>
                  <a:pt x="207950" y="118318"/>
                </a:lnTo>
                <a:lnTo>
                  <a:pt x="207950" y="110114"/>
                </a:lnTo>
                <a:close/>
                <a:moveTo>
                  <a:pt x="225028" y="110114"/>
                </a:moveTo>
                <a:lnTo>
                  <a:pt x="225028" y="118318"/>
                </a:lnTo>
                <a:lnTo>
                  <a:pt x="216601" y="118318"/>
                </a:lnTo>
                <a:lnTo>
                  <a:pt x="216601" y="110114"/>
                </a:lnTo>
                <a:close/>
                <a:moveTo>
                  <a:pt x="233679" y="110114"/>
                </a:moveTo>
                <a:lnTo>
                  <a:pt x="233679" y="118318"/>
                </a:lnTo>
                <a:lnTo>
                  <a:pt x="225251" y="118318"/>
                </a:lnTo>
                <a:lnTo>
                  <a:pt x="225251" y="110114"/>
                </a:lnTo>
                <a:close/>
                <a:moveTo>
                  <a:pt x="242329" y="110114"/>
                </a:moveTo>
                <a:lnTo>
                  <a:pt x="242329" y="118318"/>
                </a:lnTo>
                <a:lnTo>
                  <a:pt x="233902" y="118318"/>
                </a:lnTo>
                <a:lnTo>
                  <a:pt x="233902" y="110114"/>
                </a:lnTo>
                <a:close/>
                <a:moveTo>
                  <a:pt x="250980" y="110114"/>
                </a:moveTo>
                <a:lnTo>
                  <a:pt x="250980" y="118318"/>
                </a:lnTo>
                <a:lnTo>
                  <a:pt x="242553" y="118318"/>
                </a:lnTo>
                <a:lnTo>
                  <a:pt x="242553" y="110114"/>
                </a:lnTo>
                <a:close/>
                <a:moveTo>
                  <a:pt x="259686" y="110114"/>
                </a:moveTo>
                <a:lnTo>
                  <a:pt x="259686" y="118318"/>
                </a:lnTo>
                <a:lnTo>
                  <a:pt x="251203" y="118318"/>
                </a:lnTo>
                <a:lnTo>
                  <a:pt x="251203" y="110114"/>
                </a:lnTo>
                <a:close/>
                <a:moveTo>
                  <a:pt x="268337" y="110114"/>
                </a:moveTo>
                <a:lnTo>
                  <a:pt x="268337" y="118318"/>
                </a:lnTo>
                <a:lnTo>
                  <a:pt x="259910" y="118318"/>
                </a:lnTo>
                <a:lnTo>
                  <a:pt x="259910" y="110114"/>
                </a:lnTo>
                <a:close/>
                <a:moveTo>
                  <a:pt x="276988" y="110114"/>
                </a:moveTo>
                <a:lnTo>
                  <a:pt x="276988" y="118318"/>
                </a:lnTo>
                <a:lnTo>
                  <a:pt x="268560" y="118318"/>
                </a:lnTo>
                <a:lnTo>
                  <a:pt x="268560" y="110114"/>
                </a:lnTo>
                <a:close/>
                <a:moveTo>
                  <a:pt x="17190" y="118541"/>
                </a:moveTo>
                <a:lnTo>
                  <a:pt x="17190" y="126801"/>
                </a:lnTo>
                <a:lnTo>
                  <a:pt x="8762" y="126801"/>
                </a:lnTo>
                <a:lnTo>
                  <a:pt x="8762" y="118541"/>
                </a:lnTo>
                <a:close/>
                <a:moveTo>
                  <a:pt x="25840" y="118541"/>
                </a:moveTo>
                <a:lnTo>
                  <a:pt x="25840" y="126801"/>
                </a:lnTo>
                <a:lnTo>
                  <a:pt x="17413" y="126801"/>
                </a:lnTo>
                <a:lnTo>
                  <a:pt x="17413" y="118541"/>
                </a:lnTo>
                <a:close/>
                <a:moveTo>
                  <a:pt x="34547" y="118541"/>
                </a:moveTo>
                <a:lnTo>
                  <a:pt x="34547" y="126801"/>
                </a:lnTo>
                <a:lnTo>
                  <a:pt x="26064" y="126801"/>
                </a:lnTo>
                <a:lnTo>
                  <a:pt x="26064" y="118541"/>
                </a:lnTo>
                <a:close/>
                <a:moveTo>
                  <a:pt x="43197" y="118541"/>
                </a:moveTo>
                <a:lnTo>
                  <a:pt x="43197" y="126801"/>
                </a:lnTo>
                <a:lnTo>
                  <a:pt x="34770" y="126801"/>
                </a:lnTo>
                <a:lnTo>
                  <a:pt x="34770" y="118541"/>
                </a:lnTo>
                <a:close/>
                <a:moveTo>
                  <a:pt x="51848" y="118541"/>
                </a:moveTo>
                <a:lnTo>
                  <a:pt x="51848" y="126801"/>
                </a:lnTo>
                <a:lnTo>
                  <a:pt x="43421" y="126801"/>
                </a:lnTo>
                <a:lnTo>
                  <a:pt x="43421" y="118541"/>
                </a:lnTo>
                <a:close/>
                <a:moveTo>
                  <a:pt x="60499" y="118541"/>
                </a:moveTo>
                <a:lnTo>
                  <a:pt x="60499" y="126801"/>
                </a:lnTo>
                <a:lnTo>
                  <a:pt x="52071" y="126801"/>
                </a:lnTo>
                <a:lnTo>
                  <a:pt x="52071" y="118541"/>
                </a:lnTo>
                <a:close/>
                <a:moveTo>
                  <a:pt x="69149" y="118541"/>
                </a:moveTo>
                <a:lnTo>
                  <a:pt x="69149" y="126801"/>
                </a:lnTo>
                <a:lnTo>
                  <a:pt x="60722" y="126801"/>
                </a:lnTo>
                <a:lnTo>
                  <a:pt x="60722" y="118541"/>
                </a:lnTo>
                <a:close/>
                <a:moveTo>
                  <a:pt x="77800" y="118541"/>
                </a:moveTo>
                <a:lnTo>
                  <a:pt x="77800" y="126801"/>
                </a:lnTo>
                <a:lnTo>
                  <a:pt x="69373" y="126801"/>
                </a:lnTo>
                <a:lnTo>
                  <a:pt x="69373" y="118541"/>
                </a:lnTo>
                <a:close/>
                <a:moveTo>
                  <a:pt x="86506" y="118541"/>
                </a:moveTo>
                <a:lnTo>
                  <a:pt x="86506" y="126801"/>
                </a:lnTo>
                <a:lnTo>
                  <a:pt x="78023" y="126801"/>
                </a:lnTo>
                <a:lnTo>
                  <a:pt x="78023" y="118541"/>
                </a:lnTo>
                <a:close/>
                <a:moveTo>
                  <a:pt x="95157" y="118541"/>
                </a:moveTo>
                <a:lnTo>
                  <a:pt x="95157" y="126801"/>
                </a:lnTo>
                <a:lnTo>
                  <a:pt x="86730" y="126801"/>
                </a:lnTo>
                <a:lnTo>
                  <a:pt x="86730" y="118541"/>
                </a:lnTo>
                <a:close/>
                <a:moveTo>
                  <a:pt x="103808" y="118541"/>
                </a:moveTo>
                <a:lnTo>
                  <a:pt x="103808" y="126801"/>
                </a:lnTo>
                <a:lnTo>
                  <a:pt x="95380" y="126801"/>
                </a:lnTo>
                <a:lnTo>
                  <a:pt x="95380" y="118541"/>
                </a:lnTo>
                <a:close/>
                <a:moveTo>
                  <a:pt x="112458" y="118541"/>
                </a:moveTo>
                <a:lnTo>
                  <a:pt x="112458" y="126801"/>
                </a:lnTo>
                <a:lnTo>
                  <a:pt x="104031" y="126801"/>
                </a:lnTo>
                <a:lnTo>
                  <a:pt x="104031" y="118541"/>
                </a:lnTo>
                <a:close/>
                <a:moveTo>
                  <a:pt x="121109" y="118541"/>
                </a:moveTo>
                <a:lnTo>
                  <a:pt x="121109" y="126801"/>
                </a:lnTo>
                <a:lnTo>
                  <a:pt x="112681" y="126801"/>
                </a:lnTo>
                <a:lnTo>
                  <a:pt x="112681" y="118541"/>
                </a:lnTo>
                <a:close/>
                <a:moveTo>
                  <a:pt x="129760" y="118541"/>
                </a:moveTo>
                <a:lnTo>
                  <a:pt x="129760" y="126801"/>
                </a:lnTo>
                <a:lnTo>
                  <a:pt x="121332" y="126801"/>
                </a:lnTo>
                <a:lnTo>
                  <a:pt x="121332" y="118541"/>
                </a:lnTo>
                <a:close/>
                <a:moveTo>
                  <a:pt x="138410" y="118541"/>
                </a:moveTo>
                <a:lnTo>
                  <a:pt x="138410" y="126801"/>
                </a:lnTo>
                <a:lnTo>
                  <a:pt x="129983" y="126801"/>
                </a:lnTo>
                <a:lnTo>
                  <a:pt x="129983" y="118541"/>
                </a:lnTo>
                <a:close/>
                <a:moveTo>
                  <a:pt x="147117" y="118541"/>
                </a:moveTo>
                <a:lnTo>
                  <a:pt x="147117" y="126801"/>
                </a:lnTo>
                <a:lnTo>
                  <a:pt x="138633" y="126801"/>
                </a:lnTo>
                <a:lnTo>
                  <a:pt x="138633" y="118541"/>
                </a:lnTo>
                <a:close/>
                <a:moveTo>
                  <a:pt x="155767" y="118541"/>
                </a:moveTo>
                <a:lnTo>
                  <a:pt x="155767" y="126801"/>
                </a:lnTo>
                <a:lnTo>
                  <a:pt x="147340" y="126801"/>
                </a:lnTo>
                <a:lnTo>
                  <a:pt x="147340" y="118541"/>
                </a:lnTo>
                <a:close/>
                <a:moveTo>
                  <a:pt x="164418" y="118541"/>
                </a:moveTo>
                <a:lnTo>
                  <a:pt x="164418" y="126801"/>
                </a:lnTo>
                <a:lnTo>
                  <a:pt x="155990" y="126801"/>
                </a:lnTo>
                <a:lnTo>
                  <a:pt x="155990" y="118541"/>
                </a:lnTo>
                <a:close/>
                <a:moveTo>
                  <a:pt x="173069" y="118541"/>
                </a:moveTo>
                <a:lnTo>
                  <a:pt x="173069" y="126801"/>
                </a:lnTo>
                <a:lnTo>
                  <a:pt x="164641" y="126801"/>
                </a:lnTo>
                <a:lnTo>
                  <a:pt x="164641" y="118541"/>
                </a:lnTo>
                <a:close/>
                <a:moveTo>
                  <a:pt x="181719" y="118541"/>
                </a:moveTo>
                <a:lnTo>
                  <a:pt x="181719" y="126801"/>
                </a:lnTo>
                <a:lnTo>
                  <a:pt x="173292" y="126801"/>
                </a:lnTo>
                <a:lnTo>
                  <a:pt x="173292" y="118541"/>
                </a:lnTo>
                <a:close/>
                <a:moveTo>
                  <a:pt x="190370" y="118541"/>
                </a:moveTo>
                <a:lnTo>
                  <a:pt x="190370" y="126801"/>
                </a:lnTo>
                <a:lnTo>
                  <a:pt x="181942" y="126801"/>
                </a:lnTo>
                <a:lnTo>
                  <a:pt x="181942" y="118541"/>
                </a:lnTo>
                <a:close/>
                <a:moveTo>
                  <a:pt x="199020" y="118541"/>
                </a:moveTo>
                <a:lnTo>
                  <a:pt x="199020" y="126801"/>
                </a:lnTo>
                <a:lnTo>
                  <a:pt x="190593" y="126801"/>
                </a:lnTo>
                <a:lnTo>
                  <a:pt x="190593" y="118541"/>
                </a:lnTo>
                <a:close/>
                <a:moveTo>
                  <a:pt x="207727" y="118541"/>
                </a:moveTo>
                <a:lnTo>
                  <a:pt x="207727" y="126801"/>
                </a:lnTo>
                <a:lnTo>
                  <a:pt x="199244" y="126801"/>
                </a:lnTo>
                <a:lnTo>
                  <a:pt x="199244" y="118541"/>
                </a:lnTo>
                <a:close/>
                <a:moveTo>
                  <a:pt x="216377" y="118541"/>
                </a:moveTo>
                <a:lnTo>
                  <a:pt x="216377" y="126801"/>
                </a:lnTo>
                <a:lnTo>
                  <a:pt x="207950" y="126801"/>
                </a:lnTo>
                <a:lnTo>
                  <a:pt x="207950" y="118541"/>
                </a:lnTo>
                <a:close/>
                <a:moveTo>
                  <a:pt x="225028" y="118541"/>
                </a:moveTo>
                <a:lnTo>
                  <a:pt x="225028" y="126801"/>
                </a:lnTo>
                <a:lnTo>
                  <a:pt x="216601" y="126801"/>
                </a:lnTo>
                <a:lnTo>
                  <a:pt x="216601" y="118541"/>
                </a:lnTo>
                <a:close/>
                <a:moveTo>
                  <a:pt x="233679" y="118541"/>
                </a:moveTo>
                <a:lnTo>
                  <a:pt x="233679" y="126801"/>
                </a:lnTo>
                <a:lnTo>
                  <a:pt x="225251" y="126801"/>
                </a:lnTo>
                <a:lnTo>
                  <a:pt x="225251" y="118541"/>
                </a:lnTo>
                <a:close/>
                <a:moveTo>
                  <a:pt x="242329" y="118541"/>
                </a:moveTo>
                <a:lnTo>
                  <a:pt x="242329" y="126801"/>
                </a:lnTo>
                <a:lnTo>
                  <a:pt x="233902" y="126801"/>
                </a:lnTo>
                <a:lnTo>
                  <a:pt x="233902" y="118541"/>
                </a:lnTo>
                <a:close/>
                <a:moveTo>
                  <a:pt x="250980" y="118541"/>
                </a:moveTo>
                <a:lnTo>
                  <a:pt x="250980" y="126801"/>
                </a:lnTo>
                <a:lnTo>
                  <a:pt x="242553" y="126801"/>
                </a:lnTo>
                <a:lnTo>
                  <a:pt x="242553" y="118541"/>
                </a:lnTo>
                <a:close/>
                <a:moveTo>
                  <a:pt x="259686" y="118541"/>
                </a:moveTo>
                <a:lnTo>
                  <a:pt x="259686" y="126801"/>
                </a:lnTo>
                <a:lnTo>
                  <a:pt x="251203" y="126801"/>
                </a:lnTo>
                <a:lnTo>
                  <a:pt x="251203" y="118541"/>
                </a:lnTo>
                <a:close/>
                <a:moveTo>
                  <a:pt x="268337" y="118541"/>
                </a:moveTo>
                <a:lnTo>
                  <a:pt x="268337" y="126801"/>
                </a:lnTo>
                <a:lnTo>
                  <a:pt x="259910" y="126801"/>
                </a:lnTo>
                <a:lnTo>
                  <a:pt x="259910" y="118541"/>
                </a:lnTo>
                <a:close/>
                <a:moveTo>
                  <a:pt x="276988" y="118541"/>
                </a:moveTo>
                <a:lnTo>
                  <a:pt x="276988" y="126801"/>
                </a:lnTo>
                <a:lnTo>
                  <a:pt x="268560" y="126801"/>
                </a:lnTo>
                <a:lnTo>
                  <a:pt x="268560" y="118541"/>
                </a:lnTo>
                <a:close/>
                <a:moveTo>
                  <a:pt x="17190" y="127025"/>
                </a:moveTo>
                <a:lnTo>
                  <a:pt x="17190" y="135229"/>
                </a:lnTo>
                <a:lnTo>
                  <a:pt x="8762" y="135229"/>
                </a:lnTo>
                <a:lnTo>
                  <a:pt x="8762" y="127025"/>
                </a:lnTo>
                <a:close/>
                <a:moveTo>
                  <a:pt x="25840" y="127025"/>
                </a:moveTo>
                <a:lnTo>
                  <a:pt x="25840" y="135229"/>
                </a:lnTo>
                <a:lnTo>
                  <a:pt x="17413" y="135229"/>
                </a:lnTo>
                <a:lnTo>
                  <a:pt x="17413" y="127025"/>
                </a:lnTo>
                <a:close/>
                <a:moveTo>
                  <a:pt x="34547" y="127025"/>
                </a:moveTo>
                <a:lnTo>
                  <a:pt x="34547" y="135229"/>
                </a:lnTo>
                <a:lnTo>
                  <a:pt x="26064" y="135229"/>
                </a:lnTo>
                <a:lnTo>
                  <a:pt x="26064" y="127025"/>
                </a:lnTo>
                <a:close/>
                <a:moveTo>
                  <a:pt x="43197" y="127025"/>
                </a:moveTo>
                <a:lnTo>
                  <a:pt x="43197" y="135229"/>
                </a:lnTo>
                <a:lnTo>
                  <a:pt x="34770" y="135229"/>
                </a:lnTo>
                <a:lnTo>
                  <a:pt x="34770" y="127025"/>
                </a:lnTo>
                <a:close/>
                <a:moveTo>
                  <a:pt x="51848" y="127025"/>
                </a:moveTo>
                <a:lnTo>
                  <a:pt x="51848" y="135229"/>
                </a:lnTo>
                <a:lnTo>
                  <a:pt x="43421" y="135229"/>
                </a:lnTo>
                <a:lnTo>
                  <a:pt x="43421" y="127025"/>
                </a:lnTo>
                <a:close/>
                <a:moveTo>
                  <a:pt x="60499" y="127025"/>
                </a:moveTo>
                <a:lnTo>
                  <a:pt x="60499" y="135229"/>
                </a:lnTo>
                <a:lnTo>
                  <a:pt x="52071" y="135229"/>
                </a:lnTo>
                <a:lnTo>
                  <a:pt x="52071" y="127025"/>
                </a:lnTo>
                <a:close/>
                <a:moveTo>
                  <a:pt x="69149" y="127025"/>
                </a:moveTo>
                <a:lnTo>
                  <a:pt x="69149" y="135229"/>
                </a:lnTo>
                <a:lnTo>
                  <a:pt x="60722" y="135229"/>
                </a:lnTo>
                <a:lnTo>
                  <a:pt x="60722" y="127025"/>
                </a:lnTo>
                <a:close/>
                <a:moveTo>
                  <a:pt x="77800" y="127025"/>
                </a:moveTo>
                <a:lnTo>
                  <a:pt x="77800" y="135229"/>
                </a:lnTo>
                <a:lnTo>
                  <a:pt x="69373" y="135229"/>
                </a:lnTo>
                <a:lnTo>
                  <a:pt x="69373" y="127025"/>
                </a:lnTo>
                <a:close/>
                <a:moveTo>
                  <a:pt x="86506" y="127025"/>
                </a:moveTo>
                <a:lnTo>
                  <a:pt x="86506" y="135229"/>
                </a:lnTo>
                <a:lnTo>
                  <a:pt x="78023" y="135229"/>
                </a:lnTo>
                <a:lnTo>
                  <a:pt x="78023" y="127025"/>
                </a:lnTo>
                <a:close/>
                <a:moveTo>
                  <a:pt x="95157" y="127025"/>
                </a:moveTo>
                <a:lnTo>
                  <a:pt x="95157" y="135229"/>
                </a:lnTo>
                <a:lnTo>
                  <a:pt x="86730" y="135229"/>
                </a:lnTo>
                <a:lnTo>
                  <a:pt x="86730" y="127025"/>
                </a:lnTo>
                <a:close/>
                <a:moveTo>
                  <a:pt x="103808" y="127025"/>
                </a:moveTo>
                <a:lnTo>
                  <a:pt x="103808" y="135229"/>
                </a:lnTo>
                <a:lnTo>
                  <a:pt x="95380" y="135229"/>
                </a:lnTo>
                <a:lnTo>
                  <a:pt x="95380" y="127025"/>
                </a:lnTo>
                <a:close/>
                <a:moveTo>
                  <a:pt x="112458" y="127025"/>
                </a:moveTo>
                <a:lnTo>
                  <a:pt x="112458" y="135229"/>
                </a:lnTo>
                <a:lnTo>
                  <a:pt x="104031" y="135229"/>
                </a:lnTo>
                <a:lnTo>
                  <a:pt x="104031" y="127025"/>
                </a:lnTo>
                <a:close/>
                <a:moveTo>
                  <a:pt x="121109" y="127025"/>
                </a:moveTo>
                <a:lnTo>
                  <a:pt x="121109" y="135229"/>
                </a:lnTo>
                <a:lnTo>
                  <a:pt x="112681" y="135229"/>
                </a:lnTo>
                <a:lnTo>
                  <a:pt x="112681" y="127025"/>
                </a:lnTo>
                <a:close/>
                <a:moveTo>
                  <a:pt x="129760" y="127025"/>
                </a:moveTo>
                <a:lnTo>
                  <a:pt x="129760" y="135229"/>
                </a:lnTo>
                <a:lnTo>
                  <a:pt x="121332" y="135229"/>
                </a:lnTo>
                <a:lnTo>
                  <a:pt x="121332" y="127025"/>
                </a:lnTo>
                <a:close/>
                <a:moveTo>
                  <a:pt x="138410" y="127025"/>
                </a:moveTo>
                <a:lnTo>
                  <a:pt x="138410" y="135229"/>
                </a:lnTo>
                <a:lnTo>
                  <a:pt x="129983" y="135229"/>
                </a:lnTo>
                <a:lnTo>
                  <a:pt x="129983" y="127025"/>
                </a:lnTo>
                <a:close/>
                <a:moveTo>
                  <a:pt x="147117" y="127025"/>
                </a:moveTo>
                <a:lnTo>
                  <a:pt x="147117" y="135229"/>
                </a:lnTo>
                <a:lnTo>
                  <a:pt x="138633" y="135229"/>
                </a:lnTo>
                <a:lnTo>
                  <a:pt x="138633" y="127025"/>
                </a:lnTo>
                <a:close/>
                <a:moveTo>
                  <a:pt x="155767" y="127025"/>
                </a:moveTo>
                <a:lnTo>
                  <a:pt x="155767" y="135229"/>
                </a:lnTo>
                <a:lnTo>
                  <a:pt x="147340" y="135229"/>
                </a:lnTo>
                <a:lnTo>
                  <a:pt x="147340" y="127025"/>
                </a:lnTo>
                <a:close/>
                <a:moveTo>
                  <a:pt x="164418" y="127025"/>
                </a:moveTo>
                <a:lnTo>
                  <a:pt x="164418" y="135229"/>
                </a:lnTo>
                <a:lnTo>
                  <a:pt x="155990" y="135229"/>
                </a:lnTo>
                <a:lnTo>
                  <a:pt x="155990" y="127025"/>
                </a:lnTo>
                <a:close/>
                <a:moveTo>
                  <a:pt x="173069" y="127025"/>
                </a:moveTo>
                <a:lnTo>
                  <a:pt x="173069" y="135229"/>
                </a:lnTo>
                <a:lnTo>
                  <a:pt x="164641" y="135229"/>
                </a:lnTo>
                <a:lnTo>
                  <a:pt x="164641" y="127025"/>
                </a:lnTo>
                <a:close/>
                <a:moveTo>
                  <a:pt x="181719" y="127025"/>
                </a:moveTo>
                <a:lnTo>
                  <a:pt x="181719" y="135229"/>
                </a:lnTo>
                <a:lnTo>
                  <a:pt x="173292" y="135229"/>
                </a:lnTo>
                <a:lnTo>
                  <a:pt x="173292" y="127025"/>
                </a:lnTo>
                <a:close/>
                <a:moveTo>
                  <a:pt x="190370" y="127025"/>
                </a:moveTo>
                <a:lnTo>
                  <a:pt x="190370" y="135229"/>
                </a:lnTo>
                <a:lnTo>
                  <a:pt x="181942" y="135229"/>
                </a:lnTo>
                <a:lnTo>
                  <a:pt x="181942" y="127025"/>
                </a:lnTo>
                <a:close/>
                <a:moveTo>
                  <a:pt x="199020" y="127025"/>
                </a:moveTo>
                <a:lnTo>
                  <a:pt x="199020" y="135229"/>
                </a:lnTo>
                <a:lnTo>
                  <a:pt x="190593" y="135229"/>
                </a:lnTo>
                <a:lnTo>
                  <a:pt x="190593" y="127025"/>
                </a:lnTo>
                <a:close/>
                <a:moveTo>
                  <a:pt x="207727" y="127025"/>
                </a:moveTo>
                <a:lnTo>
                  <a:pt x="207727" y="135229"/>
                </a:lnTo>
                <a:lnTo>
                  <a:pt x="199244" y="135229"/>
                </a:lnTo>
                <a:lnTo>
                  <a:pt x="199244" y="127025"/>
                </a:lnTo>
                <a:close/>
                <a:moveTo>
                  <a:pt x="216377" y="127025"/>
                </a:moveTo>
                <a:lnTo>
                  <a:pt x="216377" y="135229"/>
                </a:lnTo>
                <a:lnTo>
                  <a:pt x="207950" y="135229"/>
                </a:lnTo>
                <a:lnTo>
                  <a:pt x="207950" y="127025"/>
                </a:lnTo>
                <a:close/>
                <a:moveTo>
                  <a:pt x="225028" y="127025"/>
                </a:moveTo>
                <a:lnTo>
                  <a:pt x="225028" y="135229"/>
                </a:lnTo>
                <a:lnTo>
                  <a:pt x="216601" y="135229"/>
                </a:lnTo>
                <a:lnTo>
                  <a:pt x="216601" y="127025"/>
                </a:lnTo>
                <a:close/>
                <a:moveTo>
                  <a:pt x="233679" y="127025"/>
                </a:moveTo>
                <a:lnTo>
                  <a:pt x="233679" y="135229"/>
                </a:lnTo>
                <a:lnTo>
                  <a:pt x="225251" y="135229"/>
                </a:lnTo>
                <a:lnTo>
                  <a:pt x="225251" y="127025"/>
                </a:lnTo>
                <a:close/>
                <a:moveTo>
                  <a:pt x="242329" y="127025"/>
                </a:moveTo>
                <a:lnTo>
                  <a:pt x="242329" y="135229"/>
                </a:lnTo>
                <a:lnTo>
                  <a:pt x="233902" y="135229"/>
                </a:lnTo>
                <a:lnTo>
                  <a:pt x="233902" y="127025"/>
                </a:lnTo>
                <a:close/>
                <a:moveTo>
                  <a:pt x="250980" y="127025"/>
                </a:moveTo>
                <a:lnTo>
                  <a:pt x="250980" y="135229"/>
                </a:lnTo>
                <a:lnTo>
                  <a:pt x="242553" y="135229"/>
                </a:lnTo>
                <a:lnTo>
                  <a:pt x="242553" y="127025"/>
                </a:lnTo>
                <a:close/>
                <a:moveTo>
                  <a:pt x="259686" y="127025"/>
                </a:moveTo>
                <a:lnTo>
                  <a:pt x="259686" y="135229"/>
                </a:lnTo>
                <a:lnTo>
                  <a:pt x="251203" y="135229"/>
                </a:lnTo>
                <a:lnTo>
                  <a:pt x="251203" y="127025"/>
                </a:lnTo>
                <a:close/>
                <a:moveTo>
                  <a:pt x="268337" y="127025"/>
                </a:moveTo>
                <a:lnTo>
                  <a:pt x="268337" y="135229"/>
                </a:lnTo>
                <a:lnTo>
                  <a:pt x="259910" y="135229"/>
                </a:lnTo>
                <a:lnTo>
                  <a:pt x="259910" y="127025"/>
                </a:lnTo>
                <a:close/>
                <a:moveTo>
                  <a:pt x="276988" y="127025"/>
                </a:moveTo>
                <a:lnTo>
                  <a:pt x="276988" y="135229"/>
                </a:lnTo>
                <a:lnTo>
                  <a:pt x="268560" y="135229"/>
                </a:lnTo>
                <a:lnTo>
                  <a:pt x="268560" y="127025"/>
                </a:lnTo>
                <a:close/>
                <a:moveTo>
                  <a:pt x="17190" y="135452"/>
                </a:moveTo>
                <a:lnTo>
                  <a:pt x="17190" y="143712"/>
                </a:lnTo>
                <a:lnTo>
                  <a:pt x="8762" y="143712"/>
                </a:lnTo>
                <a:lnTo>
                  <a:pt x="8762" y="135452"/>
                </a:lnTo>
                <a:close/>
                <a:moveTo>
                  <a:pt x="25840" y="135452"/>
                </a:moveTo>
                <a:lnTo>
                  <a:pt x="25840" y="143712"/>
                </a:lnTo>
                <a:lnTo>
                  <a:pt x="17413" y="143712"/>
                </a:lnTo>
                <a:lnTo>
                  <a:pt x="17413" y="135452"/>
                </a:lnTo>
                <a:close/>
                <a:moveTo>
                  <a:pt x="34547" y="135452"/>
                </a:moveTo>
                <a:lnTo>
                  <a:pt x="34547" y="143712"/>
                </a:lnTo>
                <a:lnTo>
                  <a:pt x="26064" y="143712"/>
                </a:lnTo>
                <a:lnTo>
                  <a:pt x="26064" y="135452"/>
                </a:lnTo>
                <a:close/>
                <a:moveTo>
                  <a:pt x="43197" y="135452"/>
                </a:moveTo>
                <a:lnTo>
                  <a:pt x="43197" y="143712"/>
                </a:lnTo>
                <a:lnTo>
                  <a:pt x="34770" y="143712"/>
                </a:lnTo>
                <a:lnTo>
                  <a:pt x="34770" y="135452"/>
                </a:lnTo>
                <a:close/>
                <a:moveTo>
                  <a:pt x="51848" y="135452"/>
                </a:moveTo>
                <a:lnTo>
                  <a:pt x="51848" y="143712"/>
                </a:lnTo>
                <a:lnTo>
                  <a:pt x="43421" y="143712"/>
                </a:lnTo>
                <a:lnTo>
                  <a:pt x="43421" y="135452"/>
                </a:lnTo>
                <a:close/>
                <a:moveTo>
                  <a:pt x="60499" y="135452"/>
                </a:moveTo>
                <a:lnTo>
                  <a:pt x="60499" y="143712"/>
                </a:lnTo>
                <a:lnTo>
                  <a:pt x="52071" y="143712"/>
                </a:lnTo>
                <a:lnTo>
                  <a:pt x="52071" y="135452"/>
                </a:lnTo>
                <a:close/>
                <a:moveTo>
                  <a:pt x="69149" y="135452"/>
                </a:moveTo>
                <a:lnTo>
                  <a:pt x="69149" y="143712"/>
                </a:lnTo>
                <a:lnTo>
                  <a:pt x="60722" y="143712"/>
                </a:lnTo>
                <a:lnTo>
                  <a:pt x="60722" y="135452"/>
                </a:lnTo>
                <a:close/>
                <a:moveTo>
                  <a:pt x="77800" y="135452"/>
                </a:moveTo>
                <a:lnTo>
                  <a:pt x="77800" y="143712"/>
                </a:lnTo>
                <a:lnTo>
                  <a:pt x="69373" y="143712"/>
                </a:lnTo>
                <a:lnTo>
                  <a:pt x="69373" y="135452"/>
                </a:lnTo>
                <a:close/>
                <a:moveTo>
                  <a:pt x="86506" y="135452"/>
                </a:moveTo>
                <a:lnTo>
                  <a:pt x="86506" y="143712"/>
                </a:lnTo>
                <a:lnTo>
                  <a:pt x="78023" y="143712"/>
                </a:lnTo>
                <a:lnTo>
                  <a:pt x="78023" y="135452"/>
                </a:lnTo>
                <a:close/>
                <a:moveTo>
                  <a:pt x="95157" y="135452"/>
                </a:moveTo>
                <a:lnTo>
                  <a:pt x="95157" y="143712"/>
                </a:lnTo>
                <a:lnTo>
                  <a:pt x="86730" y="143712"/>
                </a:lnTo>
                <a:lnTo>
                  <a:pt x="86730" y="135452"/>
                </a:lnTo>
                <a:close/>
                <a:moveTo>
                  <a:pt x="103808" y="135452"/>
                </a:moveTo>
                <a:lnTo>
                  <a:pt x="103808" y="143712"/>
                </a:lnTo>
                <a:lnTo>
                  <a:pt x="95380" y="143712"/>
                </a:lnTo>
                <a:lnTo>
                  <a:pt x="95380" y="135452"/>
                </a:lnTo>
                <a:close/>
                <a:moveTo>
                  <a:pt x="112458" y="135452"/>
                </a:moveTo>
                <a:lnTo>
                  <a:pt x="112458" y="143712"/>
                </a:lnTo>
                <a:lnTo>
                  <a:pt x="104031" y="143712"/>
                </a:lnTo>
                <a:lnTo>
                  <a:pt x="104031" y="135452"/>
                </a:lnTo>
                <a:close/>
                <a:moveTo>
                  <a:pt x="121109" y="135452"/>
                </a:moveTo>
                <a:lnTo>
                  <a:pt x="121109" y="143712"/>
                </a:lnTo>
                <a:lnTo>
                  <a:pt x="112681" y="143712"/>
                </a:lnTo>
                <a:lnTo>
                  <a:pt x="112681" y="135452"/>
                </a:lnTo>
                <a:close/>
                <a:moveTo>
                  <a:pt x="129760" y="135452"/>
                </a:moveTo>
                <a:lnTo>
                  <a:pt x="129760" y="143712"/>
                </a:lnTo>
                <a:lnTo>
                  <a:pt x="121332" y="143712"/>
                </a:lnTo>
                <a:lnTo>
                  <a:pt x="121332" y="135452"/>
                </a:lnTo>
                <a:close/>
                <a:moveTo>
                  <a:pt x="138410" y="135452"/>
                </a:moveTo>
                <a:lnTo>
                  <a:pt x="138410" y="143712"/>
                </a:lnTo>
                <a:lnTo>
                  <a:pt x="129983" y="143712"/>
                </a:lnTo>
                <a:lnTo>
                  <a:pt x="129983" y="135452"/>
                </a:lnTo>
                <a:close/>
                <a:moveTo>
                  <a:pt x="147117" y="135452"/>
                </a:moveTo>
                <a:lnTo>
                  <a:pt x="147117" y="143712"/>
                </a:lnTo>
                <a:lnTo>
                  <a:pt x="138633" y="143712"/>
                </a:lnTo>
                <a:lnTo>
                  <a:pt x="138633" y="135452"/>
                </a:lnTo>
                <a:close/>
                <a:moveTo>
                  <a:pt x="155767" y="135452"/>
                </a:moveTo>
                <a:lnTo>
                  <a:pt x="155767" y="143712"/>
                </a:lnTo>
                <a:lnTo>
                  <a:pt x="147340" y="143712"/>
                </a:lnTo>
                <a:lnTo>
                  <a:pt x="147340" y="135452"/>
                </a:lnTo>
                <a:close/>
                <a:moveTo>
                  <a:pt x="164418" y="135452"/>
                </a:moveTo>
                <a:lnTo>
                  <a:pt x="164418" y="143712"/>
                </a:lnTo>
                <a:lnTo>
                  <a:pt x="155990" y="143712"/>
                </a:lnTo>
                <a:lnTo>
                  <a:pt x="155990" y="135452"/>
                </a:lnTo>
                <a:close/>
                <a:moveTo>
                  <a:pt x="173069" y="135452"/>
                </a:moveTo>
                <a:lnTo>
                  <a:pt x="173069" y="143712"/>
                </a:lnTo>
                <a:lnTo>
                  <a:pt x="164641" y="143712"/>
                </a:lnTo>
                <a:lnTo>
                  <a:pt x="164641" y="135452"/>
                </a:lnTo>
                <a:close/>
                <a:moveTo>
                  <a:pt x="181719" y="135452"/>
                </a:moveTo>
                <a:lnTo>
                  <a:pt x="181719" y="143712"/>
                </a:lnTo>
                <a:lnTo>
                  <a:pt x="173292" y="143712"/>
                </a:lnTo>
                <a:lnTo>
                  <a:pt x="173292" y="135452"/>
                </a:lnTo>
                <a:close/>
                <a:moveTo>
                  <a:pt x="190370" y="135452"/>
                </a:moveTo>
                <a:lnTo>
                  <a:pt x="190370" y="143712"/>
                </a:lnTo>
                <a:lnTo>
                  <a:pt x="181942" y="143712"/>
                </a:lnTo>
                <a:lnTo>
                  <a:pt x="181942" y="135452"/>
                </a:lnTo>
                <a:close/>
                <a:moveTo>
                  <a:pt x="199020" y="135452"/>
                </a:moveTo>
                <a:lnTo>
                  <a:pt x="199020" y="143712"/>
                </a:lnTo>
                <a:lnTo>
                  <a:pt x="190593" y="143712"/>
                </a:lnTo>
                <a:lnTo>
                  <a:pt x="190593" y="135452"/>
                </a:lnTo>
                <a:close/>
                <a:moveTo>
                  <a:pt x="207727" y="135452"/>
                </a:moveTo>
                <a:lnTo>
                  <a:pt x="207727" y="143712"/>
                </a:lnTo>
                <a:lnTo>
                  <a:pt x="199244" y="143712"/>
                </a:lnTo>
                <a:lnTo>
                  <a:pt x="199244" y="135452"/>
                </a:lnTo>
                <a:close/>
                <a:moveTo>
                  <a:pt x="216377" y="135452"/>
                </a:moveTo>
                <a:lnTo>
                  <a:pt x="216377" y="143712"/>
                </a:lnTo>
                <a:lnTo>
                  <a:pt x="207950" y="143712"/>
                </a:lnTo>
                <a:lnTo>
                  <a:pt x="207950" y="135452"/>
                </a:lnTo>
                <a:close/>
                <a:moveTo>
                  <a:pt x="225028" y="135452"/>
                </a:moveTo>
                <a:lnTo>
                  <a:pt x="225028" y="143712"/>
                </a:lnTo>
                <a:lnTo>
                  <a:pt x="216601" y="143712"/>
                </a:lnTo>
                <a:lnTo>
                  <a:pt x="216601" y="135452"/>
                </a:lnTo>
                <a:close/>
                <a:moveTo>
                  <a:pt x="233679" y="135452"/>
                </a:moveTo>
                <a:lnTo>
                  <a:pt x="233679" y="143712"/>
                </a:lnTo>
                <a:lnTo>
                  <a:pt x="225251" y="143712"/>
                </a:lnTo>
                <a:lnTo>
                  <a:pt x="225251" y="135452"/>
                </a:lnTo>
                <a:close/>
                <a:moveTo>
                  <a:pt x="242329" y="135452"/>
                </a:moveTo>
                <a:lnTo>
                  <a:pt x="242329" y="143712"/>
                </a:lnTo>
                <a:lnTo>
                  <a:pt x="233902" y="143712"/>
                </a:lnTo>
                <a:lnTo>
                  <a:pt x="233902" y="135452"/>
                </a:lnTo>
                <a:close/>
                <a:moveTo>
                  <a:pt x="250980" y="135452"/>
                </a:moveTo>
                <a:lnTo>
                  <a:pt x="250980" y="143712"/>
                </a:lnTo>
                <a:lnTo>
                  <a:pt x="242553" y="143712"/>
                </a:lnTo>
                <a:lnTo>
                  <a:pt x="242553" y="135452"/>
                </a:lnTo>
                <a:close/>
                <a:moveTo>
                  <a:pt x="259686" y="135452"/>
                </a:moveTo>
                <a:lnTo>
                  <a:pt x="259686" y="143712"/>
                </a:lnTo>
                <a:lnTo>
                  <a:pt x="251203" y="143712"/>
                </a:lnTo>
                <a:lnTo>
                  <a:pt x="251203" y="135452"/>
                </a:lnTo>
                <a:close/>
                <a:moveTo>
                  <a:pt x="268337" y="135452"/>
                </a:moveTo>
                <a:lnTo>
                  <a:pt x="268337" y="143712"/>
                </a:lnTo>
                <a:lnTo>
                  <a:pt x="259910" y="143712"/>
                </a:lnTo>
                <a:lnTo>
                  <a:pt x="259910" y="135452"/>
                </a:lnTo>
                <a:close/>
                <a:moveTo>
                  <a:pt x="276988" y="135452"/>
                </a:moveTo>
                <a:lnTo>
                  <a:pt x="276988" y="143712"/>
                </a:lnTo>
                <a:lnTo>
                  <a:pt x="268560" y="143712"/>
                </a:lnTo>
                <a:lnTo>
                  <a:pt x="268560" y="135452"/>
                </a:lnTo>
                <a:close/>
                <a:moveTo>
                  <a:pt x="17190" y="143935"/>
                </a:moveTo>
                <a:lnTo>
                  <a:pt x="17190" y="152139"/>
                </a:lnTo>
                <a:lnTo>
                  <a:pt x="8762" y="152139"/>
                </a:lnTo>
                <a:lnTo>
                  <a:pt x="8762" y="143935"/>
                </a:lnTo>
                <a:close/>
                <a:moveTo>
                  <a:pt x="25840" y="143935"/>
                </a:moveTo>
                <a:lnTo>
                  <a:pt x="25840" y="152139"/>
                </a:lnTo>
                <a:lnTo>
                  <a:pt x="17413" y="152139"/>
                </a:lnTo>
                <a:lnTo>
                  <a:pt x="17413" y="143935"/>
                </a:lnTo>
                <a:close/>
                <a:moveTo>
                  <a:pt x="34547" y="143935"/>
                </a:moveTo>
                <a:lnTo>
                  <a:pt x="34547" y="152139"/>
                </a:lnTo>
                <a:lnTo>
                  <a:pt x="26064" y="152139"/>
                </a:lnTo>
                <a:lnTo>
                  <a:pt x="26064" y="143935"/>
                </a:lnTo>
                <a:close/>
                <a:moveTo>
                  <a:pt x="43197" y="143935"/>
                </a:moveTo>
                <a:lnTo>
                  <a:pt x="43197" y="152139"/>
                </a:lnTo>
                <a:lnTo>
                  <a:pt x="34770" y="152139"/>
                </a:lnTo>
                <a:lnTo>
                  <a:pt x="34770" y="143935"/>
                </a:lnTo>
                <a:close/>
                <a:moveTo>
                  <a:pt x="51848" y="143935"/>
                </a:moveTo>
                <a:lnTo>
                  <a:pt x="51848" y="152139"/>
                </a:lnTo>
                <a:lnTo>
                  <a:pt x="43421" y="152139"/>
                </a:lnTo>
                <a:lnTo>
                  <a:pt x="43421" y="143935"/>
                </a:lnTo>
                <a:close/>
                <a:moveTo>
                  <a:pt x="60499" y="143935"/>
                </a:moveTo>
                <a:lnTo>
                  <a:pt x="60499" y="152139"/>
                </a:lnTo>
                <a:lnTo>
                  <a:pt x="52071" y="152139"/>
                </a:lnTo>
                <a:lnTo>
                  <a:pt x="52071" y="143935"/>
                </a:lnTo>
                <a:close/>
                <a:moveTo>
                  <a:pt x="69149" y="143935"/>
                </a:moveTo>
                <a:lnTo>
                  <a:pt x="69149" y="152139"/>
                </a:lnTo>
                <a:lnTo>
                  <a:pt x="60722" y="152139"/>
                </a:lnTo>
                <a:lnTo>
                  <a:pt x="60722" y="143935"/>
                </a:lnTo>
                <a:close/>
                <a:moveTo>
                  <a:pt x="77800" y="143935"/>
                </a:moveTo>
                <a:lnTo>
                  <a:pt x="77800" y="152139"/>
                </a:lnTo>
                <a:lnTo>
                  <a:pt x="69373" y="152139"/>
                </a:lnTo>
                <a:lnTo>
                  <a:pt x="69373" y="143935"/>
                </a:lnTo>
                <a:close/>
                <a:moveTo>
                  <a:pt x="86506" y="143935"/>
                </a:moveTo>
                <a:lnTo>
                  <a:pt x="86506" y="152139"/>
                </a:lnTo>
                <a:lnTo>
                  <a:pt x="78023" y="152139"/>
                </a:lnTo>
                <a:lnTo>
                  <a:pt x="78023" y="143935"/>
                </a:lnTo>
                <a:close/>
                <a:moveTo>
                  <a:pt x="95157" y="143935"/>
                </a:moveTo>
                <a:lnTo>
                  <a:pt x="95157" y="152139"/>
                </a:lnTo>
                <a:lnTo>
                  <a:pt x="86730" y="152139"/>
                </a:lnTo>
                <a:lnTo>
                  <a:pt x="86730" y="143935"/>
                </a:lnTo>
                <a:close/>
                <a:moveTo>
                  <a:pt x="103808" y="143935"/>
                </a:moveTo>
                <a:lnTo>
                  <a:pt x="103808" y="152139"/>
                </a:lnTo>
                <a:lnTo>
                  <a:pt x="95380" y="152139"/>
                </a:lnTo>
                <a:lnTo>
                  <a:pt x="95380" y="143935"/>
                </a:lnTo>
                <a:close/>
                <a:moveTo>
                  <a:pt x="112458" y="143935"/>
                </a:moveTo>
                <a:lnTo>
                  <a:pt x="112458" y="152139"/>
                </a:lnTo>
                <a:lnTo>
                  <a:pt x="104031" y="152139"/>
                </a:lnTo>
                <a:lnTo>
                  <a:pt x="104031" y="143935"/>
                </a:lnTo>
                <a:close/>
                <a:moveTo>
                  <a:pt x="121109" y="143935"/>
                </a:moveTo>
                <a:lnTo>
                  <a:pt x="121109" y="152139"/>
                </a:lnTo>
                <a:lnTo>
                  <a:pt x="112681" y="152139"/>
                </a:lnTo>
                <a:lnTo>
                  <a:pt x="112681" y="143935"/>
                </a:lnTo>
                <a:close/>
                <a:moveTo>
                  <a:pt x="129760" y="143935"/>
                </a:moveTo>
                <a:lnTo>
                  <a:pt x="129760" y="152139"/>
                </a:lnTo>
                <a:lnTo>
                  <a:pt x="121332" y="152139"/>
                </a:lnTo>
                <a:lnTo>
                  <a:pt x="121332" y="143935"/>
                </a:lnTo>
                <a:close/>
                <a:moveTo>
                  <a:pt x="138410" y="143935"/>
                </a:moveTo>
                <a:lnTo>
                  <a:pt x="138410" y="152139"/>
                </a:lnTo>
                <a:lnTo>
                  <a:pt x="129983" y="152139"/>
                </a:lnTo>
                <a:lnTo>
                  <a:pt x="129983" y="143935"/>
                </a:lnTo>
                <a:close/>
                <a:moveTo>
                  <a:pt x="147117" y="143935"/>
                </a:moveTo>
                <a:lnTo>
                  <a:pt x="147117" y="152139"/>
                </a:lnTo>
                <a:lnTo>
                  <a:pt x="138633" y="152139"/>
                </a:lnTo>
                <a:lnTo>
                  <a:pt x="138633" y="143935"/>
                </a:lnTo>
                <a:close/>
                <a:moveTo>
                  <a:pt x="155767" y="143935"/>
                </a:moveTo>
                <a:lnTo>
                  <a:pt x="155767" y="152139"/>
                </a:lnTo>
                <a:lnTo>
                  <a:pt x="147340" y="152139"/>
                </a:lnTo>
                <a:lnTo>
                  <a:pt x="147340" y="143935"/>
                </a:lnTo>
                <a:close/>
                <a:moveTo>
                  <a:pt x="164418" y="143935"/>
                </a:moveTo>
                <a:lnTo>
                  <a:pt x="164418" y="152139"/>
                </a:lnTo>
                <a:lnTo>
                  <a:pt x="155990" y="152139"/>
                </a:lnTo>
                <a:lnTo>
                  <a:pt x="155990" y="143935"/>
                </a:lnTo>
                <a:close/>
                <a:moveTo>
                  <a:pt x="173069" y="143935"/>
                </a:moveTo>
                <a:lnTo>
                  <a:pt x="173069" y="152139"/>
                </a:lnTo>
                <a:lnTo>
                  <a:pt x="164641" y="152139"/>
                </a:lnTo>
                <a:lnTo>
                  <a:pt x="164641" y="143935"/>
                </a:lnTo>
                <a:close/>
                <a:moveTo>
                  <a:pt x="181719" y="143935"/>
                </a:moveTo>
                <a:lnTo>
                  <a:pt x="181719" y="152139"/>
                </a:lnTo>
                <a:lnTo>
                  <a:pt x="173292" y="152139"/>
                </a:lnTo>
                <a:lnTo>
                  <a:pt x="173292" y="143935"/>
                </a:lnTo>
                <a:close/>
                <a:moveTo>
                  <a:pt x="190370" y="143935"/>
                </a:moveTo>
                <a:lnTo>
                  <a:pt x="190370" y="152139"/>
                </a:lnTo>
                <a:lnTo>
                  <a:pt x="181942" y="152139"/>
                </a:lnTo>
                <a:lnTo>
                  <a:pt x="181942" y="143935"/>
                </a:lnTo>
                <a:close/>
                <a:moveTo>
                  <a:pt x="199020" y="143935"/>
                </a:moveTo>
                <a:lnTo>
                  <a:pt x="199020" y="152139"/>
                </a:lnTo>
                <a:lnTo>
                  <a:pt x="190593" y="152139"/>
                </a:lnTo>
                <a:lnTo>
                  <a:pt x="190593" y="143935"/>
                </a:lnTo>
                <a:close/>
                <a:moveTo>
                  <a:pt x="207727" y="143935"/>
                </a:moveTo>
                <a:lnTo>
                  <a:pt x="207727" y="152139"/>
                </a:lnTo>
                <a:lnTo>
                  <a:pt x="199244" y="152139"/>
                </a:lnTo>
                <a:lnTo>
                  <a:pt x="199244" y="143935"/>
                </a:lnTo>
                <a:close/>
                <a:moveTo>
                  <a:pt x="216377" y="143935"/>
                </a:moveTo>
                <a:lnTo>
                  <a:pt x="216377" y="152139"/>
                </a:lnTo>
                <a:lnTo>
                  <a:pt x="207950" y="152139"/>
                </a:lnTo>
                <a:lnTo>
                  <a:pt x="207950" y="143935"/>
                </a:lnTo>
                <a:close/>
                <a:moveTo>
                  <a:pt x="225028" y="143935"/>
                </a:moveTo>
                <a:lnTo>
                  <a:pt x="225028" y="152139"/>
                </a:lnTo>
                <a:lnTo>
                  <a:pt x="216601" y="152139"/>
                </a:lnTo>
                <a:lnTo>
                  <a:pt x="216601" y="143935"/>
                </a:lnTo>
                <a:close/>
                <a:moveTo>
                  <a:pt x="233679" y="143935"/>
                </a:moveTo>
                <a:lnTo>
                  <a:pt x="233679" y="152139"/>
                </a:lnTo>
                <a:lnTo>
                  <a:pt x="225251" y="152139"/>
                </a:lnTo>
                <a:lnTo>
                  <a:pt x="225251" y="143935"/>
                </a:lnTo>
                <a:close/>
                <a:moveTo>
                  <a:pt x="242329" y="143935"/>
                </a:moveTo>
                <a:lnTo>
                  <a:pt x="242329" y="152139"/>
                </a:lnTo>
                <a:lnTo>
                  <a:pt x="233902" y="152139"/>
                </a:lnTo>
                <a:lnTo>
                  <a:pt x="233902" y="143935"/>
                </a:lnTo>
                <a:close/>
                <a:moveTo>
                  <a:pt x="250980" y="143935"/>
                </a:moveTo>
                <a:lnTo>
                  <a:pt x="250980" y="152139"/>
                </a:lnTo>
                <a:lnTo>
                  <a:pt x="242553" y="152139"/>
                </a:lnTo>
                <a:lnTo>
                  <a:pt x="242553" y="143935"/>
                </a:lnTo>
                <a:close/>
                <a:moveTo>
                  <a:pt x="259686" y="143935"/>
                </a:moveTo>
                <a:lnTo>
                  <a:pt x="259686" y="152139"/>
                </a:lnTo>
                <a:lnTo>
                  <a:pt x="251203" y="152139"/>
                </a:lnTo>
                <a:lnTo>
                  <a:pt x="251203" y="143935"/>
                </a:lnTo>
                <a:close/>
                <a:moveTo>
                  <a:pt x="268337" y="143935"/>
                </a:moveTo>
                <a:lnTo>
                  <a:pt x="268337" y="152139"/>
                </a:lnTo>
                <a:lnTo>
                  <a:pt x="259910" y="152139"/>
                </a:lnTo>
                <a:lnTo>
                  <a:pt x="259910" y="143935"/>
                </a:lnTo>
                <a:close/>
                <a:moveTo>
                  <a:pt x="276988" y="143935"/>
                </a:moveTo>
                <a:lnTo>
                  <a:pt x="276988" y="152139"/>
                </a:lnTo>
                <a:lnTo>
                  <a:pt x="268560" y="152139"/>
                </a:lnTo>
                <a:lnTo>
                  <a:pt x="268560" y="143935"/>
                </a:lnTo>
                <a:close/>
                <a:moveTo>
                  <a:pt x="8539" y="0"/>
                </a:moveTo>
                <a:lnTo>
                  <a:pt x="8539" y="8372"/>
                </a:lnTo>
                <a:lnTo>
                  <a:pt x="0" y="8372"/>
                </a:lnTo>
                <a:lnTo>
                  <a:pt x="0" y="8595"/>
                </a:lnTo>
                <a:lnTo>
                  <a:pt x="8539" y="8595"/>
                </a:lnTo>
                <a:lnTo>
                  <a:pt x="8539" y="16799"/>
                </a:lnTo>
                <a:lnTo>
                  <a:pt x="0" y="16799"/>
                </a:lnTo>
                <a:lnTo>
                  <a:pt x="0" y="17022"/>
                </a:lnTo>
                <a:lnTo>
                  <a:pt x="8539" y="17022"/>
                </a:lnTo>
                <a:lnTo>
                  <a:pt x="8539" y="25282"/>
                </a:lnTo>
                <a:lnTo>
                  <a:pt x="0" y="25282"/>
                </a:lnTo>
                <a:lnTo>
                  <a:pt x="0" y="25505"/>
                </a:lnTo>
                <a:lnTo>
                  <a:pt x="8539" y="25505"/>
                </a:lnTo>
                <a:lnTo>
                  <a:pt x="8539" y="33709"/>
                </a:lnTo>
                <a:lnTo>
                  <a:pt x="0" y="33709"/>
                </a:lnTo>
                <a:lnTo>
                  <a:pt x="0" y="33933"/>
                </a:lnTo>
                <a:lnTo>
                  <a:pt x="8539" y="33933"/>
                </a:lnTo>
                <a:lnTo>
                  <a:pt x="8539" y="42193"/>
                </a:lnTo>
                <a:lnTo>
                  <a:pt x="0" y="42193"/>
                </a:lnTo>
                <a:lnTo>
                  <a:pt x="0" y="42416"/>
                </a:lnTo>
                <a:lnTo>
                  <a:pt x="8539" y="42416"/>
                </a:lnTo>
                <a:lnTo>
                  <a:pt x="8539" y="50620"/>
                </a:lnTo>
                <a:lnTo>
                  <a:pt x="0" y="50620"/>
                </a:lnTo>
                <a:lnTo>
                  <a:pt x="0" y="50843"/>
                </a:lnTo>
                <a:lnTo>
                  <a:pt x="8539" y="50843"/>
                </a:lnTo>
                <a:lnTo>
                  <a:pt x="8539" y="59103"/>
                </a:lnTo>
                <a:lnTo>
                  <a:pt x="0" y="59103"/>
                </a:lnTo>
                <a:lnTo>
                  <a:pt x="0" y="59326"/>
                </a:lnTo>
                <a:lnTo>
                  <a:pt x="8539" y="59326"/>
                </a:lnTo>
                <a:lnTo>
                  <a:pt x="8539" y="67586"/>
                </a:lnTo>
                <a:lnTo>
                  <a:pt x="0" y="67586"/>
                </a:lnTo>
                <a:lnTo>
                  <a:pt x="0" y="67810"/>
                </a:lnTo>
                <a:lnTo>
                  <a:pt x="8539" y="67810"/>
                </a:lnTo>
                <a:lnTo>
                  <a:pt x="8539" y="76014"/>
                </a:lnTo>
                <a:lnTo>
                  <a:pt x="0" y="76014"/>
                </a:lnTo>
                <a:lnTo>
                  <a:pt x="0" y="76237"/>
                </a:lnTo>
                <a:lnTo>
                  <a:pt x="8539" y="76237"/>
                </a:lnTo>
                <a:lnTo>
                  <a:pt x="8539" y="84497"/>
                </a:lnTo>
                <a:lnTo>
                  <a:pt x="0" y="84497"/>
                </a:lnTo>
                <a:lnTo>
                  <a:pt x="0" y="84720"/>
                </a:lnTo>
                <a:lnTo>
                  <a:pt x="8539" y="84720"/>
                </a:lnTo>
                <a:lnTo>
                  <a:pt x="8539" y="92924"/>
                </a:lnTo>
                <a:lnTo>
                  <a:pt x="0" y="92924"/>
                </a:lnTo>
                <a:lnTo>
                  <a:pt x="0" y="93148"/>
                </a:lnTo>
                <a:lnTo>
                  <a:pt x="8539" y="93148"/>
                </a:lnTo>
                <a:lnTo>
                  <a:pt x="8539" y="101408"/>
                </a:lnTo>
                <a:lnTo>
                  <a:pt x="0" y="101408"/>
                </a:lnTo>
                <a:lnTo>
                  <a:pt x="0" y="101631"/>
                </a:lnTo>
                <a:lnTo>
                  <a:pt x="8539" y="101631"/>
                </a:lnTo>
                <a:lnTo>
                  <a:pt x="8539" y="109891"/>
                </a:lnTo>
                <a:lnTo>
                  <a:pt x="0" y="109891"/>
                </a:lnTo>
                <a:lnTo>
                  <a:pt x="0" y="110114"/>
                </a:lnTo>
                <a:lnTo>
                  <a:pt x="8539" y="110114"/>
                </a:lnTo>
                <a:lnTo>
                  <a:pt x="8539" y="118318"/>
                </a:lnTo>
                <a:lnTo>
                  <a:pt x="0" y="118318"/>
                </a:lnTo>
                <a:lnTo>
                  <a:pt x="0" y="118541"/>
                </a:lnTo>
                <a:lnTo>
                  <a:pt x="8539" y="118541"/>
                </a:lnTo>
                <a:lnTo>
                  <a:pt x="8539" y="126801"/>
                </a:lnTo>
                <a:lnTo>
                  <a:pt x="0" y="126801"/>
                </a:lnTo>
                <a:lnTo>
                  <a:pt x="0" y="127025"/>
                </a:lnTo>
                <a:lnTo>
                  <a:pt x="8539" y="127025"/>
                </a:lnTo>
                <a:lnTo>
                  <a:pt x="8539" y="135229"/>
                </a:lnTo>
                <a:lnTo>
                  <a:pt x="0" y="135229"/>
                </a:lnTo>
                <a:lnTo>
                  <a:pt x="0" y="135452"/>
                </a:lnTo>
                <a:lnTo>
                  <a:pt x="8539" y="135452"/>
                </a:lnTo>
                <a:lnTo>
                  <a:pt x="8539" y="143712"/>
                </a:lnTo>
                <a:lnTo>
                  <a:pt x="0" y="143712"/>
                </a:lnTo>
                <a:lnTo>
                  <a:pt x="0" y="143935"/>
                </a:lnTo>
                <a:lnTo>
                  <a:pt x="8539" y="143935"/>
                </a:lnTo>
                <a:lnTo>
                  <a:pt x="8539" y="152139"/>
                </a:lnTo>
                <a:lnTo>
                  <a:pt x="0" y="152139"/>
                </a:lnTo>
                <a:lnTo>
                  <a:pt x="0" y="152362"/>
                </a:lnTo>
                <a:lnTo>
                  <a:pt x="8539" y="152362"/>
                </a:lnTo>
                <a:lnTo>
                  <a:pt x="8539" y="160734"/>
                </a:lnTo>
                <a:lnTo>
                  <a:pt x="8762" y="160734"/>
                </a:lnTo>
                <a:lnTo>
                  <a:pt x="8762" y="152362"/>
                </a:lnTo>
                <a:lnTo>
                  <a:pt x="17190" y="152362"/>
                </a:lnTo>
                <a:lnTo>
                  <a:pt x="17190" y="160734"/>
                </a:lnTo>
                <a:lnTo>
                  <a:pt x="17413" y="160734"/>
                </a:lnTo>
                <a:lnTo>
                  <a:pt x="17413" y="152362"/>
                </a:lnTo>
                <a:lnTo>
                  <a:pt x="25840" y="152362"/>
                </a:lnTo>
                <a:lnTo>
                  <a:pt x="25840" y="160734"/>
                </a:lnTo>
                <a:lnTo>
                  <a:pt x="26064" y="160734"/>
                </a:lnTo>
                <a:lnTo>
                  <a:pt x="26064" y="152362"/>
                </a:lnTo>
                <a:lnTo>
                  <a:pt x="34547" y="152362"/>
                </a:lnTo>
                <a:lnTo>
                  <a:pt x="34547" y="160734"/>
                </a:lnTo>
                <a:lnTo>
                  <a:pt x="34770" y="160734"/>
                </a:lnTo>
                <a:lnTo>
                  <a:pt x="34770" y="152362"/>
                </a:lnTo>
                <a:lnTo>
                  <a:pt x="43197" y="152362"/>
                </a:lnTo>
                <a:lnTo>
                  <a:pt x="43197" y="160734"/>
                </a:lnTo>
                <a:lnTo>
                  <a:pt x="43421" y="160734"/>
                </a:lnTo>
                <a:lnTo>
                  <a:pt x="43421" y="152362"/>
                </a:lnTo>
                <a:lnTo>
                  <a:pt x="51848" y="152362"/>
                </a:lnTo>
                <a:lnTo>
                  <a:pt x="51848" y="160734"/>
                </a:lnTo>
                <a:lnTo>
                  <a:pt x="52071" y="160734"/>
                </a:lnTo>
                <a:lnTo>
                  <a:pt x="52071" y="152362"/>
                </a:lnTo>
                <a:lnTo>
                  <a:pt x="60499" y="152362"/>
                </a:lnTo>
                <a:lnTo>
                  <a:pt x="60499" y="160734"/>
                </a:lnTo>
                <a:lnTo>
                  <a:pt x="60722" y="160734"/>
                </a:lnTo>
                <a:lnTo>
                  <a:pt x="60722" y="152362"/>
                </a:lnTo>
                <a:lnTo>
                  <a:pt x="69149" y="152362"/>
                </a:lnTo>
                <a:lnTo>
                  <a:pt x="69149" y="160734"/>
                </a:lnTo>
                <a:lnTo>
                  <a:pt x="69373" y="160734"/>
                </a:lnTo>
                <a:lnTo>
                  <a:pt x="69373" y="152362"/>
                </a:lnTo>
                <a:lnTo>
                  <a:pt x="77800" y="152362"/>
                </a:lnTo>
                <a:lnTo>
                  <a:pt x="77800" y="160734"/>
                </a:lnTo>
                <a:lnTo>
                  <a:pt x="78023" y="160734"/>
                </a:lnTo>
                <a:lnTo>
                  <a:pt x="78023" y="152362"/>
                </a:lnTo>
                <a:lnTo>
                  <a:pt x="86506" y="152362"/>
                </a:lnTo>
                <a:lnTo>
                  <a:pt x="86506" y="160734"/>
                </a:lnTo>
                <a:lnTo>
                  <a:pt x="86730" y="160734"/>
                </a:lnTo>
                <a:lnTo>
                  <a:pt x="86730" y="152362"/>
                </a:lnTo>
                <a:lnTo>
                  <a:pt x="95157" y="152362"/>
                </a:lnTo>
                <a:lnTo>
                  <a:pt x="95157" y="160734"/>
                </a:lnTo>
                <a:lnTo>
                  <a:pt x="95380" y="160734"/>
                </a:lnTo>
                <a:lnTo>
                  <a:pt x="95380" y="152362"/>
                </a:lnTo>
                <a:lnTo>
                  <a:pt x="103808" y="152362"/>
                </a:lnTo>
                <a:lnTo>
                  <a:pt x="103808" y="160734"/>
                </a:lnTo>
                <a:lnTo>
                  <a:pt x="104031" y="160734"/>
                </a:lnTo>
                <a:lnTo>
                  <a:pt x="104031" y="152362"/>
                </a:lnTo>
                <a:lnTo>
                  <a:pt x="112458" y="152362"/>
                </a:lnTo>
                <a:lnTo>
                  <a:pt x="112458" y="160734"/>
                </a:lnTo>
                <a:lnTo>
                  <a:pt x="112681" y="160734"/>
                </a:lnTo>
                <a:lnTo>
                  <a:pt x="112681" y="152362"/>
                </a:lnTo>
                <a:lnTo>
                  <a:pt x="121109" y="152362"/>
                </a:lnTo>
                <a:lnTo>
                  <a:pt x="121109" y="160734"/>
                </a:lnTo>
                <a:lnTo>
                  <a:pt x="121332" y="160734"/>
                </a:lnTo>
                <a:lnTo>
                  <a:pt x="121332" y="152362"/>
                </a:lnTo>
                <a:lnTo>
                  <a:pt x="129760" y="152362"/>
                </a:lnTo>
                <a:lnTo>
                  <a:pt x="129760" y="160734"/>
                </a:lnTo>
                <a:lnTo>
                  <a:pt x="129983" y="160734"/>
                </a:lnTo>
                <a:lnTo>
                  <a:pt x="129983" y="152362"/>
                </a:lnTo>
                <a:lnTo>
                  <a:pt x="138410" y="152362"/>
                </a:lnTo>
                <a:lnTo>
                  <a:pt x="138410" y="160734"/>
                </a:lnTo>
                <a:lnTo>
                  <a:pt x="138633" y="160734"/>
                </a:lnTo>
                <a:lnTo>
                  <a:pt x="138633" y="152362"/>
                </a:lnTo>
                <a:lnTo>
                  <a:pt x="147117" y="152362"/>
                </a:lnTo>
                <a:lnTo>
                  <a:pt x="147117" y="160734"/>
                </a:lnTo>
                <a:lnTo>
                  <a:pt x="147340" y="160734"/>
                </a:lnTo>
                <a:lnTo>
                  <a:pt x="147340" y="152362"/>
                </a:lnTo>
                <a:lnTo>
                  <a:pt x="155767" y="152362"/>
                </a:lnTo>
                <a:lnTo>
                  <a:pt x="155767" y="160734"/>
                </a:lnTo>
                <a:lnTo>
                  <a:pt x="155990" y="160734"/>
                </a:lnTo>
                <a:lnTo>
                  <a:pt x="155990" y="152362"/>
                </a:lnTo>
                <a:lnTo>
                  <a:pt x="164418" y="152362"/>
                </a:lnTo>
                <a:lnTo>
                  <a:pt x="164418" y="160734"/>
                </a:lnTo>
                <a:lnTo>
                  <a:pt x="164641" y="160734"/>
                </a:lnTo>
                <a:lnTo>
                  <a:pt x="164641" y="152362"/>
                </a:lnTo>
                <a:lnTo>
                  <a:pt x="173069" y="152362"/>
                </a:lnTo>
                <a:lnTo>
                  <a:pt x="173069" y="160734"/>
                </a:lnTo>
                <a:lnTo>
                  <a:pt x="173292" y="160734"/>
                </a:lnTo>
                <a:lnTo>
                  <a:pt x="173292" y="152362"/>
                </a:lnTo>
                <a:lnTo>
                  <a:pt x="181719" y="152362"/>
                </a:lnTo>
                <a:lnTo>
                  <a:pt x="181719" y="160734"/>
                </a:lnTo>
                <a:lnTo>
                  <a:pt x="181942" y="160734"/>
                </a:lnTo>
                <a:lnTo>
                  <a:pt x="181942" y="152362"/>
                </a:lnTo>
                <a:lnTo>
                  <a:pt x="190370" y="152362"/>
                </a:lnTo>
                <a:lnTo>
                  <a:pt x="190370" y="160734"/>
                </a:lnTo>
                <a:lnTo>
                  <a:pt x="190593" y="160734"/>
                </a:lnTo>
                <a:lnTo>
                  <a:pt x="190593" y="152362"/>
                </a:lnTo>
                <a:lnTo>
                  <a:pt x="199020" y="152362"/>
                </a:lnTo>
                <a:lnTo>
                  <a:pt x="199020" y="160734"/>
                </a:lnTo>
                <a:lnTo>
                  <a:pt x="199244" y="160734"/>
                </a:lnTo>
                <a:lnTo>
                  <a:pt x="199244" y="152362"/>
                </a:lnTo>
                <a:lnTo>
                  <a:pt x="207727" y="152362"/>
                </a:lnTo>
                <a:lnTo>
                  <a:pt x="207727" y="160734"/>
                </a:lnTo>
                <a:lnTo>
                  <a:pt x="207950" y="160734"/>
                </a:lnTo>
                <a:lnTo>
                  <a:pt x="207950" y="152362"/>
                </a:lnTo>
                <a:lnTo>
                  <a:pt x="216377" y="152362"/>
                </a:lnTo>
                <a:lnTo>
                  <a:pt x="216377" y="160734"/>
                </a:lnTo>
                <a:lnTo>
                  <a:pt x="216601" y="160734"/>
                </a:lnTo>
                <a:lnTo>
                  <a:pt x="216601" y="152362"/>
                </a:lnTo>
                <a:lnTo>
                  <a:pt x="225028" y="152362"/>
                </a:lnTo>
                <a:lnTo>
                  <a:pt x="225028" y="160734"/>
                </a:lnTo>
                <a:lnTo>
                  <a:pt x="225251" y="160734"/>
                </a:lnTo>
                <a:lnTo>
                  <a:pt x="225251" y="152362"/>
                </a:lnTo>
                <a:lnTo>
                  <a:pt x="233679" y="152362"/>
                </a:lnTo>
                <a:lnTo>
                  <a:pt x="233679" y="160734"/>
                </a:lnTo>
                <a:lnTo>
                  <a:pt x="233902" y="160734"/>
                </a:lnTo>
                <a:lnTo>
                  <a:pt x="233902" y="152362"/>
                </a:lnTo>
                <a:lnTo>
                  <a:pt x="242329" y="152362"/>
                </a:lnTo>
                <a:lnTo>
                  <a:pt x="242329" y="160734"/>
                </a:lnTo>
                <a:lnTo>
                  <a:pt x="242553" y="160734"/>
                </a:lnTo>
                <a:lnTo>
                  <a:pt x="242553" y="152362"/>
                </a:lnTo>
                <a:lnTo>
                  <a:pt x="250980" y="152362"/>
                </a:lnTo>
                <a:lnTo>
                  <a:pt x="250980" y="160734"/>
                </a:lnTo>
                <a:lnTo>
                  <a:pt x="251203" y="160734"/>
                </a:lnTo>
                <a:lnTo>
                  <a:pt x="251203" y="152362"/>
                </a:lnTo>
                <a:lnTo>
                  <a:pt x="259686" y="152362"/>
                </a:lnTo>
                <a:lnTo>
                  <a:pt x="259686" y="160734"/>
                </a:lnTo>
                <a:lnTo>
                  <a:pt x="259910" y="160734"/>
                </a:lnTo>
                <a:lnTo>
                  <a:pt x="259910" y="152362"/>
                </a:lnTo>
                <a:lnTo>
                  <a:pt x="268337" y="152362"/>
                </a:lnTo>
                <a:lnTo>
                  <a:pt x="268337" y="160734"/>
                </a:lnTo>
                <a:lnTo>
                  <a:pt x="268560" y="160734"/>
                </a:lnTo>
                <a:lnTo>
                  <a:pt x="268560" y="152362"/>
                </a:lnTo>
                <a:lnTo>
                  <a:pt x="276988" y="152362"/>
                </a:lnTo>
                <a:lnTo>
                  <a:pt x="276988" y="160734"/>
                </a:lnTo>
                <a:lnTo>
                  <a:pt x="277211" y="160734"/>
                </a:lnTo>
                <a:lnTo>
                  <a:pt x="277211" y="152362"/>
                </a:lnTo>
                <a:lnTo>
                  <a:pt x="285750" y="152362"/>
                </a:lnTo>
                <a:lnTo>
                  <a:pt x="285750" y="152139"/>
                </a:lnTo>
                <a:lnTo>
                  <a:pt x="277211" y="152139"/>
                </a:lnTo>
                <a:lnTo>
                  <a:pt x="277211" y="143935"/>
                </a:lnTo>
                <a:lnTo>
                  <a:pt x="285750" y="143935"/>
                </a:lnTo>
                <a:lnTo>
                  <a:pt x="285750" y="143712"/>
                </a:lnTo>
                <a:lnTo>
                  <a:pt x="277211" y="143712"/>
                </a:lnTo>
                <a:lnTo>
                  <a:pt x="277211" y="135452"/>
                </a:lnTo>
                <a:lnTo>
                  <a:pt x="285750" y="135452"/>
                </a:lnTo>
                <a:lnTo>
                  <a:pt x="285750" y="135229"/>
                </a:lnTo>
                <a:lnTo>
                  <a:pt x="277211" y="135229"/>
                </a:lnTo>
                <a:lnTo>
                  <a:pt x="277211" y="127025"/>
                </a:lnTo>
                <a:lnTo>
                  <a:pt x="285750" y="127025"/>
                </a:lnTo>
                <a:lnTo>
                  <a:pt x="285750" y="126801"/>
                </a:lnTo>
                <a:lnTo>
                  <a:pt x="277211" y="126801"/>
                </a:lnTo>
                <a:lnTo>
                  <a:pt x="277211" y="118541"/>
                </a:lnTo>
                <a:lnTo>
                  <a:pt x="285750" y="118541"/>
                </a:lnTo>
                <a:lnTo>
                  <a:pt x="285750" y="118318"/>
                </a:lnTo>
                <a:lnTo>
                  <a:pt x="277211" y="118318"/>
                </a:lnTo>
                <a:lnTo>
                  <a:pt x="277211" y="110114"/>
                </a:lnTo>
                <a:lnTo>
                  <a:pt x="285750" y="110114"/>
                </a:lnTo>
                <a:lnTo>
                  <a:pt x="285750" y="109891"/>
                </a:lnTo>
                <a:lnTo>
                  <a:pt x="277211" y="109891"/>
                </a:lnTo>
                <a:lnTo>
                  <a:pt x="277211" y="101631"/>
                </a:lnTo>
                <a:lnTo>
                  <a:pt x="285750" y="101631"/>
                </a:lnTo>
                <a:lnTo>
                  <a:pt x="285750" y="101408"/>
                </a:lnTo>
                <a:lnTo>
                  <a:pt x="277211" y="101408"/>
                </a:lnTo>
                <a:lnTo>
                  <a:pt x="277211" y="93148"/>
                </a:lnTo>
                <a:lnTo>
                  <a:pt x="285750" y="93148"/>
                </a:lnTo>
                <a:lnTo>
                  <a:pt x="285750" y="92924"/>
                </a:lnTo>
                <a:lnTo>
                  <a:pt x="277211" y="92924"/>
                </a:lnTo>
                <a:lnTo>
                  <a:pt x="277211" y="84720"/>
                </a:lnTo>
                <a:lnTo>
                  <a:pt x="285750" y="84720"/>
                </a:lnTo>
                <a:lnTo>
                  <a:pt x="285750" y="84497"/>
                </a:lnTo>
                <a:lnTo>
                  <a:pt x="277211" y="84497"/>
                </a:lnTo>
                <a:lnTo>
                  <a:pt x="277211" y="76237"/>
                </a:lnTo>
                <a:lnTo>
                  <a:pt x="285750" y="76237"/>
                </a:lnTo>
                <a:lnTo>
                  <a:pt x="285750" y="76014"/>
                </a:lnTo>
                <a:lnTo>
                  <a:pt x="277211" y="76014"/>
                </a:lnTo>
                <a:lnTo>
                  <a:pt x="277211" y="67810"/>
                </a:lnTo>
                <a:lnTo>
                  <a:pt x="285750" y="67810"/>
                </a:lnTo>
                <a:lnTo>
                  <a:pt x="285750" y="67586"/>
                </a:lnTo>
                <a:lnTo>
                  <a:pt x="277211" y="67586"/>
                </a:lnTo>
                <a:lnTo>
                  <a:pt x="277211" y="59326"/>
                </a:lnTo>
                <a:lnTo>
                  <a:pt x="285750" y="59326"/>
                </a:lnTo>
                <a:lnTo>
                  <a:pt x="285750" y="59103"/>
                </a:lnTo>
                <a:lnTo>
                  <a:pt x="277211" y="59103"/>
                </a:lnTo>
                <a:lnTo>
                  <a:pt x="277211" y="50843"/>
                </a:lnTo>
                <a:lnTo>
                  <a:pt x="285750" y="50843"/>
                </a:lnTo>
                <a:lnTo>
                  <a:pt x="285750" y="50620"/>
                </a:lnTo>
                <a:lnTo>
                  <a:pt x="277211" y="50620"/>
                </a:lnTo>
                <a:lnTo>
                  <a:pt x="277211" y="42416"/>
                </a:lnTo>
                <a:lnTo>
                  <a:pt x="285750" y="42416"/>
                </a:lnTo>
                <a:lnTo>
                  <a:pt x="285750" y="42193"/>
                </a:lnTo>
                <a:lnTo>
                  <a:pt x="277211" y="42193"/>
                </a:lnTo>
                <a:lnTo>
                  <a:pt x="277211" y="33933"/>
                </a:lnTo>
                <a:lnTo>
                  <a:pt x="285750" y="33933"/>
                </a:lnTo>
                <a:lnTo>
                  <a:pt x="285750" y="33709"/>
                </a:lnTo>
                <a:lnTo>
                  <a:pt x="277211" y="33709"/>
                </a:lnTo>
                <a:lnTo>
                  <a:pt x="277211" y="25505"/>
                </a:lnTo>
                <a:lnTo>
                  <a:pt x="285750" y="25505"/>
                </a:lnTo>
                <a:lnTo>
                  <a:pt x="285750" y="25282"/>
                </a:lnTo>
                <a:lnTo>
                  <a:pt x="277211" y="25282"/>
                </a:lnTo>
                <a:lnTo>
                  <a:pt x="277211" y="17022"/>
                </a:lnTo>
                <a:lnTo>
                  <a:pt x="285750" y="17022"/>
                </a:lnTo>
                <a:lnTo>
                  <a:pt x="285750" y="16799"/>
                </a:lnTo>
                <a:lnTo>
                  <a:pt x="277211" y="16799"/>
                </a:lnTo>
                <a:lnTo>
                  <a:pt x="277211" y="8595"/>
                </a:lnTo>
                <a:lnTo>
                  <a:pt x="285750" y="8595"/>
                </a:lnTo>
                <a:lnTo>
                  <a:pt x="285750" y="8372"/>
                </a:lnTo>
                <a:lnTo>
                  <a:pt x="277211" y="8372"/>
                </a:lnTo>
                <a:lnTo>
                  <a:pt x="277211" y="0"/>
                </a:lnTo>
                <a:lnTo>
                  <a:pt x="276988" y="0"/>
                </a:lnTo>
                <a:lnTo>
                  <a:pt x="276988" y="8372"/>
                </a:lnTo>
                <a:lnTo>
                  <a:pt x="268560" y="8372"/>
                </a:lnTo>
                <a:lnTo>
                  <a:pt x="268560" y="0"/>
                </a:lnTo>
                <a:lnTo>
                  <a:pt x="268337" y="0"/>
                </a:lnTo>
                <a:lnTo>
                  <a:pt x="268337" y="8372"/>
                </a:lnTo>
                <a:lnTo>
                  <a:pt x="259910" y="8372"/>
                </a:lnTo>
                <a:lnTo>
                  <a:pt x="259910" y="0"/>
                </a:lnTo>
                <a:lnTo>
                  <a:pt x="259686" y="0"/>
                </a:lnTo>
                <a:lnTo>
                  <a:pt x="259686" y="8372"/>
                </a:lnTo>
                <a:lnTo>
                  <a:pt x="251203" y="8372"/>
                </a:lnTo>
                <a:lnTo>
                  <a:pt x="251203" y="0"/>
                </a:lnTo>
                <a:lnTo>
                  <a:pt x="250980" y="0"/>
                </a:lnTo>
                <a:lnTo>
                  <a:pt x="250980" y="8372"/>
                </a:lnTo>
                <a:lnTo>
                  <a:pt x="242553" y="8372"/>
                </a:lnTo>
                <a:lnTo>
                  <a:pt x="242553" y="0"/>
                </a:lnTo>
                <a:lnTo>
                  <a:pt x="242329" y="0"/>
                </a:lnTo>
                <a:lnTo>
                  <a:pt x="242329" y="8372"/>
                </a:lnTo>
                <a:lnTo>
                  <a:pt x="233902" y="8372"/>
                </a:lnTo>
                <a:lnTo>
                  <a:pt x="233902" y="0"/>
                </a:lnTo>
                <a:lnTo>
                  <a:pt x="233679" y="0"/>
                </a:lnTo>
                <a:lnTo>
                  <a:pt x="233679" y="8372"/>
                </a:lnTo>
                <a:lnTo>
                  <a:pt x="225251" y="8372"/>
                </a:lnTo>
                <a:lnTo>
                  <a:pt x="225251" y="0"/>
                </a:lnTo>
                <a:lnTo>
                  <a:pt x="225028" y="0"/>
                </a:lnTo>
                <a:lnTo>
                  <a:pt x="225028" y="8372"/>
                </a:lnTo>
                <a:lnTo>
                  <a:pt x="216601" y="8372"/>
                </a:lnTo>
                <a:lnTo>
                  <a:pt x="216601" y="0"/>
                </a:lnTo>
                <a:lnTo>
                  <a:pt x="216377" y="0"/>
                </a:lnTo>
                <a:lnTo>
                  <a:pt x="216377" y="8372"/>
                </a:lnTo>
                <a:lnTo>
                  <a:pt x="207950" y="8372"/>
                </a:lnTo>
                <a:lnTo>
                  <a:pt x="207950" y="0"/>
                </a:lnTo>
                <a:lnTo>
                  <a:pt x="207727" y="0"/>
                </a:lnTo>
                <a:lnTo>
                  <a:pt x="207727" y="8372"/>
                </a:lnTo>
                <a:lnTo>
                  <a:pt x="199244" y="8372"/>
                </a:lnTo>
                <a:lnTo>
                  <a:pt x="199244" y="0"/>
                </a:lnTo>
                <a:lnTo>
                  <a:pt x="199020" y="0"/>
                </a:lnTo>
                <a:lnTo>
                  <a:pt x="199020" y="8372"/>
                </a:lnTo>
                <a:lnTo>
                  <a:pt x="190593" y="8372"/>
                </a:lnTo>
                <a:lnTo>
                  <a:pt x="190593" y="0"/>
                </a:lnTo>
                <a:lnTo>
                  <a:pt x="190370" y="0"/>
                </a:lnTo>
                <a:lnTo>
                  <a:pt x="190370" y="8372"/>
                </a:lnTo>
                <a:lnTo>
                  <a:pt x="181942" y="8372"/>
                </a:lnTo>
                <a:lnTo>
                  <a:pt x="181942" y="0"/>
                </a:lnTo>
                <a:lnTo>
                  <a:pt x="181719" y="0"/>
                </a:lnTo>
                <a:lnTo>
                  <a:pt x="181719" y="8372"/>
                </a:lnTo>
                <a:lnTo>
                  <a:pt x="173292" y="8372"/>
                </a:lnTo>
                <a:lnTo>
                  <a:pt x="173292" y="0"/>
                </a:lnTo>
                <a:lnTo>
                  <a:pt x="173069" y="0"/>
                </a:lnTo>
                <a:lnTo>
                  <a:pt x="173069" y="8372"/>
                </a:lnTo>
                <a:lnTo>
                  <a:pt x="164641" y="8372"/>
                </a:lnTo>
                <a:lnTo>
                  <a:pt x="164641" y="0"/>
                </a:lnTo>
                <a:lnTo>
                  <a:pt x="164418" y="0"/>
                </a:lnTo>
                <a:lnTo>
                  <a:pt x="164418" y="8372"/>
                </a:lnTo>
                <a:lnTo>
                  <a:pt x="155990" y="8372"/>
                </a:lnTo>
                <a:lnTo>
                  <a:pt x="155990" y="0"/>
                </a:lnTo>
                <a:lnTo>
                  <a:pt x="155767" y="0"/>
                </a:lnTo>
                <a:lnTo>
                  <a:pt x="155767" y="8372"/>
                </a:lnTo>
                <a:lnTo>
                  <a:pt x="147340" y="8372"/>
                </a:lnTo>
                <a:lnTo>
                  <a:pt x="147340" y="0"/>
                </a:lnTo>
                <a:lnTo>
                  <a:pt x="147117" y="0"/>
                </a:lnTo>
                <a:lnTo>
                  <a:pt x="147117" y="8372"/>
                </a:lnTo>
                <a:lnTo>
                  <a:pt x="138633" y="8372"/>
                </a:lnTo>
                <a:lnTo>
                  <a:pt x="138633" y="0"/>
                </a:lnTo>
                <a:lnTo>
                  <a:pt x="138410" y="0"/>
                </a:lnTo>
                <a:lnTo>
                  <a:pt x="138410" y="8372"/>
                </a:lnTo>
                <a:lnTo>
                  <a:pt x="129983" y="8372"/>
                </a:lnTo>
                <a:lnTo>
                  <a:pt x="129983" y="0"/>
                </a:lnTo>
                <a:lnTo>
                  <a:pt x="129760" y="0"/>
                </a:lnTo>
                <a:lnTo>
                  <a:pt x="129760" y="8372"/>
                </a:lnTo>
                <a:lnTo>
                  <a:pt x="121332" y="8372"/>
                </a:lnTo>
                <a:lnTo>
                  <a:pt x="121332" y="0"/>
                </a:lnTo>
                <a:lnTo>
                  <a:pt x="121109" y="0"/>
                </a:lnTo>
                <a:lnTo>
                  <a:pt x="121109" y="8372"/>
                </a:lnTo>
                <a:lnTo>
                  <a:pt x="112681" y="8372"/>
                </a:lnTo>
                <a:lnTo>
                  <a:pt x="112681" y="0"/>
                </a:lnTo>
                <a:lnTo>
                  <a:pt x="112458" y="0"/>
                </a:lnTo>
                <a:lnTo>
                  <a:pt x="112458" y="8372"/>
                </a:lnTo>
                <a:lnTo>
                  <a:pt x="104031" y="8372"/>
                </a:lnTo>
                <a:lnTo>
                  <a:pt x="104031" y="0"/>
                </a:lnTo>
                <a:lnTo>
                  <a:pt x="103808" y="0"/>
                </a:lnTo>
                <a:lnTo>
                  <a:pt x="103808" y="8372"/>
                </a:lnTo>
                <a:lnTo>
                  <a:pt x="95380" y="8372"/>
                </a:lnTo>
                <a:lnTo>
                  <a:pt x="95380" y="0"/>
                </a:lnTo>
                <a:lnTo>
                  <a:pt x="95157" y="0"/>
                </a:lnTo>
                <a:lnTo>
                  <a:pt x="95157" y="8372"/>
                </a:lnTo>
                <a:lnTo>
                  <a:pt x="86730" y="8372"/>
                </a:lnTo>
                <a:lnTo>
                  <a:pt x="86730" y="0"/>
                </a:lnTo>
                <a:lnTo>
                  <a:pt x="86506" y="0"/>
                </a:lnTo>
                <a:lnTo>
                  <a:pt x="86506" y="8372"/>
                </a:lnTo>
                <a:lnTo>
                  <a:pt x="78023" y="8372"/>
                </a:lnTo>
                <a:lnTo>
                  <a:pt x="78023" y="0"/>
                </a:lnTo>
                <a:lnTo>
                  <a:pt x="77800" y="0"/>
                </a:lnTo>
                <a:lnTo>
                  <a:pt x="77800" y="8372"/>
                </a:lnTo>
                <a:lnTo>
                  <a:pt x="69373" y="8372"/>
                </a:lnTo>
                <a:lnTo>
                  <a:pt x="69373" y="0"/>
                </a:lnTo>
                <a:lnTo>
                  <a:pt x="69149" y="0"/>
                </a:lnTo>
                <a:lnTo>
                  <a:pt x="69149" y="8372"/>
                </a:lnTo>
                <a:lnTo>
                  <a:pt x="60722" y="8372"/>
                </a:lnTo>
                <a:lnTo>
                  <a:pt x="60722" y="0"/>
                </a:lnTo>
                <a:lnTo>
                  <a:pt x="60499" y="0"/>
                </a:lnTo>
                <a:lnTo>
                  <a:pt x="60499" y="8372"/>
                </a:lnTo>
                <a:lnTo>
                  <a:pt x="52071" y="8372"/>
                </a:lnTo>
                <a:lnTo>
                  <a:pt x="52071" y="0"/>
                </a:lnTo>
                <a:lnTo>
                  <a:pt x="51848" y="0"/>
                </a:lnTo>
                <a:lnTo>
                  <a:pt x="51848" y="8372"/>
                </a:lnTo>
                <a:lnTo>
                  <a:pt x="43421" y="8372"/>
                </a:lnTo>
                <a:lnTo>
                  <a:pt x="43421" y="0"/>
                </a:lnTo>
                <a:lnTo>
                  <a:pt x="43197" y="0"/>
                </a:lnTo>
                <a:lnTo>
                  <a:pt x="43197" y="8372"/>
                </a:lnTo>
                <a:lnTo>
                  <a:pt x="34770" y="8372"/>
                </a:lnTo>
                <a:lnTo>
                  <a:pt x="34770" y="0"/>
                </a:lnTo>
                <a:lnTo>
                  <a:pt x="34547" y="0"/>
                </a:lnTo>
                <a:lnTo>
                  <a:pt x="34547" y="8372"/>
                </a:lnTo>
                <a:lnTo>
                  <a:pt x="26064" y="8372"/>
                </a:lnTo>
                <a:lnTo>
                  <a:pt x="26064" y="0"/>
                </a:lnTo>
                <a:lnTo>
                  <a:pt x="25840" y="0"/>
                </a:lnTo>
                <a:lnTo>
                  <a:pt x="25840" y="8372"/>
                </a:lnTo>
                <a:lnTo>
                  <a:pt x="17413" y="8372"/>
                </a:lnTo>
                <a:lnTo>
                  <a:pt x="17413" y="0"/>
                </a:lnTo>
                <a:lnTo>
                  <a:pt x="17190" y="0"/>
                </a:lnTo>
                <a:lnTo>
                  <a:pt x="17190" y="8372"/>
                </a:lnTo>
                <a:lnTo>
                  <a:pt x="8762" y="8372"/>
                </a:lnTo>
                <a:lnTo>
                  <a:pt x="8762" y="0"/>
                </a:lnTo>
                <a:close/>
              </a:path>
            </a:pathLst>
          </a:custGeom>
          <a:solidFill>
            <a:srgbClr val="00041C">
              <a:alpha val="18431"/>
            </a:srgbClr>
          </a:solidFill>
          <a:ln w="9525">
            <a:noFill/>
            <a:round/>
            <a:headEnd/>
            <a:tailEnd/>
          </a:ln>
        </p:spPr>
        <p:txBody>
          <a:bodyPr lIns="91425" tIns="91425" rIns="91425" bIns="91425" anchor="ctr"/>
          <a:lstStyle/>
          <a:p>
            <a:pPr>
              <a:defRPr/>
            </a:pPr>
            <a:endParaRPr lang="uk-UA"/>
          </a:p>
        </p:txBody>
      </p:sp>
      <p:grpSp>
        <p:nvGrpSpPr>
          <p:cNvPr id="5" name="Shape 117"/>
          <p:cNvGrpSpPr>
            <a:grpSpLocks/>
          </p:cNvGrpSpPr>
          <p:nvPr/>
        </p:nvGrpSpPr>
        <p:grpSpPr bwMode="auto">
          <a:xfrm>
            <a:off x="28575" y="2197100"/>
            <a:ext cx="9094788" cy="2946400"/>
            <a:chOff x="28544" y="3514688"/>
            <a:chExt cx="9094048" cy="1628800"/>
          </a:xfrm>
        </p:grpSpPr>
        <p:sp>
          <p:nvSpPr>
            <p:cNvPr id="6" name="Shape 118"/>
            <p:cNvSpPr>
              <a:spLocks/>
            </p:cNvSpPr>
            <p:nvPr/>
          </p:nvSpPr>
          <p:spPr bwMode="auto">
            <a:xfrm>
              <a:off x="299985" y="4491442"/>
              <a:ext cx="228581" cy="652046"/>
            </a:xfrm>
            <a:custGeom>
              <a:avLst/>
              <a:gdLst>
                <a:gd name="T0" fmla="*/ 0 w 7144"/>
                <a:gd name="T1" fmla="*/ 0 h 20371"/>
                <a:gd name="T2" fmla="*/ 7144 w 7144"/>
                <a:gd name="T3" fmla="*/ 20371 h 20371"/>
              </a:gdLst>
              <a:ahLst/>
              <a:cxnLst>
                <a:cxn ang="0">
                  <a:pos x="0" y="0"/>
                </a:cxn>
                <a:cxn ang="0">
                  <a:pos x="0" y="20371"/>
                </a:cxn>
                <a:cxn ang="0">
                  <a:pos x="7144" y="20371"/>
                </a:cxn>
                <a:cxn ang="0">
                  <a:pos x="7144" y="0"/>
                </a:cxn>
              </a:cxnLst>
              <a:rect l="T0" t="T1" r="T2" b="T3"/>
              <a:pathLst>
                <a:path w="7144" h="20371" extrusionOk="0">
                  <a:moveTo>
                    <a:pt x="0" y="0"/>
                  </a:moveTo>
                  <a:lnTo>
                    <a:pt x="0" y="20371"/>
                  </a:lnTo>
                  <a:lnTo>
                    <a:pt x="7144" y="20371"/>
                  </a:lnTo>
                  <a:lnTo>
                    <a:pt x="7144" y="0"/>
                  </a:lnTo>
                  <a:close/>
                </a:path>
              </a:pathLst>
            </a:custGeom>
            <a:solidFill>
              <a:srgbClr val="00041C">
                <a:alpha val="18431"/>
              </a:srgbClr>
            </a:solidFill>
            <a:ln w="9525">
              <a:noFill/>
              <a:round/>
              <a:headEnd/>
              <a:tailEnd/>
            </a:ln>
          </p:spPr>
          <p:txBody>
            <a:bodyPr lIns="91425" tIns="91425" rIns="91425" bIns="91425" anchor="ctr"/>
            <a:lstStyle/>
            <a:p>
              <a:pPr>
                <a:defRPr/>
              </a:pPr>
              <a:endParaRPr lang="uk-UA"/>
            </a:p>
          </p:txBody>
        </p:sp>
        <p:sp>
          <p:nvSpPr>
            <p:cNvPr id="7" name="Shape 119"/>
            <p:cNvSpPr>
              <a:spLocks/>
            </p:cNvSpPr>
            <p:nvPr/>
          </p:nvSpPr>
          <p:spPr bwMode="auto">
            <a:xfrm>
              <a:off x="28544" y="4220267"/>
              <a:ext cx="228581" cy="923221"/>
            </a:xfrm>
            <a:custGeom>
              <a:avLst/>
              <a:gdLst>
                <a:gd name="T0" fmla="*/ 0 w 7145"/>
                <a:gd name="T1" fmla="*/ 0 h 28854"/>
                <a:gd name="T2" fmla="*/ 7145 w 7145"/>
                <a:gd name="T3" fmla="*/ 28854 h 28854"/>
              </a:gdLst>
              <a:ahLst/>
              <a:cxnLst>
                <a:cxn ang="0">
                  <a:pos x="1" y="0"/>
                </a:cxn>
                <a:cxn ang="0">
                  <a:pos x="1" y="28854"/>
                </a:cxn>
                <a:cxn ang="0">
                  <a:pos x="7145" y="28854"/>
                </a:cxn>
                <a:cxn ang="0">
                  <a:pos x="7145" y="0"/>
                </a:cxn>
              </a:cxnLst>
              <a:rect l="T0" t="T1" r="T2" b="T3"/>
              <a:pathLst>
                <a:path w="7145" h="28854" extrusionOk="0">
                  <a:moveTo>
                    <a:pt x="1" y="0"/>
                  </a:moveTo>
                  <a:lnTo>
                    <a:pt x="1" y="28854"/>
                  </a:lnTo>
                  <a:lnTo>
                    <a:pt x="7145" y="28854"/>
                  </a:lnTo>
                  <a:lnTo>
                    <a:pt x="7145" y="0"/>
                  </a:lnTo>
                  <a:close/>
                </a:path>
              </a:pathLst>
            </a:custGeom>
            <a:solidFill>
              <a:srgbClr val="00041C">
                <a:alpha val="18431"/>
              </a:srgbClr>
            </a:solidFill>
            <a:ln w="9525">
              <a:noFill/>
              <a:round/>
              <a:headEnd/>
              <a:tailEnd/>
            </a:ln>
          </p:spPr>
          <p:txBody>
            <a:bodyPr lIns="91425" tIns="91425" rIns="91425" bIns="91425" anchor="ctr"/>
            <a:lstStyle/>
            <a:p>
              <a:pPr>
                <a:defRPr/>
              </a:pPr>
              <a:endParaRPr lang="uk-UA"/>
            </a:p>
          </p:txBody>
        </p:sp>
        <p:sp>
          <p:nvSpPr>
            <p:cNvPr id="8" name="Shape 120"/>
            <p:cNvSpPr>
              <a:spLocks/>
            </p:cNvSpPr>
            <p:nvPr/>
          </p:nvSpPr>
          <p:spPr bwMode="auto">
            <a:xfrm>
              <a:off x="576187" y="3939440"/>
              <a:ext cx="231756" cy="1204048"/>
            </a:xfrm>
            <a:custGeom>
              <a:avLst/>
              <a:gdLst>
                <a:gd name="T0" fmla="*/ 0 w 7201"/>
                <a:gd name="T1" fmla="*/ 0 h 37617"/>
                <a:gd name="T2" fmla="*/ 7201 w 7201"/>
                <a:gd name="T3" fmla="*/ 37617 h 37617"/>
              </a:gdLst>
              <a:ahLst/>
              <a:cxnLst>
                <a:cxn ang="0">
                  <a:pos x="1" y="1"/>
                </a:cxn>
                <a:cxn ang="0">
                  <a:pos x="1" y="37617"/>
                </a:cxn>
                <a:cxn ang="0">
                  <a:pos x="7200" y="37617"/>
                </a:cxn>
                <a:cxn ang="0">
                  <a:pos x="7200" y="1"/>
                </a:cxn>
              </a:cxnLst>
              <a:rect l="T0" t="T1" r="T2" b="T3"/>
              <a:pathLst>
                <a:path w="7201" h="37617" extrusionOk="0">
                  <a:moveTo>
                    <a:pt x="1" y="1"/>
                  </a:moveTo>
                  <a:lnTo>
                    <a:pt x="1" y="37617"/>
                  </a:lnTo>
                  <a:lnTo>
                    <a:pt x="7200" y="37617"/>
                  </a:lnTo>
                  <a:lnTo>
                    <a:pt x="7200" y="1"/>
                  </a:lnTo>
                  <a:close/>
                </a:path>
              </a:pathLst>
            </a:custGeom>
            <a:solidFill>
              <a:srgbClr val="00041C">
                <a:alpha val="18431"/>
              </a:srgbClr>
            </a:solidFill>
            <a:ln w="9525">
              <a:noFill/>
              <a:round/>
              <a:headEnd/>
              <a:tailEnd/>
            </a:ln>
          </p:spPr>
          <p:txBody>
            <a:bodyPr lIns="91425" tIns="91425" rIns="91425" bIns="91425" anchor="ctr"/>
            <a:lstStyle/>
            <a:p>
              <a:pPr>
                <a:defRPr/>
              </a:pPr>
              <a:endParaRPr lang="uk-UA"/>
            </a:p>
          </p:txBody>
        </p:sp>
        <p:sp>
          <p:nvSpPr>
            <p:cNvPr id="9" name="Shape 121"/>
            <p:cNvSpPr>
              <a:spLocks/>
            </p:cNvSpPr>
            <p:nvPr/>
          </p:nvSpPr>
          <p:spPr bwMode="auto">
            <a:xfrm>
              <a:off x="853977" y="4120222"/>
              <a:ext cx="230169" cy="1023266"/>
            </a:xfrm>
            <a:custGeom>
              <a:avLst/>
              <a:gdLst>
                <a:gd name="T0" fmla="*/ 0 w 7200"/>
                <a:gd name="T1" fmla="*/ 0 h 31980"/>
                <a:gd name="T2" fmla="*/ 7200 w 7200"/>
                <a:gd name="T3" fmla="*/ 31980 h 31980"/>
              </a:gdLst>
              <a:ahLst/>
              <a:cxnLst>
                <a:cxn ang="0">
                  <a:pos x="0" y="1"/>
                </a:cxn>
                <a:cxn ang="0">
                  <a:pos x="0" y="31980"/>
                </a:cxn>
                <a:cxn ang="0">
                  <a:pos x="7200" y="31980"/>
                </a:cxn>
                <a:cxn ang="0">
                  <a:pos x="7200" y="1"/>
                </a:cxn>
              </a:cxnLst>
              <a:rect l="T0" t="T1" r="T2" b="T3"/>
              <a:pathLst>
                <a:path w="7200" h="31980" extrusionOk="0">
                  <a:moveTo>
                    <a:pt x="0" y="1"/>
                  </a:moveTo>
                  <a:lnTo>
                    <a:pt x="0" y="31980"/>
                  </a:lnTo>
                  <a:lnTo>
                    <a:pt x="7200" y="31980"/>
                  </a:lnTo>
                  <a:lnTo>
                    <a:pt x="7200" y="1"/>
                  </a:lnTo>
                  <a:close/>
                </a:path>
              </a:pathLst>
            </a:custGeom>
            <a:solidFill>
              <a:srgbClr val="00041C">
                <a:alpha val="18431"/>
              </a:srgbClr>
            </a:solidFill>
            <a:ln w="9525">
              <a:noFill/>
              <a:round/>
              <a:headEnd/>
              <a:tailEnd/>
            </a:ln>
          </p:spPr>
          <p:txBody>
            <a:bodyPr lIns="91425" tIns="91425" rIns="91425" bIns="91425" anchor="ctr"/>
            <a:lstStyle/>
            <a:p>
              <a:pPr>
                <a:defRPr/>
              </a:pPr>
              <a:endParaRPr lang="uk-UA"/>
            </a:p>
          </p:txBody>
        </p:sp>
        <p:sp>
          <p:nvSpPr>
            <p:cNvPr id="10" name="Shape 122"/>
            <p:cNvSpPr>
              <a:spLocks/>
            </p:cNvSpPr>
            <p:nvPr/>
          </p:nvSpPr>
          <p:spPr bwMode="auto">
            <a:xfrm>
              <a:off x="1130179" y="4627467"/>
              <a:ext cx="230169" cy="516021"/>
            </a:xfrm>
            <a:custGeom>
              <a:avLst/>
              <a:gdLst>
                <a:gd name="T0" fmla="*/ 0 w 7200"/>
                <a:gd name="T1" fmla="*/ 0 h 16130"/>
                <a:gd name="T2" fmla="*/ 7200 w 7200"/>
                <a:gd name="T3" fmla="*/ 16130 h 16130"/>
              </a:gdLst>
              <a:ahLst/>
              <a:cxnLst>
                <a:cxn ang="0">
                  <a:pos x="0" y="1"/>
                </a:cxn>
                <a:cxn ang="0">
                  <a:pos x="0" y="16130"/>
                </a:cxn>
                <a:cxn ang="0">
                  <a:pos x="7200" y="16130"/>
                </a:cxn>
                <a:cxn ang="0">
                  <a:pos x="7200" y="1"/>
                </a:cxn>
              </a:cxnLst>
              <a:rect l="T0" t="T1" r="T2" b="T3"/>
              <a:pathLst>
                <a:path w="7200" h="16130" extrusionOk="0">
                  <a:moveTo>
                    <a:pt x="0" y="1"/>
                  </a:moveTo>
                  <a:lnTo>
                    <a:pt x="0" y="16130"/>
                  </a:lnTo>
                  <a:lnTo>
                    <a:pt x="7200" y="16130"/>
                  </a:lnTo>
                  <a:lnTo>
                    <a:pt x="7200" y="1"/>
                  </a:lnTo>
                  <a:close/>
                </a:path>
              </a:pathLst>
            </a:custGeom>
            <a:solidFill>
              <a:srgbClr val="00041C">
                <a:alpha val="18431"/>
              </a:srgbClr>
            </a:solidFill>
            <a:ln w="9525">
              <a:noFill/>
              <a:round/>
              <a:headEnd/>
              <a:tailEnd/>
            </a:ln>
          </p:spPr>
          <p:txBody>
            <a:bodyPr lIns="91425" tIns="91425" rIns="91425" bIns="91425" anchor="ctr"/>
            <a:lstStyle/>
            <a:p>
              <a:pPr>
                <a:defRPr/>
              </a:pPr>
              <a:endParaRPr lang="uk-UA"/>
            </a:p>
          </p:txBody>
        </p:sp>
        <p:sp>
          <p:nvSpPr>
            <p:cNvPr id="11" name="Shape 123"/>
            <p:cNvSpPr>
              <a:spLocks/>
            </p:cNvSpPr>
            <p:nvPr/>
          </p:nvSpPr>
          <p:spPr bwMode="auto">
            <a:xfrm>
              <a:off x="1409557" y="3821843"/>
              <a:ext cx="228581" cy="1321645"/>
            </a:xfrm>
            <a:custGeom>
              <a:avLst/>
              <a:gdLst>
                <a:gd name="T0" fmla="*/ 0 w 7145"/>
                <a:gd name="T1" fmla="*/ 0 h 41300"/>
                <a:gd name="T2" fmla="*/ 7145 w 7145"/>
                <a:gd name="T3" fmla="*/ 41300 h 41300"/>
              </a:gdLst>
              <a:ahLst/>
              <a:cxnLst>
                <a:cxn ang="0">
                  <a:pos x="1" y="0"/>
                </a:cxn>
                <a:cxn ang="0">
                  <a:pos x="1" y="41300"/>
                </a:cxn>
                <a:cxn ang="0">
                  <a:pos x="7144" y="41300"/>
                </a:cxn>
                <a:cxn ang="0">
                  <a:pos x="7144" y="0"/>
                </a:cxn>
              </a:cxnLst>
              <a:rect l="T0" t="T1" r="T2" b="T3"/>
              <a:pathLst>
                <a:path w="7145" h="41300" extrusionOk="0">
                  <a:moveTo>
                    <a:pt x="1" y="0"/>
                  </a:moveTo>
                  <a:lnTo>
                    <a:pt x="1" y="41300"/>
                  </a:lnTo>
                  <a:lnTo>
                    <a:pt x="7144" y="41300"/>
                  </a:lnTo>
                  <a:lnTo>
                    <a:pt x="7144" y="0"/>
                  </a:lnTo>
                  <a:close/>
                </a:path>
              </a:pathLst>
            </a:custGeom>
            <a:solidFill>
              <a:srgbClr val="00041C">
                <a:alpha val="18431"/>
              </a:srgbClr>
            </a:solidFill>
            <a:ln w="9525">
              <a:noFill/>
              <a:round/>
              <a:headEnd/>
              <a:tailEnd/>
            </a:ln>
          </p:spPr>
          <p:txBody>
            <a:bodyPr lIns="91425" tIns="91425" rIns="91425" bIns="91425" anchor="ctr"/>
            <a:lstStyle/>
            <a:p>
              <a:pPr>
                <a:defRPr/>
              </a:pPr>
              <a:endParaRPr lang="uk-UA"/>
            </a:p>
          </p:txBody>
        </p:sp>
        <p:sp>
          <p:nvSpPr>
            <p:cNvPr id="12" name="Shape 124"/>
            <p:cNvSpPr>
              <a:spLocks/>
            </p:cNvSpPr>
            <p:nvPr/>
          </p:nvSpPr>
          <p:spPr bwMode="auto">
            <a:xfrm>
              <a:off x="1685759" y="4175511"/>
              <a:ext cx="230169" cy="967977"/>
            </a:xfrm>
            <a:custGeom>
              <a:avLst/>
              <a:gdLst>
                <a:gd name="T0" fmla="*/ 0 w 7200"/>
                <a:gd name="T1" fmla="*/ 0 h 30250"/>
                <a:gd name="T2" fmla="*/ 7200 w 7200"/>
                <a:gd name="T3" fmla="*/ 30250 h 30250"/>
              </a:gdLst>
              <a:ahLst/>
              <a:cxnLst>
                <a:cxn ang="0">
                  <a:pos x="0" y="1"/>
                </a:cxn>
                <a:cxn ang="0">
                  <a:pos x="0" y="30250"/>
                </a:cxn>
                <a:cxn ang="0">
                  <a:pos x="7200" y="30250"/>
                </a:cxn>
                <a:cxn ang="0">
                  <a:pos x="7200" y="1"/>
                </a:cxn>
              </a:cxnLst>
              <a:rect l="T0" t="T1" r="T2" b="T3"/>
              <a:pathLst>
                <a:path w="7200" h="30250" extrusionOk="0">
                  <a:moveTo>
                    <a:pt x="0" y="1"/>
                  </a:moveTo>
                  <a:lnTo>
                    <a:pt x="0" y="30250"/>
                  </a:lnTo>
                  <a:lnTo>
                    <a:pt x="7200" y="30250"/>
                  </a:lnTo>
                  <a:lnTo>
                    <a:pt x="7200" y="1"/>
                  </a:lnTo>
                  <a:close/>
                </a:path>
              </a:pathLst>
            </a:custGeom>
            <a:solidFill>
              <a:srgbClr val="00041C">
                <a:alpha val="18431"/>
              </a:srgbClr>
            </a:solidFill>
            <a:ln w="9525">
              <a:noFill/>
              <a:round/>
              <a:headEnd/>
              <a:tailEnd/>
            </a:ln>
          </p:spPr>
          <p:txBody>
            <a:bodyPr lIns="91425" tIns="91425" rIns="91425" bIns="91425" anchor="ctr"/>
            <a:lstStyle/>
            <a:p>
              <a:pPr>
                <a:defRPr/>
              </a:pPr>
              <a:endParaRPr lang="uk-UA"/>
            </a:p>
          </p:txBody>
        </p:sp>
        <p:sp>
          <p:nvSpPr>
            <p:cNvPr id="13" name="Shape 125"/>
            <p:cNvSpPr>
              <a:spLocks/>
            </p:cNvSpPr>
            <p:nvPr/>
          </p:nvSpPr>
          <p:spPr bwMode="auto">
            <a:xfrm>
              <a:off x="1961962" y="3939440"/>
              <a:ext cx="231756" cy="1204048"/>
            </a:xfrm>
            <a:custGeom>
              <a:avLst/>
              <a:gdLst>
                <a:gd name="T0" fmla="*/ 0 w 7201"/>
                <a:gd name="T1" fmla="*/ 0 h 37617"/>
                <a:gd name="T2" fmla="*/ 7201 w 7201"/>
                <a:gd name="T3" fmla="*/ 37617 h 37617"/>
              </a:gdLst>
              <a:ahLst/>
              <a:cxnLst>
                <a:cxn ang="0">
                  <a:pos x="1" y="1"/>
                </a:cxn>
                <a:cxn ang="0">
                  <a:pos x="1" y="37617"/>
                </a:cxn>
                <a:cxn ang="0">
                  <a:pos x="7200" y="37617"/>
                </a:cxn>
                <a:cxn ang="0">
                  <a:pos x="7200" y="1"/>
                </a:cxn>
              </a:cxnLst>
              <a:rect l="T0" t="T1" r="T2" b="T3"/>
              <a:pathLst>
                <a:path w="7201" h="37617" extrusionOk="0">
                  <a:moveTo>
                    <a:pt x="1" y="1"/>
                  </a:moveTo>
                  <a:lnTo>
                    <a:pt x="1" y="37617"/>
                  </a:lnTo>
                  <a:lnTo>
                    <a:pt x="7200" y="37617"/>
                  </a:lnTo>
                  <a:lnTo>
                    <a:pt x="7200" y="1"/>
                  </a:lnTo>
                  <a:close/>
                </a:path>
              </a:pathLst>
            </a:custGeom>
            <a:solidFill>
              <a:srgbClr val="00041C">
                <a:alpha val="18431"/>
              </a:srgbClr>
            </a:solidFill>
            <a:ln w="9525">
              <a:noFill/>
              <a:round/>
              <a:headEnd/>
              <a:tailEnd/>
            </a:ln>
          </p:spPr>
          <p:txBody>
            <a:bodyPr lIns="91425" tIns="91425" rIns="91425" bIns="91425" anchor="ctr"/>
            <a:lstStyle/>
            <a:p>
              <a:pPr>
                <a:defRPr/>
              </a:pPr>
              <a:endParaRPr lang="uk-UA"/>
            </a:p>
          </p:txBody>
        </p:sp>
        <p:sp>
          <p:nvSpPr>
            <p:cNvPr id="14" name="Shape 126"/>
            <p:cNvSpPr>
              <a:spLocks/>
            </p:cNvSpPr>
            <p:nvPr/>
          </p:nvSpPr>
          <p:spPr bwMode="auto">
            <a:xfrm>
              <a:off x="2239752" y="4356293"/>
              <a:ext cx="230168" cy="787195"/>
            </a:xfrm>
            <a:custGeom>
              <a:avLst/>
              <a:gdLst>
                <a:gd name="T0" fmla="*/ 0 w 7200"/>
                <a:gd name="T1" fmla="*/ 0 h 24613"/>
                <a:gd name="T2" fmla="*/ 7200 w 7200"/>
                <a:gd name="T3" fmla="*/ 24613 h 24613"/>
              </a:gdLst>
              <a:ahLst/>
              <a:cxnLst>
                <a:cxn ang="0">
                  <a:pos x="0" y="1"/>
                </a:cxn>
                <a:cxn ang="0">
                  <a:pos x="0" y="24613"/>
                </a:cxn>
                <a:cxn ang="0">
                  <a:pos x="7200" y="24613"/>
                </a:cxn>
                <a:cxn ang="0">
                  <a:pos x="7200" y="1"/>
                </a:cxn>
              </a:cxnLst>
              <a:rect l="T0" t="T1" r="T2" b="T3"/>
              <a:pathLst>
                <a:path w="7200" h="24613" extrusionOk="0">
                  <a:moveTo>
                    <a:pt x="0" y="1"/>
                  </a:moveTo>
                  <a:lnTo>
                    <a:pt x="0" y="24613"/>
                  </a:lnTo>
                  <a:lnTo>
                    <a:pt x="7200" y="24613"/>
                  </a:lnTo>
                  <a:lnTo>
                    <a:pt x="7200" y="1"/>
                  </a:lnTo>
                  <a:close/>
                </a:path>
              </a:pathLst>
            </a:custGeom>
            <a:solidFill>
              <a:srgbClr val="00041C">
                <a:alpha val="18431"/>
              </a:srgbClr>
            </a:solidFill>
            <a:ln w="9525">
              <a:noFill/>
              <a:round/>
              <a:headEnd/>
              <a:tailEnd/>
            </a:ln>
          </p:spPr>
          <p:txBody>
            <a:bodyPr lIns="91425" tIns="91425" rIns="91425" bIns="91425" anchor="ctr"/>
            <a:lstStyle/>
            <a:p>
              <a:pPr>
                <a:defRPr/>
              </a:pPr>
              <a:endParaRPr lang="uk-UA"/>
            </a:p>
          </p:txBody>
        </p:sp>
        <p:sp>
          <p:nvSpPr>
            <p:cNvPr id="15" name="Shape 127"/>
            <p:cNvSpPr>
              <a:spLocks/>
            </p:cNvSpPr>
            <p:nvPr/>
          </p:nvSpPr>
          <p:spPr bwMode="auto">
            <a:xfrm>
              <a:off x="2515955" y="3821843"/>
              <a:ext cx="230168" cy="1321645"/>
            </a:xfrm>
            <a:custGeom>
              <a:avLst/>
              <a:gdLst>
                <a:gd name="T0" fmla="*/ 0 w 7200"/>
                <a:gd name="T1" fmla="*/ 0 h 41300"/>
                <a:gd name="T2" fmla="*/ 7200 w 7200"/>
                <a:gd name="T3" fmla="*/ 41300 h 41300"/>
              </a:gdLst>
              <a:ahLst/>
              <a:cxnLst>
                <a:cxn ang="0">
                  <a:pos x="0" y="0"/>
                </a:cxn>
                <a:cxn ang="0">
                  <a:pos x="0" y="41300"/>
                </a:cxn>
                <a:cxn ang="0">
                  <a:pos x="7200" y="41300"/>
                </a:cxn>
                <a:cxn ang="0">
                  <a:pos x="7200" y="0"/>
                </a:cxn>
              </a:cxnLst>
              <a:rect l="T0" t="T1" r="T2" b="T3"/>
              <a:pathLst>
                <a:path w="7200" h="41300" extrusionOk="0">
                  <a:moveTo>
                    <a:pt x="0" y="0"/>
                  </a:moveTo>
                  <a:lnTo>
                    <a:pt x="0" y="41300"/>
                  </a:lnTo>
                  <a:lnTo>
                    <a:pt x="7200" y="41300"/>
                  </a:lnTo>
                  <a:lnTo>
                    <a:pt x="7200" y="0"/>
                  </a:lnTo>
                  <a:close/>
                </a:path>
              </a:pathLst>
            </a:custGeom>
            <a:solidFill>
              <a:srgbClr val="00041C">
                <a:alpha val="18431"/>
              </a:srgbClr>
            </a:solidFill>
            <a:ln w="9525">
              <a:noFill/>
              <a:round/>
              <a:headEnd/>
              <a:tailEnd/>
            </a:ln>
          </p:spPr>
          <p:txBody>
            <a:bodyPr lIns="91425" tIns="91425" rIns="91425" bIns="91425" anchor="ctr"/>
            <a:lstStyle/>
            <a:p>
              <a:pPr>
                <a:defRPr/>
              </a:pPr>
              <a:endParaRPr lang="uk-UA"/>
            </a:p>
          </p:txBody>
        </p:sp>
        <p:sp>
          <p:nvSpPr>
            <p:cNvPr id="16" name="Shape 128"/>
            <p:cNvSpPr>
              <a:spLocks/>
            </p:cNvSpPr>
            <p:nvPr/>
          </p:nvSpPr>
          <p:spPr bwMode="auto">
            <a:xfrm>
              <a:off x="2795332" y="4175511"/>
              <a:ext cx="228581" cy="967977"/>
            </a:xfrm>
            <a:custGeom>
              <a:avLst/>
              <a:gdLst>
                <a:gd name="T0" fmla="*/ 0 w 7145"/>
                <a:gd name="T1" fmla="*/ 0 h 30250"/>
                <a:gd name="T2" fmla="*/ 7145 w 7145"/>
                <a:gd name="T3" fmla="*/ 30250 h 30250"/>
              </a:gdLst>
              <a:ahLst/>
              <a:cxnLst>
                <a:cxn ang="0">
                  <a:pos x="1" y="1"/>
                </a:cxn>
                <a:cxn ang="0">
                  <a:pos x="1" y="30250"/>
                </a:cxn>
                <a:cxn ang="0">
                  <a:pos x="7144" y="30250"/>
                </a:cxn>
                <a:cxn ang="0">
                  <a:pos x="7144" y="1"/>
                </a:cxn>
              </a:cxnLst>
              <a:rect l="T0" t="T1" r="T2" b="T3"/>
              <a:pathLst>
                <a:path w="7145" h="30250" extrusionOk="0">
                  <a:moveTo>
                    <a:pt x="1" y="1"/>
                  </a:moveTo>
                  <a:lnTo>
                    <a:pt x="1" y="30250"/>
                  </a:lnTo>
                  <a:lnTo>
                    <a:pt x="7144" y="30250"/>
                  </a:lnTo>
                  <a:lnTo>
                    <a:pt x="7144" y="1"/>
                  </a:lnTo>
                  <a:close/>
                </a:path>
              </a:pathLst>
            </a:custGeom>
            <a:solidFill>
              <a:srgbClr val="00041C">
                <a:alpha val="18431"/>
              </a:srgbClr>
            </a:solidFill>
            <a:ln w="9525">
              <a:noFill/>
              <a:round/>
              <a:headEnd/>
              <a:tailEnd/>
            </a:ln>
          </p:spPr>
          <p:txBody>
            <a:bodyPr lIns="91425" tIns="91425" rIns="91425" bIns="91425" anchor="ctr"/>
            <a:lstStyle/>
            <a:p>
              <a:pPr>
                <a:defRPr/>
              </a:pPr>
              <a:endParaRPr lang="uk-UA"/>
            </a:p>
          </p:txBody>
        </p:sp>
        <p:sp>
          <p:nvSpPr>
            <p:cNvPr id="17" name="Shape 129"/>
            <p:cNvSpPr>
              <a:spLocks/>
            </p:cNvSpPr>
            <p:nvPr/>
          </p:nvSpPr>
          <p:spPr bwMode="auto">
            <a:xfrm>
              <a:off x="3071534" y="3659490"/>
              <a:ext cx="230168" cy="1483998"/>
            </a:xfrm>
            <a:custGeom>
              <a:avLst/>
              <a:gdLst>
                <a:gd name="T0" fmla="*/ 0 w 7200"/>
                <a:gd name="T1" fmla="*/ 0 h 46379"/>
                <a:gd name="T2" fmla="*/ 7200 w 7200"/>
                <a:gd name="T3" fmla="*/ 46379 h 46379"/>
              </a:gdLst>
              <a:ahLst/>
              <a:cxnLst>
                <a:cxn ang="0">
                  <a:pos x="0" y="1"/>
                </a:cxn>
                <a:cxn ang="0">
                  <a:pos x="0" y="46379"/>
                </a:cxn>
                <a:cxn ang="0">
                  <a:pos x="7200" y="46379"/>
                </a:cxn>
                <a:cxn ang="0">
                  <a:pos x="7200" y="1"/>
                </a:cxn>
              </a:cxnLst>
              <a:rect l="T0" t="T1" r="T2" b="T3"/>
              <a:pathLst>
                <a:path w="7200" h="46379" extrusionOk="0">
                  <a:moveTo>
                    <a:pt x="0" y="1"/>
                  </a:moveTo>
                  <a:lnTo>
                    <a:pt x="0" y="46379"/>
                  </a:lnTo>
                  <a:lnTo>
                    <a:pt x="7200" y="46379"/>
                  </a:lnTo>
                  <a:lnTo>
                    <a:pt x="7200" y="1"/>
                  </a:lnTo>
                  <a:close/>
                </a:path>
              </a:pathLst>
            </a:custGeom>
            <a:solidFill>
              <a:srgbClr val="00041C">
                <a:alpha val="18431"/>
              </a:srgbClr>
            </a:solidFill>
            <a:ln w="9525">
              <a:noFill/>
              <a:round/>
              <a:headEnd/>
              <a:tailEnd/>
            </a:ln>
          </p:spPr>
          <p:txBody>
            <a:bodyPr lIns="91425" tIns="91425" rIns="91425" bIns="91425" anchor="ctr"/>
            <a:lstStyle/>
            <a:p>
              <a:pPr>
                <a:defRPr/>
              </a:pPr>
              <a:endParaRPr lang="uk-UA"/>
            </a:p>
          </p:txBody>
        </p:sp>
        <p:sp>
          <p:nvSpPr>
            <p:cNvPr id="18" name="Shape 130"/>
            <p:cNvSpPr>
              <a:spLocks/>
            </p:cNvSpPr>
            <p:nvPr/>
          </p:nvSpPr>
          <p:spPr bwMode="auto">
            <a:xfrm>
              <a:off x="3349324" y="3821843"/>
              <a:ext cx="230169" cy="1321645"/>
            </a:xfrm>
            <a:custGeom>
              <a:avLst/>
              <a:gdLst>
                <a:gd name="T0" fmla="*/ 0 w 7201"/>
                <a:gd name="T1" fmla="*/ 0 h 41300"/>
                <a:gd name="T2" fmla="*/ 7201 w 7201"/>
                <a:gd name="T3" fmla="*/ 41300 h 41300"/>
              </a:gdLst>
              <a:ahLst/>
              <a:cxnLst>
                <a:cxn ang="0">
                  <a:pos x="1" y="0"/>
                </a:cxn>
                <a:cxn ang="0">
                  <a:pos x="1" y="41300"/>
                </a:cxn>
                <a:cxn ang="0">
                  <a:pos x="7200" y="41300"/>
                </a:cxn>
                <a:cxn ang="0">
                  <a:pos x="7200" y="0"/>
                </a:cxn>
              </a:cxnLst>
              <a:rect l="T0" t="T1" r="T2" b="T3"/>
              <a:pathLst>
                <a:path w="7201" h="41300" extrusionOk="0">
                  <a:moveTo>
                    <a:pt x="1" y="0"/>
                  </a:moveTo>
                  <a:lnTo>
                    <a:pt x="1" y="41300"/>
                  </a:lnTo>
                  <a:lnTo>
                    <a:pt x="7200" y="41300"/>
                  </a:lnTo>
                  <a:lnTo>
                    <a:pt x="7200" y="0"/>
                  </a:lnTo>
                  <a:close/>
                </a:path>
              </a:pathLst>
            </a:custGeom>
            <a:solidFill>
              <a:srgbClr val="00041C">
                <a:alpha val="18431"/>
              </a:srgbClr>
            </a:solidFill>
            <a:ln w="9525">
              <a:noFill/>
              <a:round/>
              <a:headEnd/>
              <a:tailEnd/>
            </a:ln>
          </p:spPr>
          <p:txBody>
            <a:bodyPr lIns="91425" tIns="91425" rIns="91425" bIns="91425" anchor="ctr"/>
            <a:lstStyle/>
            <a:p>
              <a:pPr>
                <a:defRPr/>
              </a:pPr>
              <a:endParaRPr lang="uk-UA"/>
            </a:p>
          </p:txBody>
        </p:sp>
        <p:sp>
          <p:nvSpPr>
            <p:cNvPr id="19" name="Shape 131"/>
            <p:cNvSpPr>
              <a:spLocks/>
            </p:cNvSpPr>
            <p:nvPr/>
          </p:nvSpPr>
          <p:spPr bwMode="auto">
            <a:xfrm>
              <a:off x="3625526" y="4220267"/>
              <a:ext cx="230169" cy="923221"/>
            </a:xfrm>
            <a:custGeom>
              <a:avLst/>
              <a:gdLst>
                <a:gd name="T0" fmla="*/ 0 w 7200"/>
                <a:gd name="T1" fmla="*/ 0 h 28854"/>
                <a:gd name="T2" fmla="*/ 7200 w 7200"/>
                <a:gd name="T3" fmla="*/ 28854 h 28854"/>
              </a:gdLst>
              <a:ahLst/>
              <a:cxnLst>
                <a:cxn ang="0">
                  <a:pos x="0" y="0"/>
                </a:cxn>
                <a:cxn ang="0">
                  <a:pos x="0" y="28854"/>
                </a:cxn>
                <a:cxn ang="0">
                  <a:pos x="7200" y="28854"/>
                </a:cxn>
                <a:cxn ang="0">
                  <a:pos x="7200" y="0"/>
                </a:cxn>
              </a:cxnLst>
              <a:rect l="T0" t="T1" r="T2" b="T3"/>
              <a:pathLst>
                <a:path w="7200" h="28854" extrusionOk="0">
                  <a:moveTo>
                    <a:pt x="0" y="0"/>
                  </a:moveTo>
                  <a:lnTo>
                    <a:pt x="0" y="28854"/>
                  </a:lnTo>
                  <a:lnTo>
                    <a:pt x="7200" y="28854"/>
                  </a:lnTo>
                  <a:lnTo>
                    <a:pt x="7200" y="0"/>
                  </a:lnTo>
                  <a:close/>
                </a:path>
              </a:pathLst>
            </a:custGeom>
            <a:solidFill>
              <a:srgbClr val="00041C">
                <a:alpha val="18431"/>
              </a:srgbClr>
            </a:solidFill>
            <a:ln w="9525">
              <a:noFill/>
              <a:round/>
              <a:headEnd/>
              <a:tailEnd/>
            </a:ln>
          </p:spPr>
          <p:txBody>
            <a:bodyPr lIns="91425" tIns="91425" rIns="91425" bIns="91425" anchor="ctr"/>
            <a:lstStyle/>
            <a:p>
              <a:pPr>
                <a:defRPr/>
              </a:pPr>
              <a:endParaRPr lang="uk-UA"/>
            </a:p>
          </p:txBody>
        </p:sp>
        <p:sp>
          <p:nvSpPr>
            <p:cNvPr id="20" name="Shape 132"/>
            <p:cNvSpPr>
              <a:spLocks/>
            </p:cNvSpPr>
            <p:nvPr/>
          </p:nvSpPr>
          <p:spPr bwMode="auto">
            <a:xfrm>
              <a:off x="3903317" y="4491442"/>
              <a:ext cx="228581" cy="652046"/>
            </a:xfrm>
            <a:custGeom>
              <a:avLst/>
              <a:gdLst>
                <a:gd name="T0" fmla="*/ 0 w 7145"/>
                <a:gd name="T1" fmla="*/ 0 h 20371"/>
                <a:gd name="T2" fmla="*/ 7145 w 7145"/>
                <a:gd name="T3" fmla="*/ 20371 h 20371"/>
              </a:gdLst>
              <a:ahLst/>
              <a:cxnLst>
                <a:cxn ang="0">
                  <a:pos x="1" y="0"/>
                </a:cxn>
                <a:cxn ang="0">
                  <a:pos x="1" y="20371"/>
                </a:cxn>
                <a:cxn ang="0">
                  <a:pos x="7145" y="20371"/>
                </a:cxn>
                <a:cxn ang="0">
                  <a:pos x="7145" y="0"/>
                </a:cxn>
              </a:cxnLst>
              <a:rect l="T0" t="T1" r="T2" b="T3"/>
              <a:pathLst>
                <a:path w="7145" h="20371" extrusionOk="0">
                  <a:moveTo>
                    <a:pt x="1" y="0"/>
                  </a:moveTo>
                  <a:lnTo>
                    <a:pt x="1" y="20371"/>
                  </a:lnTo>
                  <a:lnTo>
                    <a:pt x="7145" y="20371"/>
                  </a:lnTo>
                  <a:lnTo>
                    <a:pt x="7145" y="0"/>
                  </a:lnTo>
                  <a:close/>
                </a:path>
              </a:pathLst>
            </a:custGeom>
            <a:solidFill>
              <a:srgbClr val="00041C">
                <a:alpha val="18431"/>
              </a:srgbClr>
            </a:solidFill>
            <a:ln w="9525">
              <a:noFill/>
              <a:round/>
              <a:headEnd/>
              <a:tailEnd/>
            </a:ln>
          </p:spPr>
          <p:txBody>
            <a:bodyPr lIns="91425" tIns="91425" rIns="91425" bIns="91425" anchor="ctr"/>
            <a:lstStyle/>
            <a:p>
              <a:pPr>
                <a:defRPr/>
              </a:pPr>
              <a:endParaRPr lang="uk-UA"/>
            </a:p>
          </p:txBody>
        </p:sp>
        <p:sp>
          <p:nvSpPr>
            <p:cNvPr id="21" name="Shape 133"/>
            <p:cNvSpPr>
              <a:spLocks/>
            </p:cNvSpPr>
            <p:nvPr/>
          </p:nvSpPr>
          <p:spPr bwMode="auto">
            <a:xfrm>
              <a:off x="4181106" y="4284331"/>
              <a:ext cx="230169" cy="859157"/>
            </a:xfrm>
            <a:custGeom>
              <a:avLst/>
              <a:gdLst>
                <a:gd name="T0" fmla="*/ 0 w 7201"/>
                <a:gd name="T1" fmla="*/ 0 h 26845"/>
                <a:gd name="T2" fmla="*/ 7201 w 7201"/>
                <a:gd name="T3" fmla="*/ 26845 h 26845"/>
              </a:gdLst>
              <a:ahLst/>
              <a:cxnLst>
                <a:cxn ang="0">
                  <a:pos x="0" y="0"/>
                </a:cxn>
                <a:cxn ang="0">
                  <a:pos x="0" y="26845"/>
                </a:cxn>
                <a:cxn ang="0">
                  <a:pos x="7200" y="26845"/>
                </a:cxn>
                <a:cxn ang="0">
                  <a:pos x="7200" y="0"/>
                </a:cxn>
              </a:cxnLst>
              <a:rect l="T0" t="T1" r="T2" b="T3"/>
              <a:pathLst>
                <a:path w="7201" h="26845" extrusionOk="0">
                  <a:moveTo>
                    <a:pt x="0" y="0"/>
                  </a:moveTo>
                  <a:lnTo>
                    <a:pt x="0" y="26845"/>
                  </a:lnTo>
                  <a:lnTo>
                    <a:pt x="7200" y="26845"/>
                  </a:lnTo>
                  <a:lnTo>
                    <a:pt x="7200" y="0"/>
                  </a:lnTo>
                  <a:close/>
                </a:path>
              </a:pathLst>
            </a:custGeom>
            <a:solidFill>
              <a:srgbClr val="00041C">
                <a:alpha val="18431"/>
              </a:srgbClr>
            </a:solidFill>
            <a:ln w="9525">
              <a:noFill/>
              <a:round/>
              <a:headEnd/>
              <a:tailEnd/>
            </a:ln>
          </p:spPr>
          <p:txBody>
            <a:bodyPr lIns="91425" tIns="91425" rIns="91425" bIns="91425" anchor="ctr"/>
            <a:lstStyle/>
            <a:p>
              <a:pPr>
                <a:defRPr/>
              </a:pPr>
              <a:endParaRPr lang="uk-UA"/>
            </a:p>
          </p:txBody>
        </p:sp>
        <p:sp>
          <p:nvSpPr>
            <p:cNvPr id="22" name="Shape 134"/>
            <p:cNvSpPr>
              <a:spLocks/>
            </p:cNvSpPr>
            <p:nvPr/>
          </p:nvSpPr>
          <p:spPr bwMode="auto">
            <a:xfrm>
              <a:off x="4457309" y="4004381"/>
              <a:ext cx="230169" cy="1139107"/>
            </a:xfrm>
            <a:custGeom>
              <a:avLst/>
              <a:gdLst>
                <a:gd name="T0" fmla="*/ 0 w 7200"/>
                <a:gd name="T1" fmla="*/ 0 h 35608"/>
                <a:gd name="T2" fmla="*/ 7200 w 7200"/>
                <a:gd name="T3" fmla="*/ 35608 h 35608"/>
              </a:gdLst>
              <a:ahLst/>
              <a:cxnLst>
                <a:cxn ang="0">
                  <a:pos x="0" y="1"/>
                </a:cxn>
                <a:cxn ang="0">
                  <a:pos x="0" y="35608"/>
                </a:cxn>
                <a:cxn ang="0">
                  <a:pos x="7200" y="35608"/>
                </a:cxn>
                <a:cxn ang="0">
                  <a:pos x="7200" y="1"/>
                </a:cxn>
              </a:cxnLst>
              <a:rect l="T0" t="T1" r="T2" b="T3"/>
              <a:pathLst>
                <a:path w="7200" h="35608" extrusionOk="0">
                  <a:moveTo>
                    <a:pt x="0" y="1"/>
                  </a:moveTo>
                  <a:lnTo>
                    <a:pt x="0" y="35608"/>
                  </a:lnTo>
                  <a:lnTo>
                    <a:pt x="7200" y="35608"/>
                  </a:lnTo>
                  <a:lnTo>
                    <a:pt x="7200" y="1"/>
                  </a:lnTo>
                  <a:close/>
                </a:path>
              </a:pathLst>
            </a:custGeom>
            <a:solidFill>
              <a:srgbClr val="00041C">
                <a:alpha val="18431"/>
              </a:srgbClr>
            </a:solidFill>
            <a:ln w="9525">
              <a:noFill/>
              <a:round/>
              <a:headEnd/>
              <a:tailEnd/>
            </a:ln>
          </p:spPr>
          <p:txBody>
            <a:bodyPr lIns="91425" tIns="91425" rIns="91425" bIns="91425" anchor="ctr"/>
            <a:lstStyle/>
            <a:p>
              <a:pPr>
                <a:defRPr/>
              </a:pPr>
              <a:endParaRPr lang="uk-UA"/>
            </a:p>
          </p:txBody>
        </p:sp>
        <p:sp>
          <p:nvSpPr>
            <p:cNvPr id="23" name="Shape 135"/>
            <p:cNvSpPr>
              <a:spLocks/>
            </p:cNvSpPr>
            <p:nvPr/>
          </p:nvSpPr>
          <p:spPr bwMode="auto">
            <a:xfrm>
              <a:off x="4735099" y="3821843"/>
              <a:ext cx="230168" cy="1321645"/>
            </a:xfrm>
            <a:custGeom>
              <a:avLst/>
              <a:gdLst>
                <a:gd name="T0" fmla="*/ 0 w 7201"/>
                <a:gd name="T1" fmla="*/ 0 h 41300"/>
                <a:gd name="T2" fmla="*/ 7201 w 7201"/>
                <a:gd name="T3" fmla="*/ 41300 h 41300"/>
              </a:gdLst>
              <a:ahLst/>
              <a:cxnLst>
                <a:cxn ang="0">
                  <a:pos x="1" y="0"/>
                </a:cxn>
                <a:cxn ang="0">
                  <a:pos x="1" y="41300"/>
                </a:cxn>
                <a:cxn ang="0">
                  <a:pos x="7200" y="41300"/>
                </a:cxn>
                <a:cxn ang="0">
                  <a:pos x="7200" y="0"/>
                </a:cxn>
              </a:cxnLst>
              <a:rect l="T0" t="T1" r="T2" b="T3"/>
              <a:pathLst>
                <a:path w="7201" h="41300" extrusionOk="0">
                  <a:moveTo>
                    <a:pt x="1" y="0"/>
                  </a:moveTo>
                  <a:lnTo>
                    <a:pt x="1" y="41300"/>
                  </a:lnTo>
                  <a:lnTo>
                    <a:pt x="7200" y="41300"/>
                  </a:lnTo>
                  <a:lnTo>
                    <a:pt x="7200" y="0"/>
                  </a:lnTo>
                  <a:close/>
                </a:path>
              </a:pathLst>
            </a:custGeom>
            <a:solidFill>
              <a:srgbClr val="00041C">
                <a:alpha val="18431"/>
              </a:srgbClr>
            </a:solidFill>
            <a:ln w="9525">
              <a:noFill/>
              <a:round/>
              <a:headEnd/>
              <a:tailEnd/>
            </a:ln>
          </p:spPr>
          <p:txBody>
            <a:bodyPr lIns="91425" tIns="91425" rIns="91425" bIns="91425" anchor="ctr"/>
            <a:lstStyle/>
            <a:p>
              <a:pPr>
                <a:defRPr/>
              </a:pPr>
              <a:endParaRPr lang="uk-UA"/>
            </a:p>
          </p:txBody>
        </p:sp>
        <p:sp>
          <p:nvSpPr>
            <p:cNvPr id="24" name="Shape 136"/>
            <p:cNvSpPr>
              <a:spLocks/>
            </p:cNvSpPr>
            <p:nvPr/>
          </p:nvSpPr>
          <p:spPr bwMode="auto">
            <a:xfrm>
              <a:off x="5011302" y="3514688"/>
              <a:ext cx="230168" cy="1628800"/>
            </a:xfrm>
            <a:custGeom>
              <a:avLst/>
              <a:gdLst>
                <a:gd name="T0" fmla="*/ 0 w 7200"/>
                <a:gd name="T1" fmla="*/ 0 h 50900"/>
                <a:gd name="T2" fmla="*/ 7200 w 7200"/>
                <a:gd name="T3" fmla="*/ 50900 h 50900"/>
              </a:gdLst>
              <a:ahLst/>
              <a:cxnLst>
                <a:cxn ang="0">
                  <a:pos x="0" y="1"/>
                </a:cxn>
                <a:cxn ang="0">
                  <a:pos x="0" y="50900"/>
                </a:cxn>
                <a:cxn ang="0">
                  <a:pos x="7200" y="50900"/>
                </a:cxn>
                <a:cxn ang="0">
                  <a:pos x="7200" y="1"/>
                </a:cxn>
              </a:cxnLst>
              <a:rect l="T0" t="T1" r="T2" b="T3"/>
              <a:pathLst>
                <a:path w="7200" h="50900" extrusionOk="0">
                  <a:moveTo>
                    <a:pt x="0" y="1"/>
                  </a:moveTo>
                  <a:lnTo>
                    <a:pt x="0" y="50900"/>
                  </a:lnTo>
                  <a:lnTo>
                    <a:pt x="7200" y="50900"/>
                  </a:lnTo>
                  <a:lnTo>
                    <a:pt x="7200" y="1"/>
                  </a:lnTo>
                  <a:close/>
                </a:path>
              </a:pathLst>
            </a:custGeom>
            <a:solidFill>
              <a:srgbClr val="00041C">
                <a:alpha val="18431"/>
              </a:srgbClr>
            </a:solidFill>
            <a:ln w="9525">
              <a:noFill/>
              <a:round/>
              <a:headEnd/>
              <a:tailEnd/>
            </a:ln>
          </p:spPr>
          <p:txBody>
            <a:bodyPr lIns="91425" tIns="91425" rIns="91425" bIns="91425" anchor="ctr"/>
            <a:lstStyle/>
            <a:p>
              <a:pPr>
                <a:defRPr/>
              </a:pPr>
              <a:endParaRPr lang="uk-UA"/>
            </a:p>
          </p:txBody>
        </p:sp>
        <p:sp>
          <p:nvSpPr>
            <p:cNvPr id="25" name="Shape 137"/>
            <p:cNvSpPr>
              <a:spLocks/>
            </p:cNvSpPr>
            <p:nvPr/>
          </p:nvSpPr>
          <p:spPr bwMode="auto">
            <a:xfrm>
              <a:off x="5290679" y="3939440"/>
              <a:ext cx="228581" cy="1204048"/>
            </a:xfrm>
            <a:custGeom>
              <a:avLst/>
              <a:gdLst>
                <a:gd name="T0" fmla="*/ 0 w 7145"/>
                <a:gd name="T1" fmla="*/ 0 h 37617"/>
                <a:gd name="T2" fmla="*/ 7145 w 7145"/>
                <a:gd name="T3" fmla="*/ 37617 h 37617"/>
              </a:gdLst>
              <a:ahLst/>
              <a:cxnLst>
                <a:cxn ang="0">
                  <a:pos x="1" y="1"/>
                </a:cxn>
                <a:cxn ang="0">
                  <a:pos x="1" y="37617"/>
                </a:cxn>
                <a:cxn ang="0">
                  <a:pos x="7145" y="37617"/>
                </a:cxn>
                <a:cxn ang="0">
                  <a:pos x="7145" y="1"/>
                </a:cxn>
              </a:cxnLst>
              <a:rect l="T0" t="T1" r="T2" b="T3"/>
              <a:pathLst>
                <a:path w="7145" h="37617" extrusionOk="0">
                  <a:moveTo>
                    <a:pt x="1" y="1"/>
                  </a:moveTo>
                  <a:lnTo>
                    <a:pt x="1" y="37617"/>
                  </a:lnTo>
                  <a:lnTo>
                    <a:pt x="7145" y="37617"/>
                  </a:lnTo>
                  <a:lnTo>
                    <a:pt x="7145" y="1"/>
                  </a:lnTo>
                  <a:close/>
                </a:path>
              </a:pathLst>
            </a:custGeom>
            <a:solidFill>
              <a:srgbClr val="00041C">
                <a:alpha val="18431"/>
              </a:srgbClr>
            </a:solidFill>
            <a:ln w="9525">
              <a:noFill/>
              <a:round/>
              <a:headEnd/>
              <a:tailEnd/>
            </a:ln>
          </p:spPr>
          <p:txBody>
            <a:bodyPr lIns="91425" tIns="91425" rIns="91425" bIns="91425" anchor="ctr"/>
            <a:lstStyle/>
            <a:p>
              <a:pPr>
                <a:defRPr/>
              </a:pPr>
              <a:endParaRPr lang="uk-UA"/>
            </a:p>
          </p:txBody>
        </p:sp>
        <p:sp>
          <p:nvSpPr>
            <p:cNvPr id="26" name="Shape 138"/>
            <p:cNvSpPr>
              <a:spLocks/>
            </p:cNvSpPr>
            <p:nvPr/>
          </p:nvSpPr>
          <p:spPr bwMode="auto">
            <a:xfrm>
              <a:off x="5566881" y="3704247"/>
              <a:ext cx="230168" cy="1439241"/>
            </a:xfrm>
            <a:custGeom>
              <a:avLst/>
              <a:gdLst>
                <a:gd name="T0" fmla="*/ 0 w 7201"/>
                <a:gd name="T1" fmla="*/ 0 h 44984"/>
                <a:gd name="T2" fmla="*/ 7201 w 7201"/>
                <a:gd name="T3" fmla="*/ 44984 h 44984"/>
              </a:gdLst>
              <a:ahLst/>
              <a:cxnLst>
                <a:cxn ang="0">
                  <a:pos x="0" y="1"/>
                </a:cxn>
                <a:cxn ang="0">
                  <a:pos x="0" y="44984"/>
                </a:cxn>
                <a:cxn ang="0">
                  <a:pos x="7200" y="44984"/>
                </a:cxn>
                <a:cxn ang="0">
                  <a:pos x="7200" y="1"/>
                </a:cxn>
              </a:cxnLst>
              <a:rect l="T0" t="T1" r="T2" b="T3"/>
              <a:pathLst>
                <a:path w="7201" h="44984" extrusionOk="0">
                  <a:moveTo>
                    <a:pt x="0" y="1"/>
                  </a:moveTo>
                  <a:lnTo>
                    <a:pt x="0" y="44984"/>
                  </a:lnTo>
                  <a:lnTo>
                    <a:pt x="7200" y="44984"/>
                  </a:lnTo>
                  <a:lnTo>
                    <a:pt x="7200" y="1"/>
                  </a:lnTo>
                  <a:close/>
                </a:path>
              </a:pathLst>
            </a:custGeom>
            <a:solidFill>
              <a:srgbClr val="00041C">
                <a:alpha val="18431"/>
              </a:srgbClr>
            </a:solidFill>
            <a:ln w="9525">
              <a:noFill/>
              <a:round/>
              <a:headEnd/>
              <a:tailEnd/>
            </a:ln>
          </p:spPr>
          <p:txBody>
            <a:bodyPr lIns="91425" tIns="91425" rIns="91425" bIns="91425" anchor="ctr"/>
            <a:lstStyle/>
            <a:p>
              <a:pPr>
                <a:defRPr/>
              </a:pPr>
              <a:endParaRPr lang="uk-UA"/>
            </a:p>
          </p:txBody>
        </p:sp>
        <p:sp>
          <p:nvSpPr>
            <p:cNvPr id="27" name="Shape 139"/>
            <p:cNvSpPr>
              <a:spLocks/>
            </p:cNvSpPr>
            <p:nvPr/>
          </p:nvSpPr>
          <p:spPr bwMode="auto">
            <a:xfrm>
              <a:off x="5843084" y="3821843"/>
              <a:ext cx="230168" cy="1321645"/>
            </a:xfrm>
            <a:custGeom>
              <a:avLst/>
              <a:gdLst>
                <a:gd name="T0" fmla="*/ 0 w 7200"/>
                <a:gd name="T1" fmla="*/ 0 h 41300"/>
                <a:gd name="T2" fmla="*/ 7200 w 7200"/>
                <a:gd name="T3" fmla="*/ 41300 h 41300"/>
              </a:gdLst>
              <a:ahLst/>
              <a:cxnLst>
                <a:cxn ang="0">
                  <a:pos x="0" y="0"/>
                </a:cxn>
                <a:cxn ang="0">
                  <a:pos x="0" y="41300"/>
                </a:cxn>
                <a:cxn ang="0">
                  <a:pos x="7200" y="41300"/>
                </a:cxn>
                <a:cxn ang="0">
                  <a:pos x="7200" y="0"/>
                </a:cxn>
              </a:cxnLst>
              <a:rect l="T0" t="T1" r="T2" b="T3"/>
              <a:pathLst>
                <a:path w="7200" h="41300" extrusionOk="0">
                  <a:moveTo>
                    <a:pt x="0" y="0"/>
                  </a:moveTo>
                  <a:lnTo>
                    <a:pt x="0" y="41300"/>
                  </a:lnTo>
                  <a:lnTo>
                    <a:pt x="7200" y="41300"/>
                  </a:lnTo>
                  <a:lnTo>
                    <a:pt x="7200" y="0"/>
                  </a:lnTo>
                  <a:close/>
                </a:path>
              </a:pathLst>
            </a:custGeom>
            <a:solidFill>
              <a:srgbClr val="00041C">
                <a:alpha val="18431"/>
              </a:srgbClr>
            </a:solidFill>
            <a:ln w="9525">
              <a:noFill/>
              <a:round/>
              <a:headEnd/>
              <a:tailEnd/>
            </a:ln>
          </p:spPr>
          <p:txBody>
            <a:bodyPr lIns="91425" tIns="91425" rIns="91425" bIns="91425" anchor="ctr"/>
            <a:lstStyle/>
            <a:p>
              <a:pPr>
                <a:defRPr/>
              </a:pPr>
              <a:endParaRPr lang="uk-UA"/>
            </a:p>
          </p:txBody>
        </p:sp>
        <p:sp>
          <p:nvSpPr>
            <p:cNvPr id="28" name="Shape 140"/>
            <p:cNvSpPr>
              <a:spLocks/>
            </p:cNvSpPr>
            <p:nvPr/>
          </p:nvSpPr>
          <p:spPr bwMode="auto">
            <a:xfrm>
              <a:off x="6120873" y="4329088"/>
              <a:ext cx="230169" cy="814400"/>
            </a:xfrm>
            <a:custGeom>
              <a:avLst/>
              <a:gdLst>
                <a:gd name="T0" fmla="*/ 0 w 7201"/>
                <a:gd name="T1" fmla="*/ 0 h 25450"/>
                <a:gd name="T2" fmla="*/ 7201 w 7201"/>
                <a:gd name="T3" fmla="*/ 25450 h 25450"/>
              </a:gdLst>
              <a:ahLst/>
              <a:cxnLst>
                <a:cxn ang="0">
                  <a:pos x="1" y="0"/>
                </a:cxn>
                <a:cxn ang="0">
                  <a:pos x="1" y="25450"/>
                </a:cxn>
                <a:cxn ang="0">
                  <a:pos x="7200" y="25450"/>
                </a:cxn>
                <a:cxn ang="0">
                  <a:pos x="7200" y="0"/>
                </a:cxn>
              </a:cxnLst>
              <a:rect l="T0" t="T1" r="T2" b="T3"/>
              <a:pathLst>
                <a:path w="7201" h="25450" extrusionOk="0">
                  <a:moveTo>
                    <a:pt x="1" y="0"/>
                  </a:moveTo>
                  <a:lnTo>
                    <a:pt x="1" y="25450"/>
                  </a:lnTo>
                  <a:lnTo>
                    <a:pt x="7200" y="25450"/>
                  </a:lnTo>
                  <a:lnTo>
                    <a:pt x="7200" y="0"/>
                  </a:lnTo>
                  <a:close/>
                </a:path>
              </a:pathLst>
            </a:custGeom>
            <a:solidFill>
              <a:srgbClr val="00041C">
                <a:alpha val="18431"/>
              </a:srgbClr>
            </a:solidFill>
            <a:ln w="9525">
              <a:noFill/>
              <a:round/>
              <a:headEnd/>
              <a:tailEnd/>
            </a:ln>
          </p:spPr>
          <p:txBody>
            <a:bodyPr lIns="91425" tIns="91425" rIns="91425" bIns="91425" anchor="ctr"/>
            <a:lstStyle/>
            <a:p>
              <a:pPr>
                <a:defRPr/>
              </a:pPr>
              <a:endParaRPr lang="uk-UA"/>
            </a:p>
          </p:txBody>
        </p:sp>
        <p:sp>
          <p:nvSpPr>
            <p:cNvPr id="29" name="Shape 141"/>
            <p:cNvSpPr>
              <a:spLocks/>
            </p:cNvSpPr>
            <p:nvPr/>
          </p:nvSpPr>
          <p:spPr bwMode="auto">
            <a:xfrm>
              <a:off x="6398664" y="4120222"/>
              <a:ext cx="228581" cy="1023266"/>
            </a:xfrm>
            <a:custGeom>
              <a:avLst/>
              <a:gdLst>
                <a:gd name="T0" fmla="*/ 0 w 7144"/>
                <a:gd name="T1" fmla="*/ 0 h 31980"/>
                <a:gd name="T2" fmla="*/ 7144 w 7144"/>
                <a:gd name="T3" fmla="*/ 31980 h 31980"/>
              </a:gdLst>
              <a:ahLst/>
              <a:cxnLst>
                <a:cxn ang="0">
                  <a:pos x="0" y="1"/>
                </a:cxn>
                <a:cxn ang="0">
                  <a:pos x="0" y="31980"/>
                </a:cxn>
                <a:cxn ang="0">
                  <a:pos x="7144" y="31980"/>
                </a:cxn>
                <a:cxn ang="0">
                  <a:pos x="7144" y="1"/>
                </a:cxn>
              </a:cxnLst>
              <a:rect l="T0" t="T1" r="T2" b="T3"/>
              <a:pathLst>
                <a:path w="7144" h="31980" extrusionOk="0">
                  <a:moveTo>
                    <a:pt x="0" y="1"/>
                  </a:moveTo>
                  <a:lnTo>
                    <a:pt x="0" y="31980"/>
                  </a:lnTo>
                  <a:lnTo>
                    <a:pt x="7144" y="31980"/>
                  </a:lnTo>
                  <a:lnTo>
                    <a:pt x="7144" y="1"/>
                  </a:lnTo>
                  <a:close/>
                </a:path>
              </a:pathLst>
            </a:custGeom>
            <a:solidFill>
              <a:srgbClr val="00041C">
                <a:alpha val="18431"/>
              </a:srgbClr>
            </a:solidFill>
            <a:ln w="9525">
              <a:noFill/>
              <a:round/>
              <a:headEnd/>
              <a:tailEnd/>
            </a:ln>
          </p:spPr>
          <p:txBody>
            <a:bodyPr lIns="91425" tIns="91425" rIns="91425" bIns="91425" anchor="ctr"/>
            <a:lstStyle/>
            <a:p>
              <a:pPr>
                <a:defRPr/>
              </a:pPr>
              <a:endParaRPr lang="uk-UA"/>
            </a:p>
          </p:txBody>
        </p:sp>
        <p:sp>
          <p:nvSpPr>
            <p:cNvPr id="30" name="Shape 142"/>
            <p:cNvSpPr>
              <a:spLocks/>
            </p:cNvSpPr>
            <p:nvPr/>
          </p:nvSpPr>
          <p:spPr bwMode="auto">
            <a:xfrm>
              <a:off x="6676453" y="4537954"/>
              <a:ext cx="230169" cy="605534"/>
            </a:xfrm>
            <a:custGeom>
              <a:avLst/>
              <a:gdLst>
                <a:gd name="T0" fmla="*/ 0 w 7201"/>
                <a:gd name="T1" fmla="*/ 0 h 18920"/>
                <a:gd name="T2" fmla="*/ 7201 w 7201"/>
                <a:gd name="T3" fmla="*/ 18920 h 18920"/>
              </a:gdLst>
              <a:ahLst/>
              <a:cxnLst>
                <a:cxn ang="0">
                  <a:pos x="1" y="0"/>
                </a:cxn>
                <a:cxn ang="0">
                  <a:pos x="1" y="18920"/>
                </a:cxn>
                <a:cxn ang="0">
                  <a:pos x="7200" y="18920"/>
                </a:cxn>
                <a:cxn ang="0">
                  <a:pos x="7200" y="0"/>
                </a:cxn>
              </a:cxnLst>
              <a:rect l="T0" t="T1" r="T2" b="T3"/>
              <a:pathLst>
                <a:path w="7201" h="18920" extrusionOk="0">
                  <a:moveTo>
                    <a:pt x="1" y="0"/>
                  </a:moveTo>
                  <a:lnTo>
                    <a:pt x="1" y="18920"/>
                  </a:lnTo>
                  <a:lnTo>
                    <a:pt x="7200" y="18920"/>
                  </a:lnTo>
                  <a:lnTo>
                    <a:pt x="7200" y="0"/>
                  </a:lnTo>
                  <a:close/>
                </a:path>
              </a:pathLst>
            </a:custGeom>
            <a:solidFill>
              <a:srgbClr val="00041C">
                <a:alpha val="18431"/>
              </a:srgbClr>
            </a:solidFill>
            <a:ln w="9525">
              <a:noFill/>
              <a:round/>
              <a:headEnd/>
              <a:tailEnd/>
            </a:ln>
          </p:spPr>
          <p:txBody>
            <a:bodyPr lIns="91425" tIns="91425" rIns="91425" bIns="91425" anchor="ctr"/>
            <a:lstStyle/>
            <a:p>
              <a:pPr>
                <a:defRPr/>
              </a:pPr>
              <a:endParaRPr lang="uk-UA"/>
            </a:p>
          </p:txBody>
        </p:sp>
        <p:sp>
          <p:nvSpPr>
            <p:cNvPr id="31" name="Shape 143"/>
            <p:cNvSpPr>
              <a:spLocks/>
            </p:cNvSpPr>
            <p:nvPr/>
          </p:nvSpPr>
          <p:spPr bwMode="auto">
            <a:xfrm>
              <a:off x="6952656" y="3939440"/>
              <a:ext cx="230169" cy="1204048"/>
            </a:xfrm>
            <a:custGeom>
              <a:avLst/>
              <a:gdLst>
                <a:gd name="T0" fmla="*/ 0 w 7201"/>
                <a:gd name="T1" fmla="*/ 0 h 37617"/>
                <a:gd name="T2" fmla="*/ 7201 w 7201"/>
                <a:gd name="T3" fmla="*/ 37617 h 37617"/>
              </a:gdLst>
              <a:ahLst/>
              <a:cxnLst>
                <a:cxn ang="0">
                  <a:pos x="0" y="1"/>
                </a:cxn>
                <a:cxn ang="0">
                  <a:pos x="0" y="37617"/>
                </a:cxn>
                <a:cxn ang="0">
                  <a:pos x="7200" y="37617"/>
                </a:cxn>
                <a:cxn ang="0">
                  <a:pos x="7200" y="1"/>
                </a:cxn>
              </a:cxnLst>
              <a:rect l="T0" t="T1" r="T2" b="T3"/>
              <a:pathLst>
                <a:path w="7201" h="37617" extrusionOk="0">
                  <a:moveTo>
                    <a:pt x="0" y="1"/>
                  </a:moveTo>
                  <a:lnTo>
                    <a:pt x="0" y="37617"/>
                  </a:lnTo>
                  <a:lnTo>
                    <a:pt x="7200" y="37617"/>
                  </a:lnTo>
                  <a:lnTo>
                    <a:pt x="7200" y="1"/>
                  </a:lnTo>
                  <a:close/>
                </a:path>
              </a:pathLst>
            </a:custGeom>
            <a:solidFill>
              <a:srgbClr val="00041C">
                <a:alpha val="18431"/>
              </a:srgbClr>
            </a:solidFill>
            <a:ln w="9525">
              <a:noFill/>
              <a:round/>
              <a:headEnd/>
              <a:tailEnd/>
            </a:ln>
          </p:spPr>
          <p:txBody>
            <a:bodyPr lIns="91425" tIns="91425" rIns="91425" bIns="91425" anchor="ctr"/>
            <a:lstStyle/>
            <a:p>
              <a:pPr>
                <a:defRPr/>
              </a:pPr>
              <a:endParaRPr lang="uk-UA"/>
            </a:p>
          </p:txBody>
        </p:sp>
        <p:sp>
          <p:nvSpPr>
            <p:cNvPr id="32" name="Shape 144"/>
            <p:cNvSpPr>
              <a:spLocks/>
            </p:cNvSpPr>
            <p:nvPr/>
          </p:nvSpPr>
          <p:spPr bwMode="auto">
            <a:xfrm>
              <a:off x="7228858" y="4220267"/>
              <a:ext cx="231756" cy="923221"/>
            </a:xfrm>
            <a:custGeom>
              <a:avLst/>
              <a:gdLst>
                <a:gd name="T0" fmla="*/ 0 w 7200"/>
                <a:gd name="T1" fmla="*/ 0 h 28854"/>
                <a:gd name="T2" fmla="*/ 7200 w 7200"/>
                <a:gd name="T3" fmla="*/ 28854 h 28854"/>
              </a:gdLst>
              <a:ahLst/>
              <a:cxnLst>
                <a:cxn ang="0">
                  <a:pos x="0" y="0"/>
                </a:cxn>
                <a:cxn ang="0">
                  <a:pos x="0" y="28854"/>
                </a:cxn>
                <a:cxn ang="0">
                  <a:pos x="7200" y="28854"/>
                </a:cxn>
                <a:cxn ang="0">
                  <a:pos x="7200" y="0"/>
                </a:cxn>
              </a:cxnLst>
              <a:rect l="T0" t="T1" r="T2" b="T3"/>
              <a:pathLst>
                <a:path w="7200" h="28854" extrusionOk="0">
                  <a:moveTo>
                    <a:pt x="0" y="0"/>
                  </a:moveTo>
                  <a:lnTo>
                    <a:pt x="0" y="28854"/>
                  </a:lnTo>
                  <a:lnTo>
                    <a:pt x="7200" y="28854"/>
                  </a:lnTo>
                  <a:lnTo>
                    <a:pt x="7200" y="0"/>
                  </a:lnTo>
                  <a:close/>
                </a:path>
              </a:pathLst>
            </a:custGeom>
            <a:solidFill>
              <a:srgbClr val="00041C">
                <a:alpha val="18431"/>
              </a:srgbClr>
            </a:solidFill>
            <a:ln w="9525">
              <a:noFill/>
              <a:round/>
              <a:headEnd/>
              <a:tailEnd/>
            </a:ln>
          </p:spPr>
          <p:txBody>
            <a:bodyPr lIns="91425" tIns="91425" rIns="91425" bIns="91425" anchor="ctr"/>
            <a:lstStyle/>
            <a:p>
              <a:pPr>
                <a:defRPr/>
              </a:pPr>
              <a:endParaRPr lang="uk-UA"/>
            </a:p>
          </p:txBody>
        </p:sp>
        <p:sp>
          <p:nvSpPr>
            <p:cNvPr id="33" name="Shape 145"/>
            <p:cNvSpPr>
              <a:spLocks/>
            </p:cNvSpPr>
            <p:nvPr/>
          </p:nvSpPr>
          <p:spPr bwMode="auto">
            <a:xfrm>
              <a:off x="7506648" y="3768311"/>
              <a:ext cx="230168" cy="1375177"/>
            </a:xfrm>
            <a:custGeom>
              <a:avLst/>
              <a:gdLst>
                <a:gd name="T0" fmla="*/ 0 w 7201"/>
                <a:gd name="T1" fmla="*/ 0 h 42975"/>
                <a:gd name="T2" fmla="*/ 7201 w 7201"/>
                <a:gd name="T3" fmla="*/ 42975 h 42975"/>
              </a:gdLst>
              <a:ahLst/>
              <a:cxnLst>
                <a:cxn ang="0">
                  <a:pos x="1" y="1"/>
                </a:cxn>
                <a:cxn ang="0">
                  <a:pos x="1" y="42975"/>
                </a:cxn>
                <a:cxn ang="0">
                  <a:pos x="7200" y="42975"/>
                </a:cxn>
                <a:cxn ang="0">
                  <a:pos x="7200" y="1"/>
                </a:cxn>
              </a:cxnLst>
              <a:rect l="T0" t="T1" r="T2" b="T3"/>
              <a:pathLst>
                <a:path w="7201" h="42975" extrusionOk="0">
                  <a:moveTo>
                    <a:pt x="1" y="1"/>
                  </a:moveTo>
                  <a:lnTo>
                    <a:pt x="1" y="42975"/>
                  </a:lnTo>
                  <a:lnTo>
                    <a:pt x="7200" y="42975"/>
                  </a:lnTo>
                  <a:lnTo>
                    <a:pt x="7200" y="1"/>
                  </a:lnTo>
                  <a:close/>
                </a:path>
              </a:pathLst>
            </a:custGeom>
            <a:solidFill>
              <a:srgbClr val="00041C">
                <a:alpha val="18431"/>
              </a:srgbClr>
            </a:solidFill>
            <a:ln w="9525">
              <a:noFill/>
              <a:round/>
              <a:headEnd/>
              <a:tailEnd/>
            </a:ln>
          </p:spPr>
          <p:txBody>
            <a:bodyPr lIns="91425" tIns="91425" rIns="91425" bIns="91425" anchor="ctr"/>
            <a:lstStyle/>
            <a:p>
              <a:pPr>
                <a:defRPr/>
              </a:pPr>
              <a:endParaRPr lang="uk-UA"/>
            </a:p>
          </p:txBody>
        </p:sp>
        <p:sp>
          <p:nvSpPr>
            <p:cNvPr id="34" name="Shape 146"/>
            <p:cNvSpPr>
              <a:spLocks/>
            </p:cNvSpPr>
            <p:nvPr/>
          </p:nvSpPr>
          <p:spPr bwMode="auto">
            <a:xfrm>
              <a:off x="7784438" y="4004381"/>
              <a:ext cx="228581" cy="1139107"/>
            </a:xfrm>
            <a:custGeom>
              <a:avLst/>
              <a:gdLst>
                <a:gd name="T0" fmla="*/ 0 w 7144"/>
                <a:gd name="T1" fmla="*/ 0 h 35608"/>
                <a:gd name="T2" fmla="*/ 7144 w 7144"/>
                <a:gd name="T3" fmla="*/ 35608 h 35608"/>
              </a:gdLst>
              <a:ahLst/>
              <a:cxnLst>
                <a:cxn ang="0">
                  <a:pos x="0" y="1"/>
                </a:cxn>
                <a:cxn ang="0">
                  <a:pos x="0" y="35608"/>
                </a:cxn>
                <a:cxn ang="0">
                  <a:pos x="7144" y="35608"/>
                </a:cxn>
                <a:cxn ang="0">
                  <a:pos x="7144" y="1"/>
                </a:cxn>
              </a:cxnLst>
              <a:rect l="T0" t="T1" r="T2" b="T3"/>
              <a:pathLst>
                <a:path w="7144" h="35608" extrusionOk="0">
                  <a:moveTo>
                    <a:pt x="0" y="1"/>
                  </a:moveTo>
                  <a:lnTo>
                    <a:pt x="0" y="35608"/>
                  </a:lnTo>
                  <a:lnTo>
                    <a:pt x="7144" y="35608"/>
                  </a:lnTo>
                  <a:lnTo>
                    <a:pt x="7144" y="1"/>
                  </a:lnTo>
                  <a:close/>
                </a:path>
              </a:pathLst>
            </a:custGeom>
            <a:solidFill>
              <a:srgbClr val="00041C">
                <a:alpha val="18431"/>
              </a:srgbClr>
            </a:solidFill>
            <a:ln w="9525">
              <a:noFill/>
              <a:round/>
              <a:headEnd/>
              <a:tailEnd/>
            </a:ln>
          </p:spPr>
          <p:txBody>
            <a:bodyPr lIns="91425" tIns="91425" rIns="91425" bIns="91425" anchor="ctr"/>
            <a:lstStyle/>
            <a:p>
              <a:pPr>
                <a:defRPr/>
              </a:pPr>
              <a:endParaRPr lang="uk-UA"/>
            </a:p>
          </p:txBody>
        </p:sp>
        <p:sp>
          <p:nvSpPr>
            <p:cNvPr id="35" name="Shape 147"/>
            <p:cNvSpPr>
              <a:spLocks/>
            </p:cNvSpPr>
            <p:nvPr/>
          </p:nvSpPr>
          <p:spPr bwMode="auto">
            <a:xfrm>
              <a:off x="8062228" y="3597181"/>
              <a:ext cx="230168" cy="1546307"/>
            </a:xfrm>
            <a:custGeom>
              <a:avLst/>
              <a:gdLst>
                <a:gd name="T0" fmla="*/ 0 w 7201"/>
                <a:gd name="T1" fmla="*/ 0 h 48332"/>
                <a:gd name="T2" fmla="*/ 7201 w 7201"/>
                <a:gd name="T3" fmla="*/ 48332 h 48332"/>
              </a:gdLst>
              <a:ahLst/>
              <a:cxnLst>
                <a:cxn ang="0">
                  <a:pos x="1" y="0"/>
                </a:cxn>
                <a:cxn ang="0">
                  <a:pos x="1" y="48332"/>
                </a:cxn>
                <a:cxn ang="0">
                  <a:pos x="7200" y="48332"/>
                </a:cxn>
                <a:cxn ang="0">
                  <a:pos x="7200" y="0"/>
                </a:cxn>
              </a:cxnLst>
              <a:rect l="T0" t="T1" r="T2" b="T3"/>
              <a:pathLst>
                <a:path w="7201" h="48332" extrusionOk="0">
                  <a:moveTo>
                    <a:pt x="1" y="0"/>
                  </a:moveTo>
                  <a:lnTo>
                    <a:pt x="1" y="48332"/>
                  </a:lnTo>
                  <a:lnTo>
                    <a:pt x="7200" y="48332"/>
                  </a:lnTo>
                  <a:lnTo>
                    <a:pt x="7200" y="0"/>
                  </a:lnTo>
                  <a:close/>
                </a:path>
              </a:pathLst>
            </a:custGeom>
            <a:solidFill>
              <a:srgbClr val="00041C">
                <a:alpha val="18431"/>
              </a:srgbClr>
            </a:solidFill>
            <a:ln w="9525">
              <a:noFill/>
              <a:round/>
              <a:headEnd/>
              <a:tailEnd/>
            </a:ln>
          </p:spPr>
          <p:txBody>
            <a:bodyPr lIns="91425" tIns="91425" rIns="91425" bIns="91425" anchor="ctr"/>
            <a:lstStyle/>
            <a:p>
              <a:pPr>
                <a:defRPr/>
              </a:pPr>
              <a:endParaRPr lang="uk-UA"/>
            </a:p>
          </p:txBody>
        </p:sp>
        <p:sp>
          <p:nvSpPr>
            <p:cNvPr id="36" name="Shape 148"/>
            <p:cNvSpPr>
              <a:spLocks/>
            </p:cNvSpPr>
            <p:nvPr/>
          </p:nvSpPr>
          <p:spPr bwMode="auto">
            <a:xfrm>
              <a:off x="8338431" y="3514688"/>
              <a:ext cx="230168" cy="1628800"/>
            </a:xfrm>
            <a:custGeom>
              <a:avLst/>
              <a:gdLst>
                <a:gd name="T0" fmla="*/ 0 w 7200"/>
                <a:gd name="T1" fmla="*/ 0 h 50900"/>
                <a:gd name="T2" fmla="*/ 7200 w 7200"/>
                <a:gd name="T3" fmla="*/ 50900 h 50900"/>
              </a:gdLst>
              <a:ahLst/>
              <a:cxnLst>
                <a:cxn ang="0">
                  <a:pos x="0" y="1"/>
                </a:cxn>
                <a:cxn ang="0">
                  <a:pos x="0" y="50900"/>
                </a:cxn>
                <a:cxn ang="0">
                  <a:pos x="7200" y="50900"/>
                </a:cxn>
                <a:cxn ang="0">
                  <a:pos x="7200" y="1"/>
                </a:cxn>
              </a:cxnLst>
              <a:rect l="T0" t="T1" r="T2" b="T3"/>
              <a:pathLst>
                <a:path w="7200" h="50900" extrusionOk="0">
                  <a:moveTo>
                    <a:pt x="0" y="1"/>
                  </a:moveTo>
                  <a:lnTo>
                    <a:pt x="0" y="50900"/>
                  </a:lnTo>
                  <a:lnTo>
                    <a:pt x="7200" y="50900"/>
                  </a:lnTo>
                  <a:lnTo>
                    <a:pt x="7200" y="1"/>
                  </a:lnTo>
                  <a:close/>
                </a:path>
              </a:pathLst>
            </a:custGeom>
            <a:solidFill>
              <a:srgbClr val="00041C">
                <a:alpha val="18431"/>
              </a:srgbClr>
            </a:solidFill>
            <a:ln w="9525">
              <a:noFill/>
              <a:round/>
              <a:headEnd/>
              <a:tailEnd/>
            </a:ln>
          </p:spPr>
          <p:txBody>
            <a:bodyPr lIns="91425" tIns="91425" rIns="91425" bIns="91425" anchor="ctr"/>
            <a:lstStyle/>
            <a:p>
              <a:pPr>
                <a:defRPr/>
              </a:pPr>
              <a:endParaRPr lang="uk-UA"/>
            </a:p>
          </p:txBody>
        </p:sp>
        <p:sp>
          <p:nvSpPr>
            <p:cNvPr id="37" name="Shape 149"/>
            <p:cNvSpPr>
              <a:spLocks/>
            </p:cNvSpPr>
            <p:nvPr/>
          </p:nvSpPr>
          <p:spPr bwMode="auto">
            <a:xfrm>
              <a:off x="8614633" y="3939440"/>
              <a:ext cx="231756" cy="1204048"/>
            </a:xfrm>
            <a:custGeom>
              <a:avLst/>
              <a:gdLst>
                <a:gd name="T0" fmla="*/ 0 w 7200"/>
                <a:gd name="T1" fmla="*/ 0 h 37617"/>
                <a:gd name="T2" fmla="*/ 7200 w 7200"/>
                <a:gd name="T3" fmla="*/ 37617 h 37617"/>
              </a:gdLst>
              <a:ahLst/>
              <a:cxnLst>
                <a:cxn ang="0">
                  <a:pos x="0" y="1"/>
                </a:cxn>
                <a:cxn ang="0">
                  <a:pos x="0" y="37617"/>
                </a:cxn>
                <a:cxn ang="0">
                  <a:pos x="7200" y="37617"/>
                </a:cxn>
                <a:cxn ang="0">
                  <a:pos x="7200" y="1"/>
                </a:cxn>
              </a:cxnLst>
              <a:rect l="T0" t="T1" r="T2" b="T3"/>
              <a:pathLst>
                <a:path w="7200" h="37617" extrusionOk="0">
                  <a:moveTo>
                    <a:pt x="0" y="1"/>
                  </a:moveTo>
                  <a:lnTo>
                    <a:pt x="0" y="37617"/>
                  </a:lnTo>
                  <a:lnTo>
                    <a:pt x="7200" y="37617"/>
                  </a:lnTo>
                  <a:lnTo>
                    <a:pt x="7200" y="1"/>
                  </a:lnTo>
                  <a:close/>
                </a:path>
              </a:pathLst>
            </a:custGeom>
            <a:solidFill>
              <a:srgbClr val="00041C">
                <a:alpha val="18431"/>
              </a:srgbClr>
            </a:solidFill>
            <a:ln w="9525">
              <a:noFill/>
              <a:round/>
              <a:headEnd/>
              <a:tailEnd/>
            </a:ln>
          </p:spPr>
          <p:txBody>
            <a:bodyPr lIns="91425" tIns="91425" rIns="91425" bIns="91425" anchor="ctr"/>
            <a:lstStyle/>
            <a:p>
              <a:pPr>
                <a:defRPr/>
              </a:pPr>
              <a:endParaRPr lang="uk-UA"/>
            </a:p>
          </p:txBody>
        </p:sp>
        <p:sp>
          <p:nvSpPr>
            <p:cNvPr id="38" name="Shape 150"/>
            <p:cNvSpPr>
              <a:spLocks/>
            </p:cNvSpPr>
            <p:nvPr/>
          </p:nvSpPr>
          <p:spPr bwMode="auto">
            <a:xfrm>
              <a:off x="8894011" y="3597181"/>
              <a:ext cx="228581" cy="1546307"/>
            </a:xfrm>
            <a:custGeom>
              <a:avLst/>
              <a:gdLst>
                <a:gd name="T0" fmla="*/ 0 w 7145"/>
                <a:gd name="T1" fmla="*/ 0 h 48332"/>
                <a:gd name="T2" fmla="*/ 7145 w 7145"/>
                <a:gd name="T3" fmla="*/ 48332 h 48332"/>
              </a:gdLst>
              <a:ahLst/>
              <a:cxnLst>
                <a:cxn ang="0">
                  <a:pos x="1" y="0"/>
                </a:cxn>
                <a:cxn ang="0">
                  <a:pos x="1" y="48332"/>
                </a:cxn>
                <a:cxn ang="0">
                  <a:pos x="7144" y="48332"/>
                </a:cxn>
                <a:cxn ang="0">
                  <a:pos x="7144" y="0"/>
                </a:cxn>
              </a:cxnLst>
              <a:rect l="T0" t="T1" r="T2" b="T3"/>
              <a:pathLst>
                <a:path w="7145" h="48332" extrusionOk="0">
                  <a:moveTo>
                    <a:pt x="1" y="0"/>
                  </a:moveTo>
                  <a:lnTo>
                    <a:pt x="1" y="48332"/>
                  </a:lnTo>
                  <a:lnTo>
                    <a:pt x="7144" y="48332"/>
                  </a:lnTo>
                  <a:lnTo>
                    <a:pt x="7144" y="0"/>
                  </a:lnTo>
                  <a:close/>
                </a:path>
              </a:pathLst>
            </a:custGeom>
            <a:solidFill>
              <a:srgbClr val="00041C">
                <a:alpha val="18431"/>
              </a:srgbClr>
            </a:solidFill>
            <a:ln w="9525">
              <a:noFill/>
              <a:round/>
              <a:headEnd/>
              <a:tailEnd/>
            </a:ln>
          </p:spPr>
          <p:txBody>
            <a:bodyPr lIns="91425" tIns="91425" rIns="91425" bIns="91425" anchor="ctr"/>
            <a:lstStyle/>
            <a:p>
              <a:pPr>
                <a:defRPr/>
              </a:pPr>
              <a:endParaRPr lang="uk-UA"/>
            </a:p>
          </p:txBody>
        </p:sp>
      </p:grpSp>
      <p:grpSp>
        <p:nvGrpSpPr>
          <p:cNvPr id="39" name="Shape 151"/>
          <p:cNvGrpSpPr>
            <a:grpSpLocks/>
          </p:cNvGrpSpPr>
          <p:nvPr/>
        </p:nvGrpSpPr>
        <p:grpSpPr bwMode="auto">
          <a:xfrm>
            <a:off x="28575" y="3360738"/>
            <a:ext cx="9094788" cy="1782762"/>
            <a:chOff x="28544" y="4157632"/>
            <a:chExt cx="9094048" cy="985856"/>
          </a:xfrm>
        </p:grpSpPr>
        <p:sp>
          <p:nvSpPr>
            <p:cNvPr id="40" name="Shape 152"/>
            <p:cNvSpPr>
              <a:spLocks/>
            </p:cNvSpPr>
            <p:nvPr/>
          </p:nvSpPr>
          <p:spPr bwMode="auto">
            <a:xfrm>
              <a:off x="436499" y="4782681"/>
              <a:ext cx="92068" cy="360807"/>
            </a:xfrm>
            <a:custGeom>
              <a:avLst/>
              <a:gdLst>
                <a:gd name="T0" fmla="*/ 0 w 2903"/>
                <a:gd name="T1" fmla="*/ 0 h 11274"/>
                <a:gd name="T2" fmla="*/ 2903 w 2903"/>
                <a:gd name="T3" fmla="*/ 11274 h 11274"/>
              </a:gdLst>
              <a:ahLst/>
              <a:cxnLst>
                <a:cxn ang="0">
                  <a:pos x="1" y="0"/>
                </a:cxn>
                <a:cxn ang="0">
                  <a:pos x="1" y="11274"/>
                </a:cxn>
                <a:cxn ang="0">
                  <a:pos x="2903" y="11274"/>
                </a:cxn>
                <a:cxn ang="0">
                  <a:pos x="2903" y="0"/>
                </a:cxn>
              </a:cxnLst>
              <a:rect l="T0" t="T1" r="T2" b="T3"/>
              <a:pathLst>
                <a:path w="2903" h="11274" extrusionOk="0">
                  <a:moveTo>
                    <a:pt x="1" y="0"/>
                  </a:moveTo>
                  <a:lnTo>
                    <a:pt x="1" y="11274"/>
                  </a:lnTo>
                  <a:lnTo>
                    <a:pt x="2903" y="11274"/>
                  </a:lnTo>
                  <a:lnTo>
                    <a:pt x="2903" y="0"/>
                  </a:lnTo>
                  <a:close/>
                </a:path>
              </a:pathLst>
            </a:custGeom>
            <a:solidFill>
              <a:srgbClr val="00041C">
                <a:alpha val="18431"/>
              </a:srgbClr>
            </a:solidFill>
            <a:ln w="9525">
              <a:noFill/>
              <a:round/>
              <a:headEnd/>
              <a:tailEnd/>
            </a:ln>
          </p:spPr>
          <p:txBody>
            <a:bodyPr lIns="91425" tIns="91425" rIns="91425" bIns="91425" anchor="ctr"/>
            <a:lstStyle/>
            <a:p>
              <a:pPr>
                <a:defRPr/>
              </a:pPr>
              <a:endParaRPr lang="uk-UA"/>
            </a:p>
          </p:txBody>
        </p:sp>
        <p:sp>
          <p:nvSpPr>
            <p:cNvPr id="41" name="Shape 153"/>
            <p:cNvSpPr>
              <a:spLocks/>
            </p:cNvSpPr>
            <p:nvPr/>
          </p:nvSpPr>
          <p:spPr bwMode="auto">
            <a:xfrm>
              <a:off x="299985" y="4637831"/>
              <a:ext cx="93654" cy="505657"/>
            </a:xfrm>
            <a:custGeom>
              <a:avLst/>
              <a:gdLst>
                <a:gd name="T0" fmla="*/ 0 w 2903"/>
                <a:gd name="T1" fmla="*/ 0 h 15795"/>
                <a:gd name="T2" fmla="*/ 2903 w 2903"/>
                <a:gd name="T3" fmla="*/ 15795 h 15795"/>
              </a:gdLst>
              <a:ahLst/>
              <a:cxnLst>
                <a:cxn ang="0">
                  <a:pos x="0" y="1"/>
                </a:cxn>
                <a:cxn ang="0">
                  <a:pos x="0" y="15795"/>
                </a:cxn>
                <a:cxn ang="0">
                  <a:pos x="2902" y="15795"/>
                </a:cxn>
                <a:cxn ang="0">
                  <a:pos x="2902" y="1"/>
                </a:cxn>
              </a:cxnLst>
              <a:rect l="T0" t="T1" r="T2" b="T3"/>
              <a:pathLst>
                <a:path w="2903" h="15795" extrusionOk="0">
                  <a:moveTo>
                    <a:pt x="0" y="1"/>
                  </a:moveTo>
                  <a:lnTo>
                    <a:pt x="0" y="15795"/>
                  </a:lnTo>
                  <a:lnTo>
                    <a:pt x="2902" y="15795"/>
                  </a:lnTo>
                  <a:lnTo>
                    <a:pt x="2902" y="1"/>
                  </a:lnTo>
                  <a:close/>
                </a:path>
              </a:pathLst>
            </a:custGeom>
            <a:solidFill>
              <a:srgbClr val="00041C">
                <a:alpha val="18431"/>
              </a:srgbClr>
            </a:solidFill>
            <a:ln w="9525">
              <a:noFill/>
              <a:round/>
              <a:headEnd/>
              <a:tailEnd/>
            </a:ln>
          </p:spPr>
          <p:txBody>
            <a:bodyPr lIns="91425" tIns="91425" rIns="91425" bIns="91425" anchor="ctr"/>
            <a:lstStyle/>
            <a:p>
              <a:pPr>
                <a:defRPr/>
              </a:pPr>
              <a:endParaRPr lang="uk-UA"/>
            </a:p>
          </p:txBody>
        </p:sp>
        <p:sp>
          <p:nvSpPr>
            <p:cNvPr id="42" name="Shape 154"/>
            <p:cNvSpPr>
              <a:spLocks/>
            </p:cNvSpPr>
            <p:nvPr/>
          </p:nvSpPr>
          <p:spPr bwMode="auto">
            <a:xfrm>
              <a:off x="165058" y="4571990"/>
              <a:ext cx="92068" cy="571498"/>
            </a:xfrm>
            <a:custGeom>
              <a:avLst/>
              <a:gdLst>
                <a:gd name="T0" fmla="*/ 0 w 2903"/>
                <a:gd name="T1" fmla="*/ 0 h 17860"/>
                <a:gd name="T2" fmla="*/ 2903 w 2903"/>
                <a:gd name="T3" fmla="*/ 17860 h 17860"/>
              </a:gdLst>
              <a:ahLst/>
              <a:cxnLst>
                <a:cxn ang="0">
                  <a:pos x="1" y="1"/>
                </a:cxn>
                <a:cxn ang="0">
                  <a:pos x="1" y="17860"/>
                </a:cxn>
                <a:cxn ang="0">
                  <a:pos x="2903" y="17860"/>
                </a:cxn>
                <a:cxn ang="0">
                  <a:pos x="2903" y="1"/>
                </a:cxn>
              </a:cxnLst>
              <a:rect l="T0" t="T1" r="T2" b="T3"/>
              <a:pathLst>
                <a:path w="2903" h="17860" extrusionOk="0">
                  <a:moveTo>
                    <a:pt x="1" y="1"/>
                  </a:moveTo>
                  <a:lnTo>
                    <a:pt x="1" y="17860"/>
                  </a:lnTo>
                  <a:lnTo>
                    <a:pt x="2903" y="17860"/>
                  </a:lnTo>
                  <a:lnTo>
                    <a:pt x="2903" y="1"/>
                  </a:lnTo>
                  <a:close/>
                </a:path>
              </a:pathLst>
            </a:custGeom>
            <a:solidFill>
              <a:srgbClr val="00041C">
                <a:alpha val="18431"/>
              </a:srgbClr>
            </a:solidFill>
            <a:ln w="9525">
              <a:noFill/>
              <a:round/>
              <a:headEnd/>
              <a:tailEnd/>
            </a:ln>
          </p:spPr>
          <p:txBody>
            <a:bodyPr lIns="91425" tIns="91425" rIns="91425" bIns="91425" anchor="ctr"/>
            <a:lstStyle/>
            <a:p>
              <a:pPr>
                <a:defRPr/>
              </a:pPr>
              <a:endParaRPr lang="uk-UA"/>
            </a:p>
          </p:txBody>
        </p:sp>
        <p:sp>
          <p:nvSpPr>
            <p:cNvPr id="43" name="Shape 155"/>
            <p:cNvSpPr>
              <a:spLocks/>
            </p:cNvSpPr>
            <p:nvPr/>
          </p:nvSpPr>
          <p:spPr bwMode="auto">
            <a:xfrm>
              <a:off x="28544" y="4739664"/>
              <a:ext cx="93655" cy="403824"/>
            </a:xfrm>
            <a:custGeom>
              <a:avLst/>
              <a:gdLst>
                <a:gd name="T0" fmla="*/ 0 w 2904"/>
                <a:gd name="T1" fmla="*/ 0 h 12614"/>
                <a:gd name="T2" fmla="*/ 2904 w 2904"/>
                <a:gd name="T3" fmla="*/ 12614 h 12614"/>
              </a:gdLst>
              <a:ahLst/>
              <a:cxnLst>
                <a:cxn ang="0">
                  <a:pos x="1" y="1"/>
                </a:cxn>
                <a:cxn ang="0">
                  <a:pos x="1" y="12614"/>
                </a:cxn>
                <a:cxn ang="0">
                  <a:pos x="2903" y="12614"/>
                </a:cxn>
                <a:cxn ang="0">
                  <a:pos x="2903" y="1"/>
                </a:cxn>
              </a:cxnLst>
              <a:rect l="T0" t="T1" r="T2" b="T3"/>
              <a:pathLst>
                <a:path w="2904" h="12614" extrusionOk="0">
                  <a:moveTo>
                    <a:pt x="1" y="1"/>
                  </a:moveTo>
                  <a:lnTo>
                    <a:pt x="1" y="12614"/>
                  </a:lnTo>
                  <a:lnTo>
                    <a:pt x="2903" y="12614"/>
                  </a:lnTo>
                  <a:lnTo>
                    <a:pt x="2903" y="1"/>
                  </a:lnTo>
                  <a:close/>
                </a:path>
              </a:pathLst>
            </a:custGeom>
            <a:solidFill>
              <a:srgbClr val="00041C">
                <a:alpha val="18431"/>
              </a:srgbClr>
            </a:solidFill>
            <a:ln w="9525">
              <a:noFill/>
              <a:round/>
              <a:headEnd/>
              <a:tailEnd/>
            </a:ln>
          </p:spPr>
          <p:txBody>
            <a:bodyPr lIns="91425" tIns="91425" rIns="91425" bIns="91425" anchor="ctr"/>
            <a:lstStyle/>
            <a:p>
              <a:pPr>
                <a:defRPr/>
              </a:pPr>
              <a:endParaRPr lang="uk-UA"/>
            </a:p>
          </p:txBody>
        </p:sp>
        <p:sp>
          <p:nvSpPr>
            <p:cNvPr id="44" name="Shape 156"/>
            <p:cNvSpPr>
              <a:spLocks/>
            </p:cNvSpPr>
            <p:nvPr/>
          </p:nvSpPr>
          <p:spPr bwMode="auto">
            <a:xfrm>
              <a:off x="712701" y="4571990"/>
              <a:ext cx="95242" cy="571498"/>
            </a:xfrm>
            <a:custGeom>
              <a:avLst/>
              <a:gdLst>
                <a:gd name="T0" fmla="*/ 0 w 2959"/>
                <a:gd name="T1" fmla="*/ 0 h 17860"/>
                <a:gd name="T2" fmla="*/ 2959 w 2959"/>
                <a:gd name="T3" fmla="*/ 17860 h 17860"/>
              </a:gdLst>
              <a:ahLst/>
              <a:cxnLst>
                <a:cxn ang="0">
                  <a:pos x="0" y="1"/>
                </a:cxn>
                <a:cxn ang="0">
                  <a:pos x="0" y="17860"/>
                </a:cxn>
                <a:cxn ang="0">
                  <a:pos x="2958" y="17860"/>
                </a:cxn>
                <a:cxn ang="0">
                  <a:pos x="2958" y="1"/>
                </a:cxn>
              </a:cxnLst>
              <a:rect l="T0" t="T1" r="T2" b="T3"/>
              <a:pathLst>
                <a:path w="2959" h="17860" extrusionOk="0">
                  <a:moveTo>
                    <a:pt x="0" y="1"/>
                  </a:moveTo>
                  <a:lnTo>
                    <a:pt x="0" y="17860"/>
                  </a:lnTo>
                  <a:lnTo>
                    <a:pt x="2958" y="17860"/>
                  </a:lnTo>
                  <a:lnTo>
                    <a:pt x="2958" y="1"/>
                  </a:lnTo>
                  <a:close/>
                </a:path>
              </a:pathLst>
            </a:custGeom>
            <a:solidFill>
              <a:srgbClr val="00041C">
                <a:alpha val="18431"/>
              </a:srgbClr>
            </a:solidFill>
            <a:ln w="9525">
              <a:noFill/>
              <a:round/>
              <a:headEnd/>
              <a:tailEnd/>
            </a:ln>
          </p:spPr>
          <p:txBody>
            <a:bodyPr lIns="91425" tIns="91425" rIns="91425" bIns="91425" anchor="ctr"/>
            <a:lstStyle/>
            <a:p>
              <a:pPr>
                <a:defRPr/>
              </a:pPr>
              <a:endParaRPr lang="uk-UA"/>
            </a:p>
          </p:txBody>
        </p:sp>
        <p:sp>
          <p:nvSpPr>
            <p:cNvPr id="45" name="Shape 157"/>
            <p:cNvSpPr>
              <a:spLocks/>
            </p:cNvSpPr>
            <p:nvPr/>
          </p:nvSpPr>
          <p:spPr bwMode="auto">
            <a:xfrm>
              <a:off x="576187" y="4751955"/>
              <a:ext cx="95242" cy="391533"/>
            </a:xfrm>
            <a:custGeom>
              <a:avLst/>
              <a:gdLst>
                <a:gd name="T0" fmla="*/ 0 w 2959"/>
                <a:gd name="T1" fmla="*/ 0 h 12223"/>
                <a:gd name="T2" fmla="*/ 2959 w 2959"/>
                <a:gd name="T3" fmla="*/ 12223 h 12223"/>
              </a:gdLst>
              <a:ahLst/>
              <a:cxnLst>
                <a:cxn ang="0">
                  <a:pos x="1" y="1"/>
                </a:cxn>
                <a:cxn ang="0">
                  <a:pos x="1" y="12223"/>
                </a:cxn>
                <a:cxn ang="0">
                  <a:pos x="2959" y="12223"/>
                </a:cxn>
                <a:cxn ang="0">
                  <a:pos x="2959" y="1"/>
                </a:cxn>
              </a:cxnLst>
              <a:rect l="T0" t="T1" r="T2" b="T3"/>
              <a:pathLst>
                <a:path w="2959" h="12223" extrusionOk="0">
                  <a:moveTo>
                    <a:pt x="1" y="1"/>
                  </a:moveTo>
                  <a:lnTo>
                    <a:pt x="1" y="12223"/>
                  </a:lnTo>
                  <a:lnTo>
                    <a:pt x="2959" y="12223"/>
                  </a:lnTo>
                  <a:lnTo>
                    <a:pt x="2959" y="1"/>
                  </a:lnTo>
                  <a:close/>
                </a:path>
              </a:pathLst>
            </a:custGeom>
            <a:solidFill>
              <a:srgbClr val="00041C">
                <a:alpha val="18431"/>
              </a:srgbClr>
            </a:solidFill>
            <a:ln w="9525">
              <a:noFill/>
              <a:round/>
              <a:headEnd/>
              <a:tailEnd/>
            </a:ln>
          </p:spPr>
          <p:txBody>
            <a:bodyPr lIns="91425" tIns="91425" rIns="91425" bIns="91425" anchor="ctr"/>
            <a:lstStyle/>
            <a:p>
              <a:pPr>
                <a:defRPr/>
              </a:pPr>
              <a:endParaRPr lang="uk-UA"/>
            </a:p>
          </p:txBody>
        </p:sp>
        <p:sp>
          <p:nvSpPr>
            <p:cNvPr id="46" name="Shape 158"/>
            <p:cNvSpPr>
              <a:spLocks/>
            </p:cNvSpPr>
            <p:nvPr/>
          </p:nvSpPr>
          <p:spPr bwMode="auto">
            <a:xfrm>
              <a:off x="988904" y="4385880"/>
              <a:ext cx="95242" cy="757608"/>
            </a:xfrm>
            <a:custGeom>
              <a:avLst/>
              <a:gdLst>
                <a:gd name="T0" fmla="*/ 0 w 2958"/>
                <a:gd name="T1" fmla="*/ 0 h 23664"/>
                <a:gd name="T2" fmla="*/ 2958 w 2958"/>
                <a:gd name="T3" fmla="*/ 23664 h 23664"/>
              </a:gdLst>
              <a:ahLst/>
              <a:cxnLst>
                <a:cxn ang="0">
                  <a:pos x="0" y="0"/>
                </a:cxn>
                <a:cxn ang="0">
                  <a:pos x="0" y="23664"/>
                </a:cxn>
                <a:cxn ang="0">
                  <a:pos x="2958" y="23664"/>
                </a:cxn>
                <a:cxn ang="0">
                  <a:pos x="2958" y="0"/>
                </a:cxn>
              </a:cxnLst>
              <a:rect l="T0" t="T1" r="T2" b="T3"/>
              <a:pathLst>
                <a:path w="2958" h="23664" extrusionOk="0">
                  <a:moveTo>
                    <a:pt x="0" y="0"/>
                  </a:moveTo>
                  <a:lnTo>
                    <a:pt x="0" y="23664"/>
                  </a:lnTo>
                  <a:lnTo>
                    <a:pt x="2958" y="23664"/>
                  </a:lnTo>
                  <a:lnTo>
                    <a:pt x="2958" y="0"/>
                  </a:lnTo>
                  <a:close/>
                </a:path>
              </a:pathLst>
            </a:custGeom>
            <a:solidFill>
              <a:srgbClr val="00041C">
                <a:alpha val="18431"/>
              </a:srgbClr>
            </a:solidFill>
            <a:ln w="9525">
              <a:noFill/>
              <a:round/>
              <a:headEnd/>
              <a:tailEnd/>
            </a:ln>
          </p:spPr>
          <p:txBody>
            <a:bodyPr lIns="91425" tIns="91425" rIns="91425" bIns="91425" anchor="ctr"/>
            <a:lstStyle/>
            <a:p>
              <a:pPr>
                <a:defRPr/>
              </a:pPr>
              <a:endParaRPr lang="uk-UA"/>
            </a:p>
          </p:txBody>
        </p:sp>
        <p:sp>
          <p:nvSpPr>
            <p:cNvPr id="47" name="Shape 159"/>
            <p:cNvSpPr>
              <a:spLocks/>
            </p:cNvSpPr>
            <p:nvPr/>
          </p:nvSpPr>
          <p:spPr bwMode="auto">
            <a:xfrm>
              <a:off x="853977" y="4500882"/>
              <a:ext cx="93655" cy="642606"/>
            </a:xfrm>
            <a:custGeom>
              <a:avLst/>
              <a:gdLst>
                <a:gd name="T0" fmla="*/ 0 w 2959"/>
                <a:gd name="T1" fmla="*/ 0 h 20092"/>
                <a:gd name="T2" fmla="*/ 2959 w 2959"/>
                <a:gd name="T3" fmla="*/ 20092 h 20092"/>
              </a:gdLst>
              <a:ahLst/>
              <a:cxnLst>
                <a:cxn ang="0">
                  <a:pos x="0" y="0"/>
                </a:cxn>
                <a:cxn ang="0">
                  <a:pos x="0" y="20092"/>
                </a:cxn>
                <a:cxn ang="0">
                  <a:pos x="2958" y="20092"/>
                </a:cxn>
                <a:cxn ang="0">
                  <a:pos x="2958" y="0"/>
                </a:cxn>
              </a:cxnLst>
              <a:rect l="T0" t="T1" r="T2" b="T3"/>
              <a:pathLst>
                <a:path w="2959" h="20092" extrusionOk="0">
                  <a:moveTo>
                    <a:pt x="0" y="0"/>
                  </a:moveTo>
                  <a:lnTo>
                    <a:pt x="0" y="20092"/>
                  </a:lnTo>
                  <a:lnTo>
                    <a:pt x="2958" y="20092"/>
                  </a:lnTo>
                  <a:lnTo>
                    <a:pt x="2958" y="0"/>
                  </a:lnTo>
                  <a:close/>
                </a:path>
              </a:pathLst>
            </a:custGeom>
            <a:solidFill>
              <a:srgbClr val="00041C">
                <a:alpha val="18431"/>
              </a:srgbClr>
            </a:solidFill>
            <a:ln w="9525">
              <a:noFill/>
              <a:round/>
              <a:headEnd/>
              <a:tailEnd/>
            </a:ln>
          </p:spPr>
          <p:txBody>
            <a:bodyPr lIns="91425" tIns="91425" rIns="91425" bIns="91425" anchor="ctr"/>
            <a:lstStyle/>
            <a:p>
              <a:pPr>
                <a:defRPr/>
              </a:pPr>
              <a:endParaRPr lang="uk-UA"/>
            </a:p>
          </p:txBody>
        </p:sp>
        <p:sp>
          <p:nvSpPr>
            <p:cNvPr id="48" name="Shape 160"/>
            <p:cNvSpPr>
              <a:spLocks/>
            </p:cNvSpPr>
            <p:nvPr/>
          </p:nvSpPr>
          <p:spPr bwMode="auto">
            <a:xfrm>
              <a:off x="1266693" y="4722107"/>
              <a:ext cx="93655" cy="421381"/>
            </a:xfrm>
            <a:custGeom>
              <a:avLst/>
              <a:gdLst>
                <a:gd name="T0" fmla="*/ 0 w 2959"/>
                <a:gd name="T1" fmla="*/ 0 h 13172"/>
                <a:gd name="T2" fmla="*/ 2959 w 2959"/>
                <a:gd name="T3" fmla="*/ 13172 h 13172"/>
              </a:gdLst>
              <a:ahLst/>
              <a:cxnLst>
                <a:cxn ang="0">
                  <a:pos x="1" y="1"/>
                </a:cxn>
                <a:cxn ang="0">
                  <a:pos x="1" y="13172"/>
                </a:cxn>
                <a:cxn ang="0">
                  <a:pos x="2959" y="13172"/>
                </a:cxn>
                <a:cxn ang="0">
                  <a:pos x="2959" y="1"/>
                </a:cxn>
              </a:cxnLst>
              <a:rect l="T0" t="T1" r="T2" b="T3"/>
              <a:pathLst>
                <a:path w="2959" h="13172" extrusionOk="0">
                  <a:moveTo>
                    <a:pt x="1" y="1"/>
                  </a:moveTo>
                  <a:lnTo>
                    <a:pt x="1" y="13172"/>
                  </a:lnTo>
                  <a:lnTo>
                    <a:pt x="2959" y="13172"/>
                  </a:lnTo>
                  <a:lnTo>
                    <a:pt x="2959" y="1"/>
                  </a:lnTo>
                  <a:close/>
                </a:path>
              </a:pathLst>
            </a:custGeom>
            <a:solidFill>
              <a:srgbClr val="00041C">
                <a:alpha val="18431"/>
              </a:srgbClr>
            </a:solidFill>
            <a:ln w="9525">
              <a:noFill/>
              <a:round/>
              <a:headEnd/>
              <a:tailEnd/>
            </a:ln>
          </p:spPr>
          <p:txBody>
            <a:bodyPr lIns="91425" tIns="91425" rIns="91425" bIns="91425" anchor="ctr"/>
            <a:lstStyle/>
            <a:p>
              <a:pPr>
                <a:defRPr/>
              </a:pPr>
              <a:endParaRPr lang="uk-UA"/>
            </a:p>
          </p:txBody>
        </p:sp>
        <p:sp>
          <p:nvSpPr>
            <p:cNvPr id="49" name="Shape 161"/>
            <p:cNvSpPr>
              <a:spLocks/>
            </p:cNvSpPr>
            <p:nvPr/>
          </p:nvSpPr>
          <p:spPr bwMode="auto">
            <a:xfrm>
              <a:off x="1130179" y="4518439"/>
              <a:ext cx="95242" cy="625049"/>
            </a:xfrm>
            <a:custGeom>
              <a:avLst/>
              <a:gdLst>
                <a:gd name="T0" fmla="*/ 0 w 2959"/>
                <a:gd name="T1" fmla="*/ 0 h 19534"/>
                <a:gd name="T2" fmla="*/ 2959 w 2959"/>
                <a:gd name="T3" fmla="*/ 19534 h 19534"/>
              </a:gdLst>
              <a:ahLst/>
              <a:cxnLst>
                <a:cxn ang="0">
                  <a:pos x="0" y="0"/>
                </a:cxn>
                <a:cxn ang="0">
                  <a:pos x="0" y="19534"/>
                </a:cxn>
                <a:cxn ang="0">
                  <a:pos x="2958" y="19534"/>
                </a:cxn>
                <a:cxn ang="0">
                  <a:pos x="2958" y="0"/>
                </a:cxn>
              </a:cxnLst>
              <a:rect l="T0" t="T1" r="T2" b="T3"/>
              <a:pathLst>
                <a:path w="2959" h="19534" extrusionOk="0">
                  <a:moveTo>
                    <a:pt x="0" y="0"/>
                  </a:moveTo>
                  <a:lnTo>
                    <a:pt x="0" y="19534"/>
                  </a:lnTo>
                  <a:lnTo>
                    <a:pt x="2958" y="19534"/>
                  </a:lnTo>
                  <a:lnTo>
                    <a:pt x="2958" y="0"/>
                  </a:lnTo>
                  <a:close/>
                </a:path>
              </a:pathLst>
            </a:custGeom>
            <a:solidFill>
              <a:srgbClr val="00041C">
                <a:alpha val="18431"/>
              </a:srgbClr>
            </a:solidFill>
            <a:ln w="9525">
              <a:noFill/>
              <a:round/>
              <a:headEnd/>
              <a:tailEnd/>
            </a:ln>
          </p:spPr>
          <p:txBody>
            <a:bodyPr lIns="91425" tIns="91425" rIns="91425" bIns="91425" anchor="ctr"/>
            <a:lstStyle/>
            <a:p>
              <a:pPr>
                <a:defRPr/>
              </a:pPr>
              <a:endParaRPr lang="uk-UA"/>
            </a:p>
          </p:txBody>
        </p:sp>
        <p:sp>
          <p:nvSpPr>
            <p:cNvPr id="50" name="Shape 162"/>
            <p:cNvSpPr>
              <a:spLocks/>
            </p:cNvSpPr>
            <p:nvPr/>
          </p:nvSpPr>
          <p:spPr bwMode="auto">
            <a:xfrm>
              <a:off x="1542896" y="4571990"/>
              <a:ext cx="95242" cy="571498"/>
            </a:xfrm>
            <a:custGeom>
              <a:avLst/>
              <a:gdLst>
                <a:gd name="T0" fmla="*/ 0 w 2959"/>
                <a:gd name="T1" fmla="*/ 0 h 17860"/>
                <a:gd name="T2" fmla="*/ 2959 w 2959"/>
                <a:gd name="T3" fmla="*/ 17860 h 17860"/>
              </a:gdLst>
              <a:ahLst/>
              <a:cxnLst>
                <a:cxn ang="0">
                  <a:pos x="0" y="1"/>
                </a:cxn>
                <a:cxn ang="0">
                  <a:pos x="0" y="17860"/>
                </a:cxn>
                <a:cxn ang="0">
                  <a:pos x="2958" y="17860"/>
                </a:cxn>
                <a:cxn ang="0">
                  <a:pos x="2958" y="1"/>
                </a:cxn>
              </a:cxnLst>
              <a:rect l="T0" t="T1" r="T2" b="T3"/>
              <a:pathLst>
                <a:path w="2959" h="17860" extrusionOk="0">
                  <a:moveTo>
                    <a:pt x="0" y="1"/>
                  </a:moveTo>
                  <a:lnTo>
                    <a:pt x="0" y="17860"/>
                  </a:lnTo>
                  <a:lnTo>
                    <a:pt x="2958" y="17860"/>
                  </a:lnTo>
                  <a:lnTo>
                    <a:pt x="2958" y="1"/>
                  </a:lnTo>
                  <a:close/>
                </a:path>
              </a:pathLst>
            </a:custGeom>
            <a:solidFill>
              <a:srgbClr val="00041C">
                <a:alpha val="18431"/>
              </a:srgbClr>
            </a:solidFill>
            <a:ln w="9525">
              <a:noFill/>
              <a:round/>
              <a:headEnd/>
              <a:tailEnd/>
            </a:ln>
          </p:spPr>
          <p:txBody>
            <a:bodyPr lIns="91425" tIns="91425" rIns="91425" bIns="91425" anchor="ctr"/>
            <a:lstStyle/>
            <a:p>
              <a:pPr>
                <a:defRPr/>
              </a:pPr>
              <a:endParaRPr lang="uk-UA"/>
            </a:p>
          </p:txBody>
        </p:sp>
        <p:sp>
          <p:nvSpPr>
            <p:cNvPr id="51" name="Shape 163"/>
            <p:cNvSpPr>
              <a:spLocks/>
            </p:cNvSpPr>
            <p:nvPr/>
          </p:nvSpPr>
          <p:spPr bwMode="auto">
            <a:xfrm>
              <a:off x="1407970" y="4722107"/>
              <a:ext cx="93654" cy="421381"/>
            </a:xfrm>
            <a:custGeom>
              <a:avLst/>
              <a:gdLst>
                <a:gd name="T0" fmla="*/ 0 w 2959"/>
                <a:gd name="T1" fmla="*/ 0 h 13172"/>
                <a:gd name="T2" fmla="*/ 2959 w 2959"/>
                <a:gd name="T3" fmla="*/ 13172 h 13172"/>
              </a:gdLst>
              <a:ahLst/>
              <a:cxnLst>
                <a:cxn ang="0">
                  <a:pos x="1" y="1"/>
                </a:cxn>
                <a:cxn ang="0">
                  <a:pos x="1" y="13172"/>
                </a:cxn>
                <a:cxn ang="0">
                  <a:pos x="2959" y="13172"/>
                </a:cxn>
                <a:cxn ang="0">
                  <a:pos x="2959" y="1"/>
                </a:cxn>
              </a:cxnLst>
              <a:rect l="T0" t="T1" r="T2" b="T3"/>
              <a:pathLst>
                <a:path w="2959" h="13172" extrusionOk="0">
                  <a:moveTo>
                    <a:pt x="1" y="1"/>
                  </a:moveTo>
                  <a:lnTo>
                    <a:pt x="1" y="13172"/>
                  </a:lnTo>
                  <a:lnTo>
                    <a:pt x="2959" y="13172"/>
                  </a:lnTo>
                  <a:lnTo>
                    <a:pt x="2959" y="1"/>
                  </a:lnTo>
                  <a:close/>
                </a:path>
              </a:pathLst>
            </a:custGeom>
            <a:solidFill>
              <a:srgbClr val="00041C">
                <a:alpha val="18431"/>
              </a:srgbClr>
            </a:solidFill>
            <a:ln w="9525">
              <a:noFill/>
              <a:round/>
              <a:headEnd/>
              <a:tailEnd/>
            </a:ln>
          </p:spPr>
          <p:txBody>
            <a:bodyPr lIns="91425" tIns="91425" rIns="91425" bIns="91425" anchor="ctr"/>
            <a:lstStyle/>
            <a:p>
              <a:pPr>
                <a:defRPr/>
              </a:pPr>
              <a:endParaRPr lang="uk-UA"/>
            </a:p>
          </p:txBody>
        </p:sp>
        <p:sp>
          <p:nvSpPr>
            <p:cNvPr id="52" name="Shape 164"/>
            <p:cNvSpPr>
              <a:spLocks/>
            </p:cNvSpPr>
            <p:nvPr/>
          </p:nvSpPr>
          <p:spPr bwMode="auto">
            <a:xfrm>
              <a:off x="1822273" y="4457866"/>
              <a:ext cx="92068" cy="685622"/>
            </a:xfrm>
            <a:custGeom>
              <a:avLst/>
              <a:gdLst>
                <a:gd name="T0" fmla="*/ 0 w 2903"/>
                <a:gd name="T1" fmla="*/ 0 h 21432"/>
                <a:gd name="T2" fmla="*/ 2903 w 2903"/>
                <a:gd name="T3" fmla="*/ 21432 h 21432"/>
              </a:gdLst>
              <a:ahLst/>
              <a:cxnLst>
                <a:cxn ang="0">
                  <a:pos x="1" y="1"/>
                </a:cxn>
                <a:cxn ang="0">
                  <a:pos x="1" y="21432"/>
                </a:cxn>
                <a:cxn ang="0">
                  <a:pos x="2903" y="21432"/>
                </a:cxn>
                <a:cxn ang="0">
                  <a:pos x="2903" y="1"/>
                </a:cxn>
              </a:cxnLst>
              <a:rect l="T0" t="T1" r="T2" b="T3"/>
              <a:pathLst>
                <a:path w="2903" h="21432" extrusionOk="0">
                  <a:moveTo>
                    <a:pt x="1" y="1"/>
                  </a:moveTo>
                  <a:lnTo>
                    <a:pt x="1" y="21432"/>
                  </a:lnTo>
                  <a:lnTo>
                    <a:pt x="2903" y="21432"/>
                  </a:lnTo>
                  <a:lnTo>
                    <a:pt x="2903" y="1"/>
                  </a:lnTo>
                  <a:close/>
                </a:path>
              </a:pathLst>
            </a:custGeom>
            <a:solidFill>
              <a:srgbClr val="00041C">
                <a:alpha val="18431"/>
              </a:srgbClr>
            </a:solidFill>
            <a:ln w="9525">
              <a:noFill/>
              <a:round/>
              <a:headEnd/>
              <a:tailEnd/>
            </a:ln>
          </p:spPr>
          <p:txBody>
            <a:bodyPr lIns="91425" tIns="91425" rIns="91425" bIns="91425" anchor="ctr"/>
            <a:lstStyle/>
            <a:p>
              <a:pPr>
                <a:defRPr/>
              </a:pPr>
              <a:endParaRPr lang="uk-UA"/>
            </a:p>
          </p:txBody>
        </p:sp>
        <p:sp>
          <p:nvSpPr>
            <p:cNvPr id="53" name="Shape 165"/>
            <p:cNvSpPr>
              <a:spLocks/>
            </p:cNvSpPr>
            <p:nvPr/>
          </p:nvSpPr>
          <p:spPr bwMode="auto">
            <a:xfrm>
              <a:off x="1685759" y="4637831"/>
              <a:ext cx="95242" cy="505657"/>
            </a:xfrm>
            <a:custGeom>
              <a:avLst/>
              <a:gdLst>
                <a:gd name="T0" fmla="*/ 0 w 2959"/>
                <a:gd name="T1" fmla="*/ 0 h 15795"/>
                <a:gd name="T2" fmla="*/ 2959 w 2959"/>
                <a:gd name="T3" fmla="*/ 15795 h 15795"/>
              </a:gdLst>
              <a:ahLst/>
              <a:cxnLst>
                <a:cxn ang="0">
                  <a:pos x="0" y="1"/>
                </a:cxn>
                <a:cxn ang="0">
                  <a:pos x="0" y="15795"/>
                </a:cxn>
                <a:cxn ang="0">
                  <a:pos x="2958" y="15795"/>
                </a:cxn>
                <a:cxn ang="0">
                  <a:pos x="2958" y="1"/>
                </a:cxn>
              </a:cxnLst>
              <a:rect l="T0" t="T1" r="T2" b="T3"/>
              <a:pathLst>
                <a:path w="2959" h="15795" extrusionOk="0">
                  <a:moveTo>
                    <a:pt x="0" y="1"/>
                  </a:moveTo>
                  <a:lnTo>
                    <a:pt x="0" y="15795"/>
                  </a:lnTo>
                  <a:lnTo>
                    <a:pt x="2958" y="15795"/>
                  </a:lnTo>
                  <a:lnTo>
                    <a:pt x="2958" y="1"/>
                  </a:lnTo>
                  <a:close/>
                </a:path>
              </a:pathLst>
            </a:custGeom>
            <a:solidFill>
              <a:srgbClr val="00041C">
                <a:alpha val="18431"/>
              </a:srgbClr>
            </a:solidFill>
            <a:ln w="9525">
              <a:noFill/>
              <a:round/>
              <a:headEnd/>
              <a:tailEnd/>
            </a:ln>
          </p:spPr>
          <p:txBody>
            <a:bodyPr lIns="91425" tIns="91425" rIns="91425" bIns="91425" anchor="ctr"/>
            <a:lstStyle/>
            <a:p>
              <a:pPr>
                <a:defRPr/>
              </a:pPr>
              <a:endParaRPr lang="uk-UA"/>
            </a:p>
          </p:txBody>
        </p:sp>
        <p:sp>
          <p:nvSpPr>
            <p:cNvPr id="54" name="Shape 166"/>
            <p:cNvSpPr>
              <a:spLocks/>
            </p:cNvSpPr>
            <p:nvPr/>
          </p:nvSpPr>
          <p:spPr bwMode="auto">
            <a:xfrm>
              <a:off x="2098476" y="4385880"/>
              <a:ext cx="95242" cy="757608"/>
            </a:xfrm>
            <a:custGeom>
              <a:avLst/>
              <a:gdLst>
                <a:gd name="T0" fmla="*/ 0 w 2959"/>
                <a:gd name="T1" fmla="*/ 0 h 23664"/>
                <a:gd name="T2" fmla="*/ 2959 w 2959"/>
                <a:gd name="T3" fmla="*/ 23664 h 23664"/>
              </a:gdLst>
              <a:ahLst/>
              <a:cxnLst>
                <a:cxn ang="0">
                  <a:pos x="0" y="0"/>
                </a:cxn>
                <a:cxn ang="0">
                  <a:pos x="0" y="23664"/>
                </a:cxn>
                <a:cxn ang="0">
                  <a:pos x="2958" y="23664"/>
                </a:cxn>
                <a:cxn ang="0">
                  <a:pos x="2958" y="0"/>
                </a:cxn>
              </a:cxnLst>
              <a:rect l="T0" t="T1" r="T2" b="T3"/>
              <a:pathLst>
                <a:path w="2959" h="23664" extrusionOk="0">
                  <a:moveTo>
                    <a:pt x="0" y="0"/>
                  </a:moveTo>
                  <a:lnTo>
                    <a:pt x="0" y="23664"/>
                  </a:lnTo>
                  <a:lnTo>
                    <a:pt x="2958" y="23664"/>
                  </a:lnTo>
                  <a:lnTo>
                    <a:pt x="2958" y="0"/>
                  </a:lnTo>
                  <a:close/>
                </a:path>
              </a:pathLst>
            </a:custGeom>
            <a:solidFill>
              <a:srgbClr val="00041C">
                <a:alpha val="18431"/>
              </a:srgbClr>
            </a:solidFill>
            <a:ln w="9525">
              <a:noFill/>
              <a:round/>
              <a:headEnd/>
              <a:tailEnd/>
            </a:ln>
          </p:spPr>
          <p:txBody>
            <a:bodyPr lIns="91425" tIns="91425" rIns="91425" bIns="91425" anchor="ctr"/>
            <a:lstStyle/>
            <a:p>
              <a:pPr>
                <a:defRPr/>
              </a:pPr>
              <a:endParaRPr lang="uk-UA"/>
            </a:p>
          </p:txBody>
        </p:sp>
        <p:sp>
          <p:nvSpPr>
            <p:cNvPr id="55" name="Shape 167"/>
            <p:cNvSpPr>
              <a:spLocks/>
            </p:cNvSpPr>
            <p:nvPr/>
          </p:nvSpPr>
          <p:spPr bwMode="auto">
            <a:xfrm>
              <a:off x="1961962" y="4457866"/>
              <a:ext cx="95242" cy="685622"/>
            </a:xfrm>
            <a:custGeom>
              <a:avLst/>
              <a:gdLst>
                <a:gd name="T0" fmla="*/ 0 w 2959"/>
                <a:gd name="T1" fmla="*/ 0 h 21432"/>
                <a:gd name="T2" fmla="*/ 2959 w 2959"/>
                <a:gd name="T3" fmla="*/ 21432 h 21432"/>
              </a:gdLst>
              <a:ahLst/>
              <a:cxnLst>
                <a:cxn ang="0">
                  <a:pos x="1" y="1"/>
                </a:cxn>
                <a:cxn ang="0">
                  <a:pos x="1" y="21432"/>
                </a:cxn>
                <a:cxn ang="0">
                  <a:pos x="2959" y="21432"/>
                </a:cxn>
                <a:cxn ang="0">
                  <a:pos x="2959" y="1"/>
                </a:cxn>
              </a:cxnLst>
              <a:rect l="T0" t="T1" r="T2" b="T3"/>
              <a:pathLst>
                <a:path w="2959" h="21432" extrusionOk="0">
                  <a:moveTo>
                    <a:pt x="1" y="1"/>
                  </a:moveTo>
                  <a:lnTo>
                    <a:pt x="1" y="21432"/>
                  </a:lnTo>
                  <a:lnTo>
                    <a:pt x="2959" y="21432"/>
                  </a:lnTo>
                  <a:lnTo>
                    <a:pt x="2959" y="1"/>
                  </a:lnTo>
                  <a:close/>
                </a:path>
              </a:pathLst>
            </a:custGeom>
            <a:solidFill>
              <a:srgbClr val="00041C">
                <a:alpha val="18431"/>
              </a:srgbClr>
            </a:solidFill>
            <a:ln w="9525">
              <a:noFill/>
              <a:round/>
              <a:headEnd/>
              <a:tailEnd/>
            </a:ln>
          </p:spPr>
          <p:txBody>
            <a:bodyPr lIns="91425" tIns="91425" rIns="91425" bIns="91425" anchor="ctr"/>
            <a:lstStyle/>
            <a:p>
              <a:pPr>
                <a:defRPr/>
              </a:pPr>
              <a:endParaRPr lang="uk-UA"/>
            </a:p>
          </p:txBody>
        </p:sp>
        <p:sp>
          <p:nvSpPr>
            <p:cNvPr id="56" name="Shape 168"/>
            <p:cNvSpPr>
              <a:spLocks/>
            </p:cNvSpPr>
            <p:nvPr/>
          </p:nvSpPr>
          <p:spPr bwMode="auto">
            <a:xfrm>
              <a:off x="2374678" y="4711572"/>
              <a:ext cx="95242" cy="431916"/>
            </a:xfrm>
            <a:custGeom>
              <a:avLst/>
              <a:gdLst>
                <a:gd name="T0" fmla="*/ 0 w 2958"/>
                <a:gd name="T1" fmla="*/ 0 h 13507"/>
                <a:gd name="T2" fmla="*/ 2958 w 2958"/>
                <a:gd name="T3" fmla="*/ 13507 h 13507"/>
              </a:gdLst>
              <a:ahLst/>
              <a:cxnLst>
                <a:cxn ang="0">
                  <a:pos x="0" y="1"/>
                </a:cxn>
                <a:cxn ang="0">
                  <a:pos x="0" y="13507"/>
                </a:cxn>
                <a:cxn ang="0">
                  <a:pos x="2958" y="13507"/>
                </a:cxn>
                <a:cxn ang="0">
                  <a:pos x="2958" y="1"/>
                </a:cxn>
              </a:cxnLst>
              <a:rect l="T0" t="T1" r="T2" b="T3"/>
              <a:pathLst>
                <a:path w="2958" h="13507" extrusionOk="0">
                  <a:moveTo>
                    <a:pt x="0" y="1"/>
                  </a:moveTo>
                  <a:lnTo>
                    <a:pt x="0" y="13507"/>
                  </a:lnTo>
                  <a:lnTo>
                    <a:pt x="2958" y="13507"/>
                  </a:lnTo>
                  <a:lnTo>
                    <a:pt x="2958" y="1"/>
                  </a:lnTo>
                  <a:close/>
                </a:path>
              </a:pathLst>
            </a:custGeom>
            <a:solidFill>
              <a:srgbClr val="00041C">
                <a:alpha val="18431"/>
              </a:srgbClr>
            </a:solidFill>
            <a:ln w="9525">
              <a:noFill/>
              <a:round/>
              <a:headEnd/>
              <a:tailEnd/>
            </a:ln>
          </p:spPr>
          <p:txBody>
            <a:bodyPr lIns="91425" tIns="91425" rIns="91425" bIns="91425" anchor="ctr"/>
            <a:lstStyle/>
            <a:p>
              <a:pPr>
                <a:defRPr/>
              </a:pPr>
              <a:endParaRPr lang="uk-UA"/>
            </a:p>
          </p:txBody>
        </p:sp>
        <p:sp>
          <p:nvSpPr>
            <p:cNvPr id="57" name="Shape 169"/>
            <p:cNvSpPr>
              <a:spLocks/>
            </p:cNvSpPr>
            <p:nvPr/>
          </p:nvSpPr>
          <p:spPr bwMode="auto">
            <a:xfrm>
              <a:off x="2239752" y="4535997"/>
              <a:ext cx="95242" cy="607491"/>
            </a:xfrm>
            <a:custGeom>
              <a:avLst/>
              <a:gdLst>
                <a:gd name="T0" fmla="*/ 0 w 2959"/>
                <a:gd name="T1" fmla="*/ 0 h 18976"/>
                <a:gd name="T2" fmla="*/ 2959 w 2959"/>
                <a:gd name="T3" fmla="*/ 18976 h 18976"/>
              </a:gdLst>
              <a:ahLst/>
              <a:cxnLst>
                <a:cxn ang="0">
                  <a:pos x="0" y="0"/>
                </a:cxn>
                <a:cxn ang="0">
                  <a:pos x="0" y="18976"/>
                </a:cxn>
                <a:cxn ang="0">
                  <a:pos x="2958" y="18976"/>
                </a:cxn>
                <a:cxn ang="0">
                  <a:pos x="2958" y="0"/>
                </a:cxn>
              </a:cxnLst>
              <a:rect l="T0" t="T1" r="T2" b="T3"/>
              <a:pathLst>
                <a:path w="2959" h="18976" extrusionOk="0">
                  <a:moveTo>
                    <a:pt x="0" y="0"/>
                  </a:moveTo>
                  <a:lnTo>
                    <a:pt x="0" y="18976"/>
                  </a:lnTo>
                  <a:lnTo>
                    <a:pt x="2958" y="18976"/>
                  </a:lnTo>
                  <a:lnTo>
                    <a:pt x="2958" y="0"/>
                  </a:lnTo>
                  <a:close/>
                </a:path>
              </a:pathLst>
            </a:custGeom>
            <a:solidFill>
              <a:srgbClr val="00041C">
                <a:alpha val="18431"/>
              </a:srgbClr>
            </a:solidFill>
            <a:ln w="9525">
              <a:noFill/>
              <a:round/>
              <a:headEnd/>
              <a:tailEnd/>
            </a:ln>
          </p:spPr>
          <p:txBody>
            <a:bodyPr lIns="91425" tIns="91425" rIns="91425" bIns="91425" anchor="ctr"/>
            <a:lstStyle/>
            <a:p>
              <a:pPr>
                <a:defRPr/>
              </a:pPr>
              <a:endParaRPr lang="uk-UA"/>
            </a:p>
          </p:txBody>
        </p:sp>
        <p:sp>
          <p:nvSpPr>
            <p:cNvPr id="58" name="Shape 170"/>
            <p:cNvSpPr>
              <a:spLocks/>
            </p:cNvSpPr>
            <p:nvPr/>
          </p:nvSpPr>
          <p:spPr bwMode="auto">
            <a:xfrm>
              <a:off x="2652468" y="4704549"/>
              <a:ext cx="93654" cy="438939"/>
            </a:xfrm>
            <a:custGeom>
              <a:avLst/>
              <a:gdLst>
                <a:gd name="T0" fmla="*/ 0 w 2959"/>
                <a:gd name="T1" fmla="*/ 0 h 13730"/>
                <a:gd name="T2" fmla="*/ 2959 w 2959"/>
                <a:gd name="T3" fmla="*/ 13730 h 13730"/>
              </a:gdLst>
              <a:ahLst/>
              <a:cxnLst>
                <a:cxn ang="0">
                  <a:pos x="1" y="1"/>
                </a:cxn>
                <a:cxn ang="0">
                  <a:pos x="1" y="13730"/>
                </a:cxn>
                <a:cxn ang="0">
                  <a:pos x="2959" y="13730"/>
                </a:cxn>
                <a:cxn ang="0">
                  <a:pos x="2959" y="1"/>
                </a:cxn>
              </a:cxnLst>
              <a:rect l="T0" t="T1" r="T2" b="T3"/>
              <a:pathLst>
                <a:path w="2959" h="13730" extrusionOk="0">
                  <a:moveTo>
                    <a:pt x="1" y="1"/>
                  </a:moveTo>
                  <a:lnTo>
                    <a:pt x="1" y="13730"/>
                  </a:lnTo>
                  <a:lnTo>
                    <a:pt x="2959" y="13730"/>
                  </a:lnTo>
                  <a:lnTo>
                    <a:pt x="2959" y="1"/>
                  </a:lnTo>
                  <a:close/>
                </a:path>
              </a:pathLst>
            </a:custGeom>
            <a:solidFill>
              <a:srgbClr val="00041C">
                <a:alpha val="18431"/>
              </a:srgbClr>
            </a:solidFill>
            <a:ln w="9525">
              <a:noFill/>
              <a:round/>
              <a:headEnd/>
              <a:tailEnd/>
            </a:ln>
          </p:spPr>
          <p:txBody>
            <a:bodyPr lIns="91425" tIns="91425" rIns="91425" bIns="91425" anchor="ctr"/>
            <a:lstStyle/>
            <a:p>
              <a:pPr>
                <a:defRPr/>
              </a:pPr>
              <a:endParaRPr lang="uk-UA"/>
            </a:p>
          </p:txBody>
        </p:sp>
        <p:sp>
          <p:nvSpPr>
            <p:cNvPr id="59" name="Shape 171"/>
            <p:cNvSpPr>
              <a:spLocks/>
            </p:cNvSpPr>
            <p:nvPr/>
          </p:nvSpPr>
          <p:spPr bwMode="auto">
            <a:xfrm>
              <a:off x="2515955" y="4765123"/>
              <a:ext cx="95242" cy="378365"/>
            </a:xfrm>
            <a:custGeom>
              <a:avLst/>
              <a:gdLst>
                <a:gd name="T0" fmla="*/ 0 w 2959"/>
                <a:gd name="T1" fmla="*/ 0 h 11832"/>
                <a:gd name="T2" fmla="*/ 2959 w 2959"/>
                <a:gd name="T3" fmla="*/ 11832 h 11832"/>
              </a:gdLst>
              <a:ahLst/>
              <a:cxnLst>
                <a:cxn ang="0">
                  <a:pos x="0" y="0"/>
                </a:cxn>
                <a:cxn ang="0">
                  <a:pos x="0" y="11832"/>
                </a:cxn>
                <a:cxn ang="0">
                  <a:pos x="2958" y="11832"/>
                </a:cxn>
                <a:cxn ang="0">
                  <a:pos x="2958" y="0"/>
                </a:cxn>
              </a:cxnLst>
              <a:rect l="T0" t="T1" r="T2" b="T3"/>
              <a:pathLst>
                <a:path w="2959" h="11832" extrusionOk="0">
                  <a:moveTo>
                    <a:pt x="0" y="0"/>
                  </a:moveTo>
                  <a:lnTo>
                    <a:pt x="0" y="11832"/>
                  </a:lnTo>
                  <a:lnTo>
                    <a:pt x="2958" y="11832"/>
                  </a:lnTo>
                  <a:lnTo>
                    <a:pt x="2958" y="0"/>
                  </a:lnTo>
                  <a:close/>
                </a:path>
              </a:pathLst>
            </a:custGeom>
            <a:solidFill>
              <a:srgbClr val="00041C">
                <a:alpha val="18431"/>
              </a:srgbClr>
            </a:solidFill>
            <a:ln w="9525">
              <a:noFill/>
              <a:round/>
              <a:headEnd/>
              <a:tailEnd/>
            </a:ln>
          </p:spPr>
          <p:txBody>
            <a:bodyPr lIns="91425" tIns="91425" rIns="91425" bIns="91425" anchor="ctr"/>
            <a:lstStyle/>
            <a:p>
              <a:pPr>
                <a:defRPr/>
              </a:pPr>
              <a:endParaRPr lang="uk-UA"/>
            </a:p>
          </p:txBody>
        </p:sp>
        <p:sp>
          <p:nvSpPr>
            <p:cNvPr id="60" name="Shape 172"/>
            <p:cNvSpPr>
              <a:spLocks/>
            </p:cNvSpPr>
            <p:nvPr/>
          </p:nvSpPr>
          <p:spPr bwMode="auto">
            <a:xfrm>
              <a:off x="2930258" y="4421873"/>
              <a:ext cx="93655" cy="721615"/>
            </a:xfrm>
            <a:custGeom>
              <a:avLst/>
              <a:gdLst>
                <a:gd name="T0" fmla="*/ 0 w 2903"/>
                <a:gd name="T1" fmla="*/ 0 h 22548"/>
                <a:gd name="T2" fmla="*/ 2903 w 2903"/>
                <a:gd name="T3" fmla="*/ 22548 h 22548"/>
              </a:gdLst>
              <a:ahLst/>
              <a:cxnLst>
                <a:cxn ang="0">
                  <a:pos x="0" y="1"/>
                </a:cxn>
                <a:cxn ang="0">
                  <a:pos x="0" y="22548"/>
                </a:cxn>
                <a:cxn ang="0">
                  <a:pos x="2902" y="22548"/>
                </a:cxn>
                <a:cxn ang="0">
                  <a:pos x="2902" y="1"/>
                </a:cxn>
              </a:cxnLst>
              <a:rect l="T0" t="T1" r="T2" b="T3"/>
              <a:pathLst>
                <a:path w="2903" h="22548" extrusionOk="0">
                  <a:moveTo>
                    <a:pt x="0" y="1"/>
                  </a:moveTo>
                  <a:lnTo>
                    <a:pt x="0" y="22548"/>
                  </a:lnTo>
                  <a:lnTo>
                    <a:pt x="2902" y="22548"/>
                  </a:lnTo>
                  <a:lnTo>
                    <a:pt x="2902" y="1"/>
                  </a:lnTo>
                  <a:close/>
                </a:path>
              </a:pathLst>
            </a:custGeom>
            <a:solidFill>
              <a:srgbClr val="00041C">
                <a:alpha val="18431"/>
              </a:srgbClr>
            </a:solidFill>
            <a:ln w="9525">
              <a:noFill/>
              <a:round/>
              <a:headEnd/>
              <a:tailEnd/>
            </a:ln>
          </p:spPr>
          <p:txBody>
            <a:bodyPr lIns="91425" tIns="91425" rIns="91425" bIns="91425" anchor="ctr"/>
            <a:lstStyle/>
            <a:p>
              <a:pPr>
                <a:defRPr/>
              </a:pPr>
              <a:endParaRPr lang="uk-UA"/>
            </a:p>
          </p:txBody>
        </p:sp>
        <p:sp>
          <p:nvSpPr>
            <p:cNvPr id="61" name="Shape 173"/>
            <p:cNvSpPr>
              <a:spLocks/>
            </p:cNvSpPr>
            <p:nvPr/>
          </p:nvSpPr>
          <p:spPr bwMode="auto">
            <a:xfrm>
              <a:off x="2795332" y="4637831"/>
              <a:ext cx="92068" cy="505657"/>
            </a:xfrm>
            <a:custGeom>
              <a:avLst/>
              <a:gdLst>
                <a:gd name="T0" fmla="*/ 0 w 2903"/>
                <a:gd name="T1" fmla="*/ 0 h 15795"/>
                <a:gd name="T2" fmla="*/ 2903 w 2903"/>
                <a:gd name="T3" fmla="*/ 15795 h 15795"/>
              </a:gdLst>
              <a:ahLst/>
              <a:cxnLst>
                <a:cxn ang="0">
                  <a:pos x="1" y="1"/>
                </a:cxn>
                <a:cxn ang="0">
                  <a:pos x="1" y="15795"/>
                </a:cxn>
                <a:cxn ang="0">
                  <a:pos x="2903" y="15795"/>
                </a:cxn>
                <a:cxn ang="0">
                  <a:pos x="2903" y="1"/>
                </a:cxn>
              </a:cxnLst>
              <a:rect l="T0" t="T1" r="T2" b="T3"/>
              <a:pathLst>
                <a:path w="2903" h="15795" extrusionOk="0">
                  <a:moveTo>
                    <a:pt x="1" y="1"/>
                  </a:moveTo>
                  <a:lnTo>
                    <a:pt x="1" y="15795"/>
                  </a:lnTo>
                  <a:lnTo>
                    <a:pt x="2903" y="15795"/>
                  </a:lnTo>
                  <a:lnTo>
                    <a:pt x="2903" y="1"/>
                  </a:lnTo>
                  <a:close/>
                </a:path>
              </a:pathLst>
            </a:custGeom>
            <a:solidFill>
              <a:srgbClr val="00041C">
                <a:alpha val="18431"/>
              </a:srgbClr>
            </a:solidFill>
            <a:ln w="9525">
              <a:noFill/>
              <a:round/>
              <a:headEnd/>
              <a:tailEnd/>
            </a:ln>
          </p:spPr>
          <p:txBody>
            <a:bodyPr lIns="91425" tIns="91425" rIns="91425" bIns="91425" anchor="ctr"/>
            <a:lstStyle/>
            <a:p>
              <a:pPr>
                <a:defRPr/>
              </a:pPr>
              <a:endParaRPr lang="uk-UA"/>
            </a:p>
          </p:txBody>
        </p:sp>
        <p:sp>
          <p:nvSpPr>
            <p:cNvPr id="62" name="Shape 174"/>
            <p:cNvSpPr>
              <a:spLocks/>
            </p:cNvSpPr>
            <p:nvPr/>
          </p:nvSpPr>
          <p:spPr bwMode="auto">
            <a:xfrm>
              <a:off x="3208048" y="4385880"/>
              <a:ext cx="93654" cy="757608"/>
            </a:xfrm>
            <a:custGeom>
              <a:avLst/>
              <a:gdLst>
                <a:gd name="T0" fmla="*/ 0 w 2959"/>
                <a:gd name="T1" fmla="*/ 0 h 23664"/>
                <a:gd name="T2" fmla="*/ 2959 w 2959"/>
                <a:gd name="T3" fmla="*/ 23664 h 23664"/>
              </a:gdLst>
              <a:ahLst/>
              <a:cxnLst>
                <a:cxn ang="0">
                  <a:pos x="1" y="0"/>
                </a:cxn>
                <a:cxn ang="0">
                  <a:pos x="1" y="23664"/>
                </a:cxn>
                <a:cxn ang="0">
                  <a:pos x="2959" y="23664"/>
                </a:cxn>
                <a:cxn ang="0">
                  <a:pos x="2959" y="0"/>
                </a:cxn>
              </a:cxnLst>
              <a:rect l="T0" t="T1" r="T2" b="T3"/>
              <a:pathLst>
                <a:path w="2959" h="23664" extrusionOk="0">
                  <a:moveTo>
                    <a:pt x="1" y="0"/>
                  </a:moveTo>
                  <a:lnTo>
                    <a:pt x="1" y="23664"/>
                  </a:lnTo>
                  <a:lnTo>
                    <a:pt x="2959" y="23664"/>
                  </a:lnTo>
                  <a:lnTo>
                    <a:pt x="2959" y="0"/>
                  </a:lnTo>
                  <a:close/>
                </a:path>
              </a:pathLst>
            </a:custGeom>
            <a:solidFill>
              <a:srgbClr val="00041C">
                <a:alpha val="18431"/>
              </a:srgbClr>
            </a:solidFill>
            <a:ln w="9525">
              <a:noFill/>
              <a:round/>
              <a:headEnd/>
              <a:tailEnd/>
            </a:ln>
          </p:spPr>
          <p:txBody>
            <a:bodyPr lIns="91425" tIns="91425" rIns="91425" bIns="91425" anchor="ctr"/>
            <a:lstStyle/>
            <a:p>
              <a:pPr>
                <a:defRPr/>
              </a:pPr>
              <a:endParaRPr lang="uk-UA"/>
            </a:p>
          </p:txBody>
        </p:sp>
        <p:sp>
          <p:nvSpPr>
            <p:cNvPr id="63" name="Shape 175"/>
            <p:cNvSpPr>
              <a:spLocks/>
            </p:cNvSpPr>
            <p:nvPr/>
          </p:nvSpPr>
          <p:spPr bwMode="auto">
            <a:xfrm>
              <a:off x="3071534" y="4314772"/>
              <a:ext cx="95242" cy="828716"/>
            </a:xfrm>
            <a:custGeom>
              <a:avLst/>
              <a:gdLst>
                <a:gd name="T0" fmla="*/ 0 w 2959"/>
                <a:gd name="T1" fmla="*/ 0 h 25897"/>
                <a:gd name="T2" fmla="*/ 2959 w 2959"/>
                <a:gd name="T3" fmla="*/ 25897 h 25897"/>
              </a:gdLst>
              <a:ahLst/>
              <a:cxnLst>
                <a:cxn ang="0">
                  <a:pos x="0" y="1"/>
                </a:cxn>
                <a:cxn ang="0">
                  <a:pos x="0" y="25897"/>
                </a:cxn>
                <a:cxn ang="0">
                  <a:pos x="2958" y="25897"/>
                </a:cxn>
                <a:cxn ang="0">
                  <a:pos x="2958" y="1"/>
                </a:cxn>
              </a:cxnLst>
              <a:rect l="T0" t="T1" r="T2" b="T3"/>
              <a:pathLst>
                <a:path w="2959" h="25897" extrusionOk="0">
                  <a:moveTo>
                    <a:pt x="0" y="1"/>
                  </a:moveTo>
                  <a:lnTo>
                    <a:pt x="0" y="25897"/>
                  </a:lnTo>
                  <a:lnTo>
                    <a:pt x="2958" y="25897"/>
                  </a:lnTo>
                  <a:lnTo>
                    <a:pt x="2958" y="1"/>
                  </a:lnTo>
                  <a:close/>
                </a:path>
              </a:pathLst>
            </a:custGeom>
            <a:solidFill>
              <a:srgbClr val="00041C">
                <a:alpha val="18431"/>
              </a:srgbClr>
            </a:solidFill>
            <a:ln w="9525">
              <a:noFill/>
              <a:round/>
              <a:headEnd/>
              <a:tailEnd/>
            </a:ln>
          </p:spPr>
          <p:txBody>
            <a:bodyPr lIns="91425" tIns="91425" rIns="91425" bIns="91425" anchor="ctr"/>
            <a:lstStyle/>
            <a:p>
              <a:pPr>
                <a:defRPr/>
              </a:pPr>
              <a:endParaRPr lang="uk-UA"/>
            </a:p>
          </p:txBody>
        </p:sp>
        <p:sp>
          <p:nvSpPr>
            <p:cNvPr id="64" name="Shape 176"/>
            <p:cNvSpPr>
              <a:spLocks/>
            </p:cNvSpPr>
            <p:nvPr/>
          </p:nvSpPr>
          <p:spPr bwMode="auto">
            <a:xfrm>
              <a:off x="3484251" y="4530730"/>
              <a:ext cx="95242" cy="612758"/>
            </a:xfrm>
            <a:custGeom>
              <a:avLst/>
              <a:gdLst>
                <a:gd name="T0" fmla="*/ 0 w 2959"/>
                <a:gd name="T1" fmla="*/ 0 h 19143"/>
                <a:gd name="T2" fmla="*/ 2959 w 2959"/>
                <a:gd name="T3" fmla="*/ 19143 h 19143"/>
              </a:gdLst>
              <a:ahLst/>
              <a:cxnLst>
                <a:cxn ang="0">
                  <a:pos x="0" y="0"/>
                </a:cxn>
                <a:cxn ang="0">
                  <a:pos x="0" y="19143"/>
                </a:cxn>
                <a:cxn ang="0">
                  <a:pos x="2958" y="19143"/>
                </a:cxn>
                <a:cxn ang="0">
                  <a:pos x="2958" y="0"/>
                </a:cxn>
              </a:cxnLst>
              <a:rect l="T0" t="T1" r="T2" b="T3"/>
              <a:pathLst>
                <a:path w="2959" h="19143" extrusionOk="0">
                  <a:moveTo>
                    <a:pt x="0" y="0"/>
                  </a:moveTo>
                  <a:lnTo>
                    <a:pt x="0" y="19143"/>
                  </a:lnTo>
                  <a:lnTo>
                    <a:pt x="2958" y="19143"/>
                  </a:lnTo>
                  <a:lnTo>
                    <a:pt x="2958" y="0"/>
                  </a:lnTo>
                  <a:close/>
                </a:path>
              </a:pathLst>
            </a:custGeom>
            <a:solidFill>
              <a:srgbClr val="00041C">
                <a:alpha val="18431"/>
              </a:srgbClr>
            </a:solidFill>
            <a:ln w="9525">
              <a:noFill/>
              <a:round/>
              <a:headEnd/>
              <a:tailEnd/>
            </a:ln>
          </p:spPr>
          <p:txBody>
            <a:bodyPr lIns="91425" tIns="91425" rIns="91425" bIns="91425" anchor="ctr"/>
            <a:lstStyle/>
            <a:p>
              <a:pPr>
                <a:defRPr/>
              </a:pPr>
              <a:endParaRPr lang="uk-UA"/>
            </a:p>
          </p:txBody>
        </p:sp>
        <p:sp>
          <p:nvSpPr>
            <p:cNvPr id="65" name="Shape 177"/>
            <p:cNvSpPr>
              <a:spLocks/>
            </p:cNvSpPr>
            <p:nvPr/>
          </p:nvSpPr>
          <p:spPr bwMode="auto">
            <a:xfrm>
              <a:off x="3349324" y="4314772"/>
              <a:ext cx="93655" cy="828716"/>
            </a:xfrm>
            <a:custGeom>
              <a:avLst/>
              <a:gdLst>
                <a:gd name="T0" fmla="*/ 0 w 2959"/>
                <a:gd name="T1" fmla="*/ 0 h 25897"/>
                <a:gd name="T2" fmla="*/ 2959 w 2959"/>
                <a:gd name="T3" fmla="*/ 25897 h 25897"/>
              </a:gdLst>
              <a:ahLst/>
              <a:cxnLst>
                <a:cxn ang="0">
                  <a:pos x="1" y="1"/>
                </a:cxn>
                <a:cxn ang="0">
                  <a:pos x="1" y="25897"/>
                </a:cxn>
                <a:cxn ang="0">
                  <a:pos x="2959" y="25897"/>
                </a:cxn>
                <a:cxn ang="0">
                  <a:pos x="2959" y="1"/>
                </a:cxn>
              </a:cxnLst>
              <a:rect l="T0" t="T1" r="T2" b="T3"/>
              <a:pathLst>
                <a:path w="2959" h="25897" extrusionOk="0">
                  <a:moveTo>
                    <a:pt x="1" y="1"/>
                  </a:moveTo>
                  <a:lnTo>
                    <a:pt x="1" y="25897"/>
                  </a:lnTo>
                  <a:lnTo>
                    <a:pt x="2959" y="25897"/>
                  </a:lnTo>
                  <a:lnTo>
                    <a:pt x="2959" y="1"/>
                  </a:lnTo>
                  <a:close/>
                </a:path>
              </a:pathLst>
            </a:custGeom>
            <a:solidFill>
              <a:srgbClr val="00041C">
                <a:alpha val="18431"/>
              </a:srgbClr>
            </a:solidFill>
            <a:ln w="9525">
              <a:noFill/>
              <a:round/>
              <a:headEnd/>
              <a:tailEnd/>
            </a:ln>
          </p:spPr>
          <p:txBody>
            <a:bodyPr lIns="91425" tIns="91425" rIns="91425" bIns="91425" anchor="ctr"/>
            <a:lstStyle/>
            <a:p>
              <a:pPr>
                <a:defRPr/>
              </a:pPr>
              <a:endParaRPr lang="uk-UA"/>
            </a:p>
          </p:txBody>
        </p:sp>
        <p:sp>
          <p:nvSpPr>
            <p:cNvPr id="66" name="Shape 178"/>
            <p:cNvSpPr>
              <a:spLocks/>
            </p:cNvSpPr>
            <p:nvPr/>
          </p:nvSpPr>
          <p:spPr bwMode="auto">
            <a:xfrm>
              <a:off x="3760453" y="4739664"/>
              <a:ext cx="95242" cy="403824"/>
            </a:xfrm>
            <a:custGeom>
              <a:avLst/>
              <a:gdLst>
                <a:gd name="T0" fmla="*/ 0 w 2958"/>
                <a:gd name="T1" fmla="*/ 0 h 12614"/>
                <a:gd name="T2" fmla="*/ 2958 w 2958"/>
                <a:gd name="T3" fmla="*/ 12614 h 12614"/>
              </a:gdLst>
              <a:ahLst/>
              <a:cxnLst>
                <a:cxn ang="0">
                  <a:pos x="0" y="1"/>
                </a:cxn>
                <a:cxn ang="0">
                  <a:pos x="0" y="12614"/>
                </a:cxn>
                <a:cxn ang="0">
                  <a:pos x="2958" y="12614"/>
                </a:cxn>
                <a:cxn ang="0">
                  <a:pos x="2958" y="1"/>
                </a:cxn>
              </a:cxnLst>
              <a:rect l="T0" t="T1" r="T2" b="T3"/>
              <a:pathLst>
                <a:path w="2958" h="12614" extrusionOk="0">
                  <a:moveTo>
                    <a:pt x="0" y="1"/>
                  </a:moveTo>
                  <a:lnTo>
                    <a:pt x="0" y="12614"/>
                  </a:lnTo>
                  <a:lnTo>
                    <a:pt x="2958" y="12614"/>
                  </a:lnTo>
                  <a:lnTo>
                    <a:pt x="2958" y="1"/>
                  </a:lnTo>
                  <a:close/>
                </a:path>
              </a:pathLst>
            </a:custGeom>
            <a:solidFill>
              <a:srgbClr val="00041C">
                <a:alpha val="18431"/>
              </a:srgbClr>
            </a:solidFill>
            <a:ln w="9525">
              <a:noFill/>
              <a:round/>
              <a:headEnd/>
              <a:tailEnd/>
            </a:ln>
          </p:spPr>
          <p:txBody>
            <a:bodyPr lIns="91425" tIns="91425" rIns="91425" bIns="91425" anchor="ctr"/>
            <a:lstStyle/>
            <a:p>
              <a:pPr>
                <a:defRPr/>
              </a:pPr>
              <a:endParaRPr lang="uk-UA"/>
            </a:p>
          </p:txBody>
        </p:sp>
        <p:sp>
          <p:nvSpPr>
            <p:cNvPr id="67" name="Shape 179"/>
            <p:cNvSpPr>
              <a:spLocks/>
            </p:cNvSpPr>
            <p:nvPr/>
          </p:nvSpPr>
          <p:spPr bwMode="auto">
            <a:xfrm>
              <a:off x="3625526" y="4457866"/>
              <a:ext cx="95242" cy="685622"/>
            </a:xfrm>
            <a:custGeom>
              <a:avLst/>
              <a:gdLst>
                <a:gd name="T0" fmla="*/ 0 w 2959"/>
                <a:gd name="T1" fmla="*/ 0 h 21432"/>
                <a:gd name="T2" fmla="*/ 2959 w 2959"/>
                <a:gd name="T3" fmla="*/ 21432 h 21432"/>
              </a:gdLst>
              <a:ahLst/>
              <a:cxnLst>
                <a:cxn ang="0">
                  <a:pos x="0" y="1"/>
                </a:cxn>
                <a:cxn ang="0">
                  <a:pos x="0" y="21432"/>
                </a:cxn>
                <a:cxn ang="0">
                  <a:pos x="2958" y="21432"/>
                </a:cxn>
                <a:cxn ang="0">
                  <a:pos x="2958" y="1"/>
                </a:cxn>
              </a:cxnLst>
              <a:rect l="T0" t="T1" r="T2" b="T3"/>
              <a:pathLst>
                <a:path w="2959" h="21432" extrusionOk="0">
                  <a:moveTo>
                    <a:pt x="0" y="1"/>
                  </a:moveTo>
                  <a:lnTo>
                    <a:pt x="0" y="21432"/>
                  </a:lnTo>
                  <a:lnTo>
                    <a:pt x="2958" y="21432"/>
                  </a:lnTo>
                  <a:lnTo>
                    <a:pt x="2958" y="1"/>
                  </a:lnTo>
                  <a:close/>
                </a:path>
              </a:pathLst>
            </a:custGeom>
            <a:solidFill>
              <a:srgbClr val="00041C">
                <a:alpha val="18431"/>
              </a:srgbClr>
            </a:solidFill>
            <a:ln w="9525">
              <a:noFill/>
              <a:round/>
              <a:headEnd/>
              <a:tailEnd/>
            </a:ln>
          </p:spPr>
          <p:txBody>
            <a:bodyPr lIns="91425" tIns="91425" rIns="91425" bIns="91425" anchor="ctr"/>
            <a:lstStyle/>
            <a:p>
              <a:pPr>
                <a:defRPr/>
              </a:pPr>
              <a:endParaRPr lang="uk-UA"/>
            </a:p>
          </p:txBody>
        </p:sp>
        <p:sp>
          <p:nvSpPr>
            <p:cNvPr id="68" name="Shape 180"/>
            <p:cNvSpPr>
              <a:spLocks/>
            </p:cNvSpPr>
            <p:nvPr/>
          </p:nvSpPr>
          <p:spPr bwMode="auto">
            <a:xfrm>
              <a:off x="4038243" y="4637831"/>
              <a:ext cx="93655" cy="505657"/>
            </a:xfrm>
            <a:custGeom>
              <a:avLst/>
              <a:gdLst>
                <a:gd name="T0" fmla="*/ 0 w 2959"/>
                <a:gd name="T1" fmla="*/ 0 h 15795"/>
                <a:gd name="T2" fmla="*/ 2959 w 2959"/>
                <a:gd name="T3" fmla="*/ 15795 h 15795"/>
              </a:gdLst>
              <a:ahLst/>
              <a:cxnLst>
                <a:cxn ang="0">
                  <a:pos x="1" y="1"/>
                </a:cxn>
                <a:cxn ang="0">
                  <a:pos x="1" y="15795"/>
                </a:cxn>
                <a:cxn ang="0">
                  <a:pos x="2959" y="15795"/>
                </a:cxn>
                <a:cxn ang="0">
                  <a:pos x="2959" y="1"/>
                </a:cxn>
              </a:cxnLst>
              <a:rect l="T0" t="T1" r="T2" b="T3"/>
              <a:pathLst>
                <a:path w="2959" h="15795" extrusionOk="0">
                  <a:moveTo>
                    <a:pt x="1" y="1"/>
                  </a:moveTo>
                  <a:lnTo>
                    <a:pt x="1" y="15795"/>
                  </a:lnTo>
                  <a:lnTo>
                    <a:pt x="2959" y="15795"/>
                  </a:lnTo>
                  <a:lnTo>
                    <a:pt x="2959" y="1"/>
                  </a:lnTo>
                  <a:close/>
                </a:path>
              </a:pathLst>
            </a:custGeom>
            <a:solidFill>
              <a:srgbClr val="00041C">
                <a:alpha val="18431"/>
              </a:srgbClr>
            </a:solidFill>
            <a:ln w="9525">
              <a:noFill/>
              <a:round/>
              <a:headEnd/>
              <a:tailEnd/>
            </a:ln>
          </p:spPr>
          <p:txBody>
            <a:bodyPr lIns="91425" tIns="91425" rIns="91425" bIns="91425" anchor="ctr"/>
            <a:lstStyle/>
            <a:p>
              <a:pPr>
                <a:defRPr/>
              </a:pPr>
              <a:endParaRPr lang="uk-UA"/>
            </a:p>
          </p:txBody>
        </p:sp>
        <p:sp>
          <p:nvSpPr>
            <p:cNvPr id="69" name="Shape 181"/>
            <p:cNvSpPr>
              <a:spLocks/>
            </p:cNvSpPr>
            <p:nvPr/>
          </p:nvSpPr>
          <p:spPr bwMode="auto">
            <a:xfrm>
              <a:off x="3901729" y="4836231"/>
              <a:ext cx="95242" cy="307257"/>
            </a:xfrm>
            <a:custGeom>
              <a:avLst/>
              <a:gdLst>
                <a:gd name="T0" fmla="*/ 0 w 2958"/>
                <a:gd name="T1" fmla="*/ 0 h 9600"/>
                <a:gd name="T2" fmla="*/ 2958 w 2958"/>
                <a:gd name="T3" fmla="*/ 9600 h 9600"/>
              </a:gdLst>
              <a:ahLst/>
              <a:cxnLst>
                <a:cxn ang="0">
                  <a:pos x="0" y="1"/>
                </a:cxn>
                <a:cxn ang="0">
                  <a:pos x="0" y="9600"/>
                </a:cxn>
                <a:cxn ang="0">
                  <a:pos x="2958" y="9600"/>
                </a:cxn>
                <a:cxn ang="0">
                  <a:pos x="2958" y="1"/>
                </a:cxn>
              </a:cxnLst>
              <a:rect l="T0" t="T1" r="T2" b="T3"/>
              <a:pathLst>
                <a:path w="2958" h="9600" extrusionOk="0">
                  <a:moveTo>
                    <a:pt x="0" y="1"/>
                  </a:moveTo>
                  <a:lnTo>
                    <a:pt x="0" y="9600"/>
                  </a:lnTo>
                  <a:lnTo>
                    <a:pt x="2958" y="9600"/>
                  </a:lnTo>
                  <a:lnTo>
                    <a:pt x="2958" y="1"/>
                  </a:lnTo>
                  <a:close/>
                </a:path>
              </a:pathLst>
            </a:custGeom>
            <a:solidFill>
              <a:srgbClr val="00041C">
                <a:alpha val="18431"/>
              </a:srgbClr>
            </a:solidFill>
            <a:ln w="9525">
              <a:noFill/>
              <a:round/>
              <a:headEnd/>
              <a:tailEnd/>
            </a:ln>
          </p:spPr>
          <p:txBody>
            <a:bodyPr lIns="91425" tIns="91425" rIns="91425" bIns="91425" anchor="ctr"/>
            <a:lstStyle/>
            <a:p>
              <a:pPr>
                <a:defRPr/>
              </a:pPr>
              <a:endParaRPr lang="uk-UA"/>
            </a:p>
          </p:txBody>
        </p:sp>
        <p:sp>
          <p:nvSpPr>
            <p:cNvPr id="70" name="Shape 182"/>
            <p:cNvSpPr>
              <a:spLocks/>
            </p:cNvSpPr>
            <p:nvPr/>
          </p:nvSpPr>
          <p:spPr bwMode="auto">
            <a:xfrm>
              <a:off x="4316033" y="4637831"/>
              <a:ext cx="95242" cy="505657"/>
            </a:xfrm>
            <a:custGeom>
              <a:avLst/>
              <a:gdLst>
                <a:gd name="T0" fmla="*/ 0 w 2959"/>
                <a:gd name="T1" fmla="*/ 0 h 15795"/>
                <a:gd name="T2" fmla="*/ 2959 w 2959"/>
                <a:gd name="T3" fmla="*/ 15795 h 15795"/>
              </a:gdLst>
              <a:ahLst/>
              <a:cxnLst>
                <a:cxn ang="0">
                  <a:pos x="0" y="1"/>
                </a:cxn>
                <a:cxn ang="0">
                  <a:pos x="0" y="15795"/>
                </a:cxn>
                <a:cxn ang="0">
                  <a:pos x="2958" y="15795"/>
                </a:cxn>
                <a:cxn ang="0">
                  <a:pos x="2958" y="1"/>
                </a:cxn>
              </a:cxnLst>
              <a:rect l="T0" t="T1" r="T2" b="T3"/>
              <a:pathLst>
                <a:path w="2959" h="15795" extrusionOk="0">
                  <a:moveTo>
                    <a:pt x="0" y="1"/>
                  </a:moveTo>
                  <a:lnTo>
                    <a:pt x="0" y="15795"/>
                  </a:lnTo>
                  <a:lnTo>
                    <a:pt x="2958" y="15795"/>
                  </a:lnTo>
                  <a:lnTo>
                    <a:pt x="2958" y="1"/>
                  </a:lnTo>
                  <a:close/>
                </a:path>
              </a:pathLst>
            </a:custGeom>
            <a:solidFill>
              <a:srgbClr val="00041C">
                <a:alpha val="18431"/>
              </a:srgbClr>
            </a:solidFill>
            <a:ln w="9525">
              <a:noFill/>
              <a:round/>
              <a:headEnd/>
              <a:tailEnd/>
            </a:ln>
          </p:spPr>
          <p:txBody>
            <a:bodyPr lIns="91425" tIns="91425" rIns="91425" bIns="91425" anchor="ctr"/>
            <a:lstStyle/>
            <a:p>
              <a:pPr>
                <a:defRPr/>
              </a:pPr>
              <a:endParaRPr lang="uk-UA"/>
            </a:p>
          </p:txBody>
        </p:sp>
        <p:sp>
          <p:nvSpPr>
            <p:cNvPr id="71" name="Shape 183"/>
            <p:cNvSpPr>
              <a:spLocks/>
            </p:cNvSpPr>
            <p:nvPr/>
          </p:nvSpPr>
          <p:spPr bwMode="auto">
            <a:xfrm>
              <a:off x="4181106" y="4739664"/>
              <a:ext cx="93655" cy="403824"/>
            </a:xfrm>
            <a:custGeom>
              <a:avLst/>
              <a:gdLst>
                <a:gd name="T0" fmla="*/ 0 w 2959"/>
                <a:gd name="T1" fmla="*/ 0 h 12614"/>
                <a:gd name="T2" fmla="*/ 2959 w 2959"/>
                <a:gd name="T3" fmla="*/ 12614 h 12614"/>
              </a:gdLst>
              <a:ahLst/>
              <a:cxnLst>
                <a:cxn ang="0">
                  <a:pos x="0" y="1"/>
                </a:cxn>
                <a:cxn ang="0">
                  <a:pos x="0" y="12614"/>
                </a:cxn>
                <a:cxn ang="0">
                  <a:pos x="2958" y="12614"/>
                </a:cxn>
                <a:cxn ang="0">
                  <a:pos x="2958" y="1"/>
                </a:cxn>
              </a:cxnLst>
              <a:rect l="T0" t="T1" r="T2" b="T3"/>
              <a:pathLst>
                <a:path w="2959" h="12614" extrusionOk="0">
                  <a:moveTo>
                    <a:pt x="0" y="1"/>
                  </a:moveTo>
                  <a:lnTo>
                    <a:pt x="0" y="12614"/>
                  </a:lnTo>
                  <a:lnTo>
                    <a:pt x="2958" y="12614"/>
                  </a:lnTo>
                  <a:lnTo>
                    <a:pt x="2958" y="1"/>
                  </a:lnTo>
                  <a:close/>
                </a:path>
              </a:pathLst>
            </a:custGeom>
            <a:solidFill>
              <a:srgbClr val="00041C">
                <a:alpha val="18431"/>
              </a:srgbClr>
            </a:solidFill>
            <a:ln w="9525">
              <a:noFill/>
              <a:round/>
              <a:headEnd/>
              <a:tailEnd/>
            </a:ln>
          </p:spPr>
          <p:txBody>
            <a:bodyPr lIns="91425" tIns="91425" rIns="91425" bIns="91425" anchor="ctr"/>
            <a:lstStyle/>
            <a:p>
              <a:pPr>
                <a:defRPr/>
              </a:pPr>
              <a:endParaRPr lang="uk-UA"/>
            </a:p>
          </p:txBody>
        </p:sp>
        <p:sp>
          <p:nvSpPr>
            <p:cNvPr id="72" name="Shape 184"/>
            <p:cNvSpPr>
              <a:spLocks/>
            </p:cNvSpPr>
            <p:nvPr/>
          </p:nvSpPr>
          <p:spPr bwMode="auto">
            <a:xfrm>
              <a:off x="4593823" y="4571990"/>
              <a:ext cx="93655" cy="571498"/>
            </a:xfrm>
            <a:custGeom>
              <a:avLst/>
              <a:gdLst>
                <a:gd name="T0" fmla="*/ 0 w 2959"/>
                <a:gd name="T1" fmla="*/ 0 h 17860"/>
                <a:gd name="T2" fmla="*/ 2959 w 2959"/>
                <a:gd name="T3" fmla="*/ 17860 h 17860"/>
              </a:gdLst>
              <a:ahLst/>
              <a:cxnLst>
                <a:cxn ang="0">
                  <a:pos x="1" y="1"/>
                </a:cxn>
                <a:cxn ang="0">
                  <a:pos x="1" y="17860"/>
                </a:cxn>
                <a:cxn ang="0">
                  <a:pos x="2959" y="17860"/>
                </a:cxn>
                <a:cxn ang="0">
                  <a:pos x="2959" y="1"/>
                </a:cxn>
              </a:cxnLst>
              <a:rect l="T0" t="T1" r="T2" b="T3"/>
              <a:pathLst>
                <a:path w="2959" h="17860" extrusionOk="0">
                  <a:moveTo>
                    <a:pt x="1" y="1"/>
                  </a:moveTo>
                  <a:lnTo>
                    <a:pt x="1" y="17860"/>
                  </a:lnTo>
                  <a:lnTo>
                    <a:pt x="2959" y="17860"/>
                  </a:lnTo>
                  <a:lnTo>
                    <a:pt x="2959" y="1"/>
                  </a:lnTo>
                  <a:close/>
                </a:path>
              </a:pathLst>
            </a:custGeom>
            <a:solidFill>
              <a:srgbClr val="00041C">
                <a:alpha val="18431"/>
              </a:srgbClr>
            </a:solidFill>
            <a:ln w="9525">
              <a:noFill/>
              <a:round/>
              <a:headEnd/>
              <a:tailEnd/>
            </a:ln>
          </p:spPr>
          <p:txBody>
            <a:bodyPr lIns="91425" tIns="91425" rIns="91425" bIns="91425" anchor="ctr"/>
            <a:lstStyle/>
            <a:p>
              <a:pPr>
                <a:defRPr/>
              </a:pPr>
              <a:endParaRPr lang="uk-UA"/>
            </a:p>
          </p:txBody>
        </p:sp>
        <p:sp>
          <p:nvSpPr>
            <p:cNvPr id="73" name="Shape 185"/>
            <p:cNvSpPr>
              <a:spLocks/>
            </p:cNvSpPr>
            <p:nvPr/>
          </p:nvSpPr>
          <p:spPr bwMode="auto">
            <a:xfrm>
              <a:off x="4457309" y="4739664"/>
              <a:ext cx="95242" cy="403824"/>
            </a:xfrm>
            <a:custGeom>
              <a:avLst/>
              <a:gdLst>
                <a:gd name="T0" fmla="*/ 0 w 2959"/>
                <a:gd name="T1" fmla="*/ 0 h 12614"/>
                <a:gd name="T2" fmla="*/ 2959 w 2959"/>
                <a:gd name="T3" fmla="*/ 12614 h 12614"/>
              </a:gdLst>
              <a:ahLst/>
              <a:cxnLst>
                <a:cxn ang="0">
                  <a:pos x="0" y="1"/>
                </a:cxn>
                <a:cxn ang="0">
                  <a:pos x="0" y="12614"/>
                </a:cxn>
                <a:cxn ang="0">
                  <a:pos x="2958" y="12614"/>
                </a:cxn>
                <a:cxn ang="0">
                  <a:pos x="2958" y="1"/>
                </a:cxn>
              </a:cxnLst>
              <a:rect l="T0" t="T1" r="T2" b="T3"/>
              <a:pathLst>
                <a:path w="2959" h="12614" extrusionOk="0">
                  <a:moveTo>
                    <a:pt x="0" y="1"/>
                  </a:moveTo>
                  <a:lnTo>
                    <a:pt x="0" y="12614"/>
                  </a:lnTo>
                  <a:lnTo>
                    <a:pt x="2958" y="12614"/>
                  </a:lnTo>
                  <a:lnTo>
                    <a:pt x="2958" y="1"/>
                  </a:lnTo>
                  <a:close/>
                </a:path>
              </a:pathLst>
            </a:custGeom>
            <a:solidFill>
              <a:srgbClr val="00041C">
                <a:alpha val="18431"/>
              </a:srgbClr>
            </a:solidFill>
            <a:ln w="9525">
              <a:noFill/>
              <a:round/>
              <a:headEnd/>
              <a:tailEnd/>
            </a:ln>
          </p:spPr>
          <p:txBody>
            <a:bodyPr lIns="91425" tIns="91425" rIns="91425" bIns="91425" anchor="ctr"/>
            <a:lstStyle/>
            <a:p>
              <a:pPr>
                <a:defRPr/>
              </a:pPr>
              <a:endParaRPr lang="uk-UA"/>
            </a:p>
          </p:txBody>
        </p:sp>
        <p:sp>
          <p:nvSpPr>
            <p:cNvPr id="74" name="Shape 186"/>
            <p:cNvSpPr>
              <a:spLocks/>
            </p:cNvSpPr>
            <p:nvPr/>
          </p:nvSpPr>
          <p:spPr bwMode="auto">
            <a:xfrm>
              <a:off x="4870025" y="4385880"/>
              <a:ext cx="95242" cy="757608"/>
            </a:xfrm>
            <a:custGeom>
              <a:avLst/>
              <a:gdLst>
                <a:gd name="T0" fmla="*/ 0 w 2959"/>
                <a:gd name="T1" fmla="*/ 0 h 23664"/>
                <a:gd name="T2" fmla="*/ 2959 w 2959"/>
                <a:gd name="T3" fmla="*/ 23664 h 23664"/>
              </a:gdLst>
              <a:ahLst/>
              <a:cxnLst>
                <a:cxn ang="0">
                  <a:pos x="0" y="0"/>
                </a:cxn>
                <a:cxn ang="0">
                  <a:pos x="0" y="23664"/>
                </a:cxn>
                <a:cxn ang="0">
                  <a:pos x="2958" y="23664"/>
                </a:cxn>
                <a:cxn ang="0">
                  <a:pos x="2958" y="0"/>
                </a:cxn>
              </a:cxnLst>
              <a:rect l="T0" t="T1" r="T2" b="T3"/>
              <a:pathLst>
                <a:path w="2959" h="23664" extrusionOk="0">
                  <a:moveTo>
                    <a:pt x="0" y="0"/>
                  </a:moveTo>
                  <a:lnTo>
                    <a:pt x="0" y="23664"/>
                  </a:lnTo>
                  <a:lnTo>
                    <a:pt x="2958" y="23664"/>
                  </a:lnTo>
                  <a:lnTo>
                    <a:pt x="2958" y="0"/>
                  </a:lnTo>
                  <a:close/>
                </a:path>
              </a:pathLst>
            </a:custGeom>
            <a:solidFill>
              <a:srgbClr val="00041C">
                <a:alpha val="18431"/>
              </a:srgbClr>
            </a:solidFill>
            <a:ln w="9525">
              <a:noFill/>
              <a:round/>
              <a:headEnd/>
              <a:tailEnd/>
            </a:ln>
          </p:spPr>
          <p:txBody>
            <a:bodyPr lIns="91425" tIns="91425" rIns="91425" bIns="91425" anchor="ctr"/>
            <a:lstStyle/>
            <a:p>
              <a:pPr>
                <a:defRPr/>
              </a:pPr>
              <a:endParaRPr lang="uk-UA"/>
            </a:p>
          </p:txBody>
        </p:sp>
        <p:sp>
          <p:nvSpPr>
            <p:cNvPr id="75" name="Shape 187"/>
            <p:cNvSpPr>
              <a:spLocks/>
            </p:cNvSpPr>
            <p:nvPr/>
          </p:nvSpPr>
          <p:spPr bwMode="auto">
            <a:xfrm>
              <a:off x="4735099" y="4457866"/>
              <a:ext cx="93654" cy="685622"/>
            </a:xfrm>
            <a:custGeom>
              <a:avLst/>
              <a:gdLst>
                <a:gd name="T0" fmla="*/ 0 w 2959"/>
                <a:gd name="T1" fmla="*/ 0 h 21432"/>
                <a:gd name="T2" fmla="*/ 2959 w 2959"/>
                <a:gd name="T3" fmla="*/ 21432 h 21432"/>
              </a:gdLst>
              <a:ahLst/>
              <a:cxnLst>
                <a:cxn ang="0">
                  <a:pos x="1" y="1"/>
                </a:cxn>
                <a:cxn ang="0">
                  <a:pos x="1" y="21432"/>
                </a:cxn>
                <a:cxn ang="0">
                  <a:pos x="2959" y="21432"/>
                </a:cxn>
                <a:cxn ang="0">
                  <a:pos x="2959" y="1"/>
                </a:cxn>
              </a:cxnLst>
              <a:rect l="T0" t="T1" r="T2" b="T3"/>
              <a:pathLst>
                <a:path w="2959" h="21432" extrusionOk="0">
                  <a:moveTo>
                    <a:pt x="1" y="1"/>
                  </a:moveTo>
                  <a:lnTo>
                    <a:pt x="1" y="21432"/>
                  </a:lnTo>
                  <a:lnTo>
                    <a:pt x="2959" y="21432"/>
                  </a:lnTo>
                  <a:lnTo>
                    <a:pt x="2959" y="1"/>
                  </a:lnTo>
                  <a:close/>
                </a:path>
              </a:pathLst>
            </a:custGeom>
            <a:solidFill>
              <a:srgbClr val="00041C">
                <a:alpha val="18431"/>
              </a:srgbClr>
            </a:solidFill>
            <a:ln w="9525">
              <a:noFill/>
              <a:round/>
              <a:headEnd/>
              <a:tailEnd/>
            </a:ln>
          </p:spPr>
          <p:txBody>
            <a:bodyPr lIns="91425" tIns="91425" rIns="91425" bIns="91425" anchor="ctr"/>
            <a:lstStyle/>
            <a:p>
              <a:pPr>
                <a:defRPr/>
              </a:pPr>
              <a:endParaRPr lang="uk-UA"/>
            </a:p>
          </p:txBody>
        </p:sp>
        <p:sp>
          <p:nvSpPr>
            <p:cNvPr id="76" name="Shape 188"/>
            <p:cNvSpPr>
              <a:spLocks/>
            </p:cNvSpPr>
            <p:nvPr/>
          </p:nvSpPr>
          <p:spPr bwMode="auto">
            <a:xfrm>
              <a:off x="5147815" y="4157632"/>
              <a:ext cx="93654" cy="985856"/>
            </a:xfrm>
            <a:custGeom>
              <a:avLst/>
              <a:gdLst>
                <a:gd name="T0" fmla="*/ 0 w 2958"/>
                <a:gd name="T1" fmla="*/ 0 h 30808"/>
                <a:gd name="T2" fmla="*/ 2958 w 2958"/>
                <a:gd name="T3" fmla="*/ 30808 h 30808"/>
              </a:gdLst>
              <a:ahLst/>
              <a:cxnLst>
                <a:cxn ang="0">
                  <a:pos x="0" y="1"/>
                </a:cxn>
                <a:cxn ang="0">
                  <a:pos x="0" y="30808"/>
                </a:cxn>
                <a:cxn ang="0">
                  <a:pos x="2958" y="30808"/>
                </a:cxn>
                <a:cxn ang="0">
                  <a:pos x="2958" y="1"/>
                </a:cxn>
              </a:cxnLst>
              <a:rect l="T0" t="T1" r="T2" b="T3"/>
              <a:pathLst>
                <a:path w="2958" h="30808" extrusionOk="0">
                  <a:moveTo>
                    <a:pt x="0" y="1"/>
                  </a:moveTo>
                  <a:lnTo>
                    <a:pt x="0" y="30808"/>
                  </a:lnTo>
                  <a:lnTo>
                    <a:pt x="2958" y="30808"/>
                  </a:lnTo>
                  <a:lnTo>
                    <a:pt x="2958" y="1"/>
                  </a:lnTo>
                  <a:close/>
                </a:path>
              </a:pathLst>
            </a:custGeom>
            <a:solidFill>
              <a:srgbClr val="00041C">
                <a:alpha val="18431"/>
              </a:srgbClr>
            </a:solidFill>
            <a:ln w="9525">
              <a:noFill/>
              <a:round/>
              <a:headEnd/>
              <a:tailEnd/>
            </a:ln>
          </p:spPr>
          <p:txBody>
            <a:bodyPr lIns="91425" tIns="91425" rIns="91425" bIns="91425" anchor="ctr"/>
            <a:lstStyle/>
            <a:p>
              <a:pPr>
                <a:defRPr/>
              </a:pPr>
              <a:endParaRPr lang="uk-UA"/>
            </a:p>
          </p:txBody>
        </p:sp>
        <p:sp>
          <p:nvSpPr>
            <p:cNvPr id="77" name="Shape 189"/>
            <p:cNvSpPr>
              <a:spLocks/>
            </p:cNvSpPr>
            <p:nvPr/>
          </p:nvSpPr>
          <p:spPr bwMode="auto">
            <a:xfrm>
              <a:off x="5011302" y="4228740"/>
              <a:ext cx="95242" cy="914748"/>
            </a:xfrm>
            <a:custGeom>
              <a:avLst/>
              <a:gdLst>
                <a:gd name="T0" fmla="*/ 0 w 2959"/>
                <a:gd name="T1" fmla="*/ 0 h 28575"/>
                <a:gd name="T2" fmla="*/ 2959 w 2959"/>
                <a:gd name="T3" fmla="*/ 28575 h 28575"/>
              </a:gdLst>
              <a:ahLst/>
              <a:cxnLst>
                <a:cxn ang="0">
                  <a:pos x="0" y="0"/>
                </a:cxn>
                <a:cxn ang="0">
                  <a:pos x="0" y="28575"/>
                </a:cxn>
                <a:cxn ang="0">
                  <a:pos x="2958" y="28575"/>
                </a:cxn>
                <a:cxn ang="0">
                  <a:pos x="2958" y="0"/>
                </a:cxn>
              </a:cxnLst>
              <a:rect l="T0" t="T1" r="T2" b="T3"/>
              <a:pathLst>
                <a:path w="2959" h="28575" extrusionOk="0">
                  <a:moveTo>
                    <a:pt x="0" y="0"/>
                  </a:moveTo>
                  <a:lnTo>
                    <a:pt x="0" y="28575"/>
                  </a:lnTo>
                  <a:lnTo>
                    <a:pt x="2958" y="28575"/>
                  </a:lnTo>
                  <a:lnTo>
                    <a:pt x="2958" y="0"/>
                  </a:lnTo>
                  <a:close/>
                </a:path>
              </a:pathLst>
            </a:custGeom>
            <a:solidFill>
              <a:srgbClr val="00041C">
                <a:alpha val="18431"/>
              </a:srgbClr>
            </a:solidFill>
            <a:ln w="9525">
              <a:noFill/>
              <a:round/>
              <a:headEnd/>
              <a:tailEnd/>
            </a:ln>
          </p:spPr>
          <p:txBody>
            <a:bodyPr lIns="91425" tIns="91425" rIns="91425" bIns="91425" anchor="ctr"/>
            <a:lstStyle/>
            <a:p>
              <a:pPr>
                <a:defRPr/>
              </a:pPr>
              <a:endParaRPr lang="uk-UA"/>
            </a:p>
          </p:txBody>
        </p:sp>
        <p:sp>
          <p:nvSpPr>
            <p:cNvPr id="78" name="Shape 190"/>
            <p:cNvSpPr>
              <a:spLocks/>
            </p:cNvSpPr>
            <p:nvPr/>
          </p:nvSpPr>
          <p:spPr bwMode="auto">
            <a:xfrm>
              <a:off x="5425605" y="4571990"/>
              <a:ext cx="95242" cy="571498"/>
            </a:xfrm>
            <a:custGeom>
              <a:avLst/>
              <a:gdLst>
                <a:gd name="T0" fmla="*/ 0 w 2959"/>
                <a:gd name="T1" fmla="*/ 0 h 17860"/>
                <a:gd name="T2" fmla="*/ 2959 w 2959"/>
                <a:gd name="T3" fmla="*/ 17860 h 17860"/>
              </a:gdLst>
              <a:ahLst/>
              <a:cxnLst>
                <a:cxn ang="0">
                  <a:pos x="0" y="1"/>
                </a:cxn>
                <a:cxn ang="0">
                  <a:pos x="0" y="17860"/>
                </a:cxn>
                <a:cxn ang="0">
                  <a:pos x="2958" y="17860"/>
                </a:cxn>
                <a:cxn ang="0">
                  <a:pos x="2958" y="1"/>
                </a:cxn>
              </a:cxnLst>
              <a:rect l="T0" t="T1" r="T2" b="T3"/>
              <a:pathLst>
                <a:path w="2959" h="17860" extrusionOk="0">
                  <a:moveTo>
                    <a:pt x="0" y="1"/>
                  </a:moveTo>
                  <a:lnTo>
                    <a:pt x="0" y="17860"/>
                  </a:lnTo>
                  <a:lnTo>
                    <a:pt x="2958" y="17860"/>
                  </a:lnTo>
                  <a:lnTo>
                    <a:pt x="2958" y="1"/>
                  </a:lnTo>
                  <a:close/>
                </a:path>
              </a:pathLst>
            </a:custGeom>
            <a:solidFill>
              <a:srgbClr val="00041C">
                <a:alpha val="18431"/>
              </a:srgbClr>
            </a:solidFill>
            <a:ln w="9525">
              <a:noFill/>
              <a:round/>
              <a:headEnd/>
              <a:tailEnd/>
            </a:ln>
          </p:spPr>
          <p:txBody>
            <a:bodyPr lIns="91425" tIns="91425" rIns="91425" bIns="91425" anchor="ctr"/>
            <a:lstStyle/>
            <a:p>
              <a:pPr>
                <a:defRPr/>
              </a:pPr>
              <a:endParaRPr lang="uk-UA"/>
            </a:p>
          </p:txBody>
        </p:sp>
        <p:sp>
          <p:nvSpPr>
            <p:cNvPr id="79" name="Shape 191"/>
            <p:cNvSpPr>
              <a:spLocks/>
            </p:cNvSpPr>
            <p:nvPr/>
          </p:nvSpPr>
          <p:spPr bwMode="auto">
            <a:xfrm>
              <a:off x="5290679" y="4277023"/>
              <a:ext cx="93654" cy="866465"/>
            </a:xfrm>
            <a:custGeom>
              <a:avLst/>
              <a:gdLst>
                <a:gd name="T0" fmla="*/ 0 w 2959"/>
                <a:gd name="T1" fmla="*/ 0 h 27069"/>
                <a:gd name="T2" fmla="*/ 2959 w 2959"/>
                <a:gd name="T3" fmla="*/ 27069 h 27069"/>
              </a:gdLst>
              <a:ahLst/>
              <a:cxnLst>
                <a:cxn ang="0">
                  <a:pos x="1" y="1"/>
                </a:cxn>
                <a:cxn ang="0">
                  <a:pos x="1" y="27069"/>
                </a:cxn>
                <a:cxn ang="0">
                  <a:pos x="2959" y="27069"/>
                </a:cxn>
                <a:cxn ang="0">
                  <a:pos x="2959" y="1"/>
                </a:cxn>
              </a:cxnLst>
              <a:rect l="T0" t="T1" r="T2" b="T3"/>
              <a:pathLst>
                <a:path w="2959" h="27069" extrusionOk="0">
                  <a:moveTo>
                    <a:pt x="1" y="1"/>
                  </a:moveTo>
                  <a:lnTo>
                    <a:pt x="1" y="27069"/>
                  </a:lnTo>
                  <a:lnTo>
                    <a:pt x="2959" y="27069"/>
                  </a:lnTo>
                  <a:lnTo>
                    <a:pt x="2959" y="1"/>
                  </a:lnTo>
                  <a:close/>
                </a:path>
              </a:pathLst>
            </a:custGeom>
            <a:solidFill>
              <a:srgbClr val="00041C">
                <a:alpha val="18431"/>
              </a:srgbClr>
            </a:solidFill>
            <a:ln w="9525">
              <a:noFill/>
              <a:round/>
              <a:headEnd/>
              <a:tailEnd/>
            </a:ln>
          </p:spPr>
          <p:txBody>
            <a:bodyPr lIns="91425" tIns="91425" rIns="91425" bIns="91425" anchor="ctr"/>
            <a:lstStyle/>
            <a:p>
              <a:pPr>
                <a:defRPr/>
              </a:pPr>
              <a:endParaRPr lang="uk-UA"/>
            </a:p>
          </p:txBody>
        </p:sp>
        <p:sp>
          <p:nvSpPr>
            <p:cNvPr id="80" name="Shape 192"/>
            <p:cNvSpPr>
              <a:spLocks/>
            </p:cNvSpPr>
            <p:nvPr/>
          </p:nvSpPr>
          <p:spPr bwMode="auto">
            <a:xfrm>
              <a:off x="5701807" y="4722107"/>
              <a:ext cx="95242" cy="421381"/>
            </a:xfrm>
            <a:custGeom>
              <a:avLst/>
              <a:gdLst>
                <a:gd name="T0" fmla="*/ 0 w 2959"/>
                <a:gd name="T1" fmla="*/ 0 h 13172"/>
                <a:gd name="T2" fmla="*/ 2959 w 2959"/>
                <a:gd name="T3" fmla="*/ 13172 h 13172"/>
              </a:gdLst>
              <a:ahLst/>
              <a:cxnLst>
                <a:cxn ang="0">
                  <a:pos x="0" y="1"/>
                </a:cxn>
                <a:cxn ang="0">
                  <a:pos x="0" y="13172"/>
                </a:cxn>
                <a:cxn ang="0">
                  <a:pos x="2958" y="13172"/>
                </a:cxn>
                <a:cxn ang="0">
                  <a:pos x="2958" y="1"/>
                </a:cxn>
              </a:cxnLst>
              <a:rect l="T0" t="T1" r="T2" b="T3"/>
              <a:pathLst>
                <a:path w="2959" h="13172" extrusionOk="0">
                  <a:moveTo>
                    <a:pt x="0" y="1"/>
                  </a:moveTo>
                  <a:lnTo>
                    <a:pt x="0" y="13172"/>
                  </a:lnTo>
                  <a:lnTo>
                    <a:pt x="2958" y="13172"/>
                  </a:lnTo>
                  <a:lnTo>
                    <a:pt x="2958" y="1"/>
                  </a:lnTo>
                  <a:close/>
                </a:path>
              </a:pathLst>
            </a:custGeom>
            <a:solidFill>
              <a:srgbClr val="00041C">
                <a:alpha val="18431"/>
              </a:srgbClr>
            </a:solidFill>
            <a:ln w="9525">
              <a:noFill/>
              <a:round/>
              <a:headEnd/>
              <a:tailEnd/>
            </a:ln>
          </p:spPr>
          <p:txBody>
            <a:bodyPr lIns="91425" tIns="91425" rIns="91425" bIns="91425" anchor="ctr"/>
            <a:lstStyle/>
            <a:p>
              <a:pPr>
                <a:defRPr/>
              </a:pPr>
              <a:endParaRPr lang="uk-UA"/>
            </a:p>
          </p:txBody>
        </p:sp>
        <p:sp>
          <p:nvSpPr>
            <p:cNvPr id="81" name="Shape 193"/>
            <p:cNvSpPr>
              <a:spLocks/>
            </p:cNvSpPr>
            <p:nvPr/>
          </p:nvSpPr>
          <p:spPr bwMode="auto">
            <a:xfrm>
              <a:off x="5566881" y="4416606"/>
              <a:ext cx="95242" cy="726882"/>
            </a:xfrm>
            <a:custGeom>
              <a:avLst/>
              <a:gdLst>
                <a:gd name="T0" fmla="*/ 0 w 2959"/>
                <a:gd name="T1" fmla="*/ 0 h 22715"/>
                <a:gd name="T2" fmla="*/ 2959 w 2959"/>
                <a:gd name="T3" fmla="*/ 22715 h 22715"/>
              </a:gdLst>
              <a:ahLst/>
              <a:cxnLst>
                <a:cxn ang="0">
                  <a:pos x="0" y="0"/>
                </a:cxn>
                <a:cxn ang="0">
                  <a:pos x="0" y="22715"/>
                </a:cxn>
                <a:cxn ang="0">
                  <a:pos x="2958" y="22715"/>
                </a:cxn>
                <a:cxn ang="0">
                  <a:pos x="2958" y="0"/>
                </a:cxn>
              </a:cxnLst>
              <a:rect l="T0" t="T1" r="T2" b="T3"/>
              <a:pathLst>
                <a:path w="2959" h="22715" extrusionOk="0">
                  <a:moveTo>
                    <a:pt x="0" y="0"/>
                  </a:moveTo>
                  <a:lnTo>
                    <a:pt x="0" y="22715"/>
                  </a:lnTo>
                  <a:lnTo>
                    <a:pt x="2958" y="22715"/>
                  </a:lnTo>
                  <a:lnTo>
                    <a:pt x="2958" y="0"/>
                  </a:lnTo>
                  <a:close/>
                </a:path>
              </a:pathLst>
            </a:custGeom>
            <a:solidFill>
              <a:srgbClr val="00041C">
                <a:alpha val="18431"/>
              </a:srgbClr>
            </a:solidFill>
            <a:ln w="9525">
              <a:noFill/>
              <a:round/>
              <a:headEnd/>
              <a:tailEnd/>
            </a:ln>
          </p:spPr>
          <p:txBody>
            <a:bodyPr lIns="91425" tIns="91425" rIns="91425" bIns="91425" anchor="ctr"/>
            <a:lstStyle/>
            <a:p>
              <a:pPr>
                <a:defRPr/>
              </a:pPr>
              <a:endParaRPr lang="uk-UA"/>
            </a:p>
          </p:txBody>
        </p:sp>
        <p:sp>
          <p:nvSpPr>
            <p:cNvPr id="82" name="Shape 194"/>
            <p:cNvSpPr>
              <a:spLocks/>
            </p:cNvSpPr>
            <p:nvPr/>
          </p:nvSpPr>
          <p:spPr bwMode="auto">
            <a:xfrm>
              <a:off x="5979598" y="4571990"/>
              <a:ext cx="93654" cy="571498"/>
            </a:xfrm>
            <a:custGeom>
              <a:avLst/>
              <a:gdLst>
                <a:gd name="T0" fmla="*/ 0 w 2959"/>
                <a:gd name="T1" fmla="*/ 0 h 17860"/>
                <a:gd name="T2" fmla="*/ 2959 w 2959"/>
                <a:gd name="T3" fmla="*/ 17860 h 17860"/>
              </a:gdLst>
              <a:ahLst/>
              <a:cxnLst>
                <a:cxn ang="0">
                  <a:pos x="1" y="1"/>
                </a:cxn>
                <a:cxn ang="0">
                  <a:pos x="1" y="17860"/>
                </a:cxn>
                <a:cxn ang="0">
                  <a:pos x="2959" y="17860"/>
                </a:cxn>
                <a:cxn ang="0">
                  <a:pos x="2959" y="1"/>
                </a:cxn>
              </a:cxnLst>
              <a:rect l="T0" t="T1" r="T2" b="T3"/>
              <a:pathLst>
                <a:path w="2959" h="17860" extrusionOk="0">
                  <a:moveTo>
                    <a:pt x="1" y="1"/>
                  </a:moveTo>
                  <a:lnTo>
                    <a:pt x="1" y="17860"/>
                  </a:lnTo>
                  <a:lnTo>
                    <a:pt x="2959" y="17860"/>
                  </a:lnTo>
                  <a:lnTo>
                    <a:pt x="2959" y="1"/>
                  </a:lnTo>
                  <a:close/>
                </a:path>
              </a:pathLst>
            </a:custGeom>
            <a:solidFill>
              <a:srgbClr val="00041C">
                <a:alpha val="18431"/>
              </a:srgbClr>
            </a:solidFill>
            <a:ln w="9525">
              <a:noFill/>
              <a:round/>
              <a:headEnd/>
              <a:tailEnd/>
            </a:ln>
          </p:spPr>
          <p:txBody>
            <a:bodyPr lIns="91425" tIns="91425" rIns="91425" bIns="91425" anchor="ctr"/>
            <a:lstStyle/>
            <a:p>
              <a:pPr>
                <a:defRPr/>
              </a:pPr>
              <a:endParaRPr lang="uk-UA"/>
            </a:p>
          </p:txBody>
        </p:sp>
        <p:sp>
          <p:nvSpPr>
            <p:cNvPr id="83" name="Shape 195"/>
            <p:cNvSpPr>
              <a:spLocks/>
            </p:cNvSpPr>
            <p:nvPr/>
          </p:nvSpPr>
          <p:spPr bwMode="auto">
            <a:xfrm>
              <a:off x="5843084" y="4813406"/>
              <a:ext cx="95242" cy="330082"/>
            </a:xfrm>
            <a:custGeom>
              <a:avLst/>
              <a:gdLst>
                <a:gd name="T0" fmla="*/ 0 w 2959"/>
                <a:gd name="T1" fmla="*/ 0 h 10325"/>
                <a:gd name="T2" fmla="*/ 2959 w 2959"/>
                <a:gd name="T3" fmla="*/ 10325 h 10325"/>
              </a:gdLst>
              <a:ahLst/>
              <a:cxnLst>
                <a:cxn ang="0">
                  <a:pos x="0" y="0"/>
                </a:cxn>
                <a:cxn ang="0">
                  <a:pos x="0" y="10325"/>
                </a:cxn>
                <a:cxn ang="0">
                  <a:pos x="2958" y="10325"/>
                </a:cxn>
                <a:cxn ang="0">
                  <a:pos x="2958" y="0"/>
                </a:cxn>
              </a:cxnLst>
              <a:rect l="T0" t="T1" r="T2" b="T3"/>
              <a:pathLst>
                <a:path w="2959" h="10325" extrusionOk="0">
                  <a:moveTo>
                    <a:pt x="0" y="0"/>
                  </a:moveTo>
                  <a:lnTo>
                    <a:pt x="0" y="10325"/>
                  </a:lnTo>
                  <a:lnTo>
                    <a:pt x="2958" y="10325"/>
                  </a:lnTo>
                  <a:lnTo>
                    <a:pt x="2958" y="0"/>
                  </a:lnTo>
                  <a:close/>
                </a:path>
              </a:pathLst>
            </a:custGeom>
            <a:solidFill>
              <a:srgbClr val="00041C">
                <a:alpha val="18431"/>
              </a:srgbClr>
            </a:solidFill>
            <a:ln w="9525">
              <a:noFill/>
              <a:round/>
              <a:headEnd/>
              <a:tailEnd/>
            </a:ln>
          </p:spPr>
          <p:txBody>
            <a:bodyPr lIns="91425" tIns="91425" rIns="91425" bIns="91425" anchor="ctr"/>
            <a:lstStyle/>
            <a:p>
              <a:pPr>
                <a:defRPr/>
              </a:pPr>
              <a:endParaRPr lang="uk-UA"/>
            </a:p>
          </p:txBody>
        </p:sp>
        <p:sp>
          <p:nvSpPr>
            <p:cNvPr id="84" name="Shape 196"/>
            <p:cNvSpPr>
              <a:spLocks/>
            </p:cNvSpPr>
            <p:nvPr/>
          </p:nvSpPr>
          <p:spPr bwMode="auto">
            <a:xfrm>
              <a:off x="6255800" y="4808139"/>
              <a:ext cx="95242" cy="335349"/>
            </a:xfrm>
            <a:custGeom>
              <a:avLst/>
              <a:gdLst>
                <a:gd name="T0" fmla="*/ 0 w 2959"/>
                <a:gd name="T1" fmla="*/ 0 h 10493"/>
                <a:gd name="T2" fmla="*/ 2959 w 2959"/>
                <a:gd name="T3" fmla="*/ 10493 h 10493"/>
              </a:gdLst>
              <a:ahLst/>
              <a:cxnLst>
                <a:cxn ang="0">
                  <a:pos x="0" y="1"/>
                </a:cxn>
                <a:cxn ang="0">
                  <a:pos x="0" y="10493"/>
                </a:cxn>
                <a:cxn ang="0">
                  <a:pos x="2958" y="10493"/>
                </a:cxn>
                <a:cxn ang="0">
                  <a:pos x="2958" y="1"/>
                </a:cxn>
              </a:cxnLst>
              <a:rect l="T0" t="T1" r="T2" b="T3"/>
              <a:pathLst>
                <a:path w="2959" h="10493" extrusionOk="0">
                  <a:moveTo>
                    <a:pt x="0" y="1"/>
                  </a:moveTo>
                  <a:lnTo>
                    <a:pt x="0" y="10493"/>
                  </a:lnTo>
                  <a:lnTo>
                    <a:pt x="2958" y="10493"/>
                  </a:lnTo>
                  <a:lnTo>
                    <a:pt x="2958" y="1"/>
                  </a:lnTo>
                  <a:close/>
                </a:path>
              </a:pathLst>
            </a:custGeom>
            <a:solidFill>
              <a:srgbClr val="00041C">
                <a:alpha val="18431"/>
              </a:srgbClr>
            </a:solidFill>
            <a:ln w="9525">
              <a:noFill/>
              <a:round/>
              <a:headEnd/>
              <a:tailEnd/>
            </a:ln>
          </p:spPr>
          <p:txBody>
            <a:bodyPr lIns="91425" tIns="91425" rIns="91425" bIns="91425" anchor="ctr"/>
            <a:lstStyle/>
            <a:p>
              <a:pPr>
                <a:defRPr/>
              </a:pPr>
              <a:endParaRPr lang="uk-UA"/>
            </a:p>
          </p:txBody>
        </p:sp>
        <p:sp>
          <p:nvSpPr>
            <p:cNvPr id="85" name="Shape 197"/>
            <p:cNvSpPr>
              <a:spLocks/>
            </p:cNvSpPr>
            <p:nvPr/>
          </p:nvSpPr>
          <p:spPr bwMode="auto">
            <a:xfrm>
              <a:off x="6120873" y="4739664"/>
              <a:ext cx="93655" cy="403824"/>
            </a:xfrm>
            <a:custGeom>
              <a:avLst/>
              <a:gdLst>
                <a:gd name="T0" fmla="*/ 0 w 2959"/>
                <a:gd name="T1" fmla="*/ 0 h 12614"/>
                <a:gd name="T2" fmla="*/ 2959 w 2959"/>
                <a:gd name="T3" fmla="*/ 12614 h 12614"/>
              </a:gdLst>
              <a:ahLst/>
              <a:cxnLst>
                <a:cxn ang="0">
                  <a:pos x="1" y="1"/>
                </a:cxn>
                <a:cxn ang="0">
                  <a:pos x="1" y="12614"/>
                </a:cxn>
                <a:cxn ang="0">
                  <a:pos x="2959" y="12614"/>
                </a:cxn>
                <a:cxn ang="0">
                  <a:pos x="2959" y="1"/>
                </a:cxn>
              </a:cxnLst>
              <a:rect l="T0" t="T1" r="T2" b="T3"/>
              <a:pathLst>
                <a:path w="2959" h="12614" extrusionOk="0">
                  <a:moveTo>
                    <a:pt x="1" y="1"/>
                  </a:moveTo>
                  <a:lnTo>
                    <a:pt x="1" y="12614"/>
                  </a:lnTo>
                  <a:lnTo>
                    <a:pt x="2959" y="12614"/>
                  </a:lnTo>
                  <a:lnTo>
                    <a:pt x="2959" y="1"/>
                  </a:lnTo>
                  <a:close/>
                </a:path>
              </a:pathLst>
            </a:custGeom>
            <a:solidFill>
              <a:srgbClr val="00041C">
                <a:alpha val="18431"/>
              </a:srgbClr>
            </a:solidFill>
            <a:ln w="9525">
              <a:noFill/>
              <a:round/>
              <a:headEnd/>
              <a:tailEnd/>
            </a:ln>
          </p:spPr>
          <p:txBody>
            <a:bodyPr lIns="91425" tIns="91425" rIns="91425" bIns="91425" anchor="ctr"/>
            <a:lstStyle/>
            <a:p>
              <a:pPr>
                <a:defRPr/>
              </a:pPr>
              <a:endParaRPr lang="uk-UA"/>
            </a:p>
          </p:txBody>
        </p:sp>
        <p:sp>
          <p:nvSpPr>
            <p:cNvPr id="86" name="Shape 198"/>
            <p:cNvSpPr>
              <a:spLocks/>
            </p:cNvSpPr>
            <p:nvPr/>
          </p:nvSpPr>
          <p:spPr bwMode="auto">
            <a:xfrm>
              <a:off x="6535178" y="4506149"/>
              <a:ext cx="92068" cy="637339"/>
            </a:xfrm>
            <a:custGeom>
              <a:avLst/>
              <a:gdLst>
                <a:gd name="T0" fmla="*/ 0 w 2903"/>
                <a:gd name="T1" fmla="*/ 0 h 19925"/>
                <a:gd name="T2" fmla="*/ 2903 w 2903"/>
                <a:gd name="T3" fmla="*/ 19925 h 19925"/>
              </a:gdLst>
              <a:ahLst/>
              <a:cxnLst>
                <a:cxn ang="0">
                  <a:pos x="1" y="1"/>
                </a:cxn>
                <a:cxn ang="0">
                  <a:pos x="1" y="19925"/>
                </a:cxn>
                <a:cxn ang="0">
                  <a:pos x="2903" y="19925"/>
                </a:cxn>
                <a:cxn ang="0">
                  <a:pos x="2903" y="1"/>
                </a:cxn>
              </a:cxnLst>
              <a:rect l="T0" t="T1" r="T2" b="T3"/>
              <a:pathLst>
                <a:path w="2903" h="19925" extrusionOk="0">
                  <a:moveTo>
                    <a:pt x="1" y="1"/>
                  </a:moveTo>
                  <a:lnTo>
                    <a:pt x="1" y="19925"/>
                  </a:lnTo>
                  <a:lnTo>
                    <a:pt x="2903" y="19925"/>
                  </a:lnTo>
                  <a:lnTo>
                    <a:pt x="2903" y="1"/>
                  </a:lnTo>
                  <a:close/>
                </a:path>
              </a:pathLst>
            </a:custGeom>
            <a:solidFill>
              <a:srgbClr val="00041C">
                <a:alpha val="18431"/>
              </a:srgbClr>
            </a:solidFill>
            <a:ln w="9525">
              <a:noFill/>
              <a:round/>
              <a:headEnd/>
              <a:tailEnd/>
            </a:ln>
          </p:spPr>
          <p:txBody>
            <a:bodyPr lIns="91425" tIns="91425" rIns="91425" bIns="91425" anchor="ctr"/>
            <a:lstStyle/>
            <a:p>
              <a:pPr>
                <a:defRPr/>
              </a:pPr>
              <a:endParaRPr lang="uk-UA"/>
            </a:p>
          </p:txBody>
        </p:sp>
        <p:sp>
          <p:nvSpPr>
            <p:cNvPr id="87" name="Shape 199"/>
            <p:cNvSpPr>
              <a:spLocks/>
            </p:cNvSpPr>
            <p:nvPr/>
          </p:nvSpPr>
          <p:spPr bwMode="auto">
            <a:xfrm>
              <a:off x="6398664" y="4739664"/>
              <a:ext cx="93654" cy="403824"/>
            </a:xfrm>
            <a:custGeom>
              <a:avLst/>
              <a:gdLst>
                <a:gd name="T0" fmla="*/ 0 w 2903"/>
                <a:gd name="T1" fmla="*/ 0 h 12614"/>
                <a:gd name="T2" fmla="*/ 2903 w 2903"/>
                <a:gd name="T3" fmla="*/ 12614 h 12614"/>
              </a:gdLst>
              <a:ahLst/>
              <a:cxnLst>
                <a:cxn ang="0">
                  <a:pos x="0" y="1"/>
                </a:cxn>
                <a:cxn ang="0">
                  <a:pos x="0" y="12614"/>
                </a:cxn>
                <a:cxn ang="0">
                  <a:pos x="2902" y="12614"/>
                </a:cxn>
                <a:cxn ang="0">
                  <a:pos x="2902" y="1"/>
                </a:cxn>
              </a:cxnLst>
              <a:rect l="T0" t="T1" r="T2" b="T3"/>
              <a:pathLst>
                <a:path w="2903" h="12614" extrusionOk="0">
                  <a:moveTo>
                    <a:pt x="0" y="1"/>
                  </a:moveTo>
                  <a:lnTo>
                    <a:pt x="0" y="12614"/>
                  </a:lnTo>
                  <a:lnTo>
                    <a:pt x="2902" y="12614"/>
                  </a:lnTo>
                  <a:lnTo>
                    <a:pt x="2902" y="1"/>
                  </a:lnTo>
                  <a:close/>
                </a:path>
              </a:pathLst>
            </a:custGeom>
            <a:solidFill>
              <a:srgbClr val="00041C">
                <a:alpha val="18431"/>
              </a:srgbClr>
            </a:solidFill>
            <a:ln w="9525">
              <a:noFill/>
              <a:round/>
              <a:headEnd/>
              <a:tailEnd/>
            </a:ln>
          </p:spPr>
          <p:txBody>
            <a:bodyPr lIns="91425" tIns="91425" rIns="91425" bIns="91425" anchor="ctr"/>
            <a:lstStyle/>
            <a:p>
              <a:pPr>
                <a:defRPr/>
              </a:pPr>
              <a:endParaRPr lang="uk-UA"/>
            </a:p>
          </p:txBody>
        </p:sp>
        <p:sp>
          <p:nvSpPr>
            <p:cNvPr id="88" name="Shape 200"/>
            <p:cNvSpPr>
              <a:spLocks/>
            </p:cNvSpPr>
            <p:nvPr/>
          </p:nvSpPr>
          <p:spPr bwMode="auto">
            <a:xfrm>
              <a:off x="6811380" y="4808139"/>
              <a:ext cx="95242" cy="335349"/>
            </a:xfrm>
            <a:custGeom>
              <a:avLst/>
              <a:gdLst>
                <a:gd name="T0" fmla="*/ 0 w 2959"/>
                <a:gd name="T1" fmla="*/ 0 h 10493"/>
                <a:gd name="T2" fmla="*/ 2959 w 2959"/>
                <a:gd name="T3" fmla="*/ 10493 h 10493"/>
              </a:gdLst>
              <a:ahLst/>
              <a:cxnLst>
                <a:cxn ang="0">
                  <a:pos x="0" y="1"/>
                </a:cxn>
                <a:cxn ang="0">
                  <a:pos x="0" y="10493"/>
                </a:cxn>
                <a:cxn ang="0">
                  <a:pos x="2958" y="10493"/>
                </a:cxn>
                <a:cxn ang="0">
                  <a:pos x="2958" y="1"/>
                </a:cxn>
              </a:cxnLst>
              <a:rect l="T0" t="T1" r="T2" b="T3"/>
              <a:pathLst>
                <a:path w="2959" h="10493" extrusionOk="0">
                  <a:moveTo>
                    <a:pt x="0" y="1"/>
                  </a:moveTo>
                  <a:lnTo>
                    <a:pt x="0" y="10493"/>
                  </a:lnTo>
                  <a:lnTo>
                    <a:pt x="2958" y="10493"/>
                  </a:lnTo>
                  <a:lnTo>
                    <a:pt x="2958" y="1"/>
                  </a:lnTo>
                  <a:close/>
                </a:path>
              </a:pathLst>
            </a:custGeom>
            <a:solidFill>
              <a:srgbClr val="00041C">
                <a:alpha val="18431"/>
              </a:srgbClr>
            </a:solidFill>
            <a:ln w="9525">
              <a:noFill/>
              <a:round/>
              <a:headEnd/>
              <a:tailEnd/>
            </a:ln>
          </p:spPr>
          <p:txBody>
            <a:bodyPr lIns="91425" tIns="91425" rIns="91425" bIns="91425" anchor="ctr"/>
            <a:lstStyle/>
            <a:p>
              <a:pPr>
                <a:defRPr/>
              </a:pPr>
              <a:endParaRPr lang="uk-UA"/>
            </a:p>
          </p:txBody>
        </p:sp>
        <p:sp>
          <p:nvSpPr>
            <p:cNvPr id="89" name="Shape 201"/>
            <p:cNvSpPr>
              <a:spLocks/>
            </p:cNvSpPr>
            <p:nvPr/>
          </p:nvSpPr>
          <p:spPr bwMode="auto">
            <a:xfrm>
              <a:off x="6676453" y="4615006"/>
              <a:ext cx="93655" cy="528482"/>
            </a:xfrm>
            <a:custGeom>
              <a:avLst/>
              <a:gdLst>
                <a:gd name="T0" fmla="*/ 0 w 2959"/>
                <a:gd name="T1" fmla="*/ 0 h 16520"/>
                <a:gd name="T2" fmla="*/ 2959 w 2959"/>
                <a:gd name="T3" fmla="*/ 16520 h 16520"/>
              </a:gdLst>
              <a:ahLst/>
              <a:cxnLst>
                <a:cxn ang="0">
                  <a:pos x="1" y="0"/>
                </a:cxn>
                <a:cxn ang="0">
                  <a:pos x="1" y="16520"/>
                </a:cxn>
                <a:cxn ang="0">
                  <a:pos x="2959" y="16520"/>
                </a:cxn>
                <a:cxn ang="0">
                  <a:pos x="2959" y="0"/>
                </a:cxn>
              </a:cxnLst>
              <a:rect l="T0" t="T1" r="T2" b="T3"/>
              <a:pathLst>
                <a:path w="2959" h="16520" extrusionOk="0">
                  <a:moveTo>
                    <a:pt x="1" y="0"/>
                  </a:moveTo>
                  <a:lnTo>
                    <a:pt x="1" y="16520"/>
                  </a:lnTo>
                  <a:lnTo>
                    <a:pt x="2959" y="16520"/>
                  </a:lnTo>
                  <a:lnTo>
                    <a:pt x="2959" y="0"/>
                  </a:lnTo>
                  <a:close/>
                </a:path>
              </a:pathLst>
            </a:custGeom>
            <a:solidFill>
              <a:srgbClr val="00041C">
                <a:alpha val="18431"/>
              </a:srgbClr>
            </a:solidFill>
            <a:ln w="9525">
              <a:noFill/>
              <a:round/>
              <a:headEnd/>
              <a:tailEnd/>
            </a:ln>
          </p:spPr>
          <p:txBody>
            <a:bodyPr lIns="91425" tIns="91425" rIns="91425" bIns="91425" anchor="ctr"/>
            <a:lstStyle/>
            <a:p>
              <a:pPr>
                <a:defRPr/>
              </a:pPr>
              <a:endParaRPr lang="uk-UA"/>
            </a:p>
          </p:txBody>
        </p:sp>
        <p:sp>
          <p:nvSpPr>
            <p:cNvPr id="90" name="Shape 202"/>
            <p:cNvSpPr>
              <a:spLocks/>
            </p:cNvSpPr>
            <p:nvPr/>
          </p:nvSpPr>
          <p:spPr bwMode="auto">
            <a:xfrm>
              <a:off x="7089169" y="4739664"/>
              <a:ext cx="93655" cy="403824"/>
            </a:xfrm>
            <a:custGeom>
              <a:avLst/>
              <a:gdLst>
                <a:gd name="T0" fmla="*/ 0 w 2959"/>
                <a:gd name="T1" fmla="*/ 0 h 12614"/>
                <a:gd name="T2" fmla="*/ 2959 w 2959"/>
                <a:gd name="T3" fmla="*/ 12614 h 12614"/>
              </a:gdLst>
              <a:ahLst/>
              <a:cxnLst>
                <a:cxn ang="0">
                  <a:pos x="0" y="1"/>
                </a:cxn>
                <a:cxn ang="0">
                  <a:pos x="0" y="12614"/>
                </a:cxn>
                <a:cxn ang="0">
                  <a:pos x="2958" y="12614"/>
                </a:cxn>
                <a:cxn ang="0">
                  <a:pos x="2958" y="1"/>
                </a:cxn>
              </a:cxnLst>
              <a:rect l="T0" t="T1" r="T2" b="T3"/>
              <a:pathLst>
                <a:path w="2959" h="12614" extrusionOk="0">
                  <a:moveTo>
                    <a:pt x="0" y="1"/>
                  </a:moveTo>
                  <a:lnTo>
                    <a:pt x="0" y="12614"/>
                  </a:lnTo>
                  <a:lnTo>
                    <a:pt x="2958" y="12614"/>
                  </a:lnTo>
                  <a:lnTo>
                    <a:pt x="2958" y="1"/>
                  </a:lnTo>
                  <a:close/>
                </a:path>
              </a:pathLst>
            </a:custGeom>
            <a:solidFill>
              <a:srgbClr val="00041C">
                <a:alpha val="18431"/>
              </a:srgbClr>
            </a:solidFill>
            <a:ln w="9525">
              <a:noFill/>
              <a:round/>
              <a:headEnd/>
              <a:tailEnd/>
            </a:ln>
          </p:spPr>
          <p:txBody>
            <a:bodyPr lIns="91425" tIns="91425" rIns="91425" bIns="91425" anchor="ctr"/>
            <a:lstStyle/>
            <a:p>
              <a:pPr>
                <a:defRPr/>
              </a:pPr>
              <a:endParaRPr lang="uk-UA"/>
            </a:p>
          </p:txBody>
        </p:sp>
        <p:sp>
          <p:nvSpPr>
            <p:cNvPr id="91" name="Shape 203"/>
            <p:cNvSpPr>
              <a:spLocks/>
            </p:cNvSpPr>
            <p:nvPr/>
          </p:nvSpPr>
          <p:spPr bwMode="auto">
            <a:xfrm>
              <a:off x="6952656" y="4530730"/>
              <a:ext cx="95242" cy="612758"/>
            </a:xfrm>
            <a:custGeom>
              <a:avLst/>
              <a:gdLst>
                <a:gd name="T0" fmla="*/ 0 w 2959"/>
                <a:gd name="T1" fmla="*/ 0 h 19143"/>
                <a:gd name="T2" fmla="*/ 2959 w 2959"/>
                <a:gd name="T3" fmla="*/ 19143 h 19143"/>
              </a:gdLst>
              <a:ahLst/>
              <a:cxnLst>
                <a:cxn ang="0">
                  <a:pos x="0" y="0"/>
                </a:cxn>
                <a:cxn ang="0">
                  <a:pos x="0" y="19143"/>
                </a:cxn>
                <a:cxn ang="0">
                  <a:pos x="2958" y="19143"/>
                </a:cxn>
                <a:cxn ang="0">
                  <a:pos x="2958" y="0"/>
                </a:cxn>
              </a:cxnLst>
              <a:rect l="T0" t="T1" r="T2" b="T3"/>
              <a:pathLst>
                <a:path w="2959" h="19143" extrusionOk="0">
                  <a:moveTo>
                    <a:pt x="0" y="0"/>
                  </a:moveTo>
                  <a:lnTo>
                    <a:pt x="0" y="19143"/>
                  </a:lnTo>
                  <a:lnTo>
                    <a:pt x="2958" y="19143"/>
                  </a:lnTo>
                  <a:lnTo>
                    <a:pt x="2958" y="0"/>
                  </a:lnTo>
                  <a:close/>
                </a:path>
              </a:pathLst>
            </a:custGeom>
            <a:solidFill>
              <a:srgbClr val="00041C">
                <a:alpha val="18431"/>
              </a:srgbClr>
            </a:solidFill>
            <a:ln w="9525">
              <a:noFill/>
              <a:round/>
              <a:headEnd/>
              <a:tailEnd/>
            </a:ln>
          </p:spPr>
          <p:txBody>
            <a:bodyPr lIns="91425" tIns="91425" rIns="91425" bIns="91425" anchor="ctr"/>
            <a:lstStyle/>
            <a:p>
              <a:pPr>
                <a:defRPr/>
              </a:pPr>
              <a:endParaRPr lang="uk-UA"/>
            </a:p>
          </p:txBody>
        </p:sp>
        <p:sp>
          <p:nvSpPr>
            <p:cNvPr id="92" name="Shape 204"/>
            <p:cNvSpPr>
              <a:spLocks/>
            </p:cNvSpPr>
            <p:nvPr/>
          </p:nvSpPr>
          <p:spPr bwMode="auto">
            <a:xfrm>
              <a:off x="7365372" y="4739664"/>
              <a:ext cx="95242" cy="403824"/>
            </a:xfrm>
            <a:custGeom>
              <a:avLst/>
              <a:gdLst>
                <a:gd name="T0" fmla="*/ 0 w 2959"/>
                <a:gd name="T1" fmla="*/ 0 h 12614"/>
                <a:gd name="T2" fmla="*/ 2959 w 2959"/>
                <a:gd name="T3" fmla="*/ 12614 h 12614"/>
              </a:gdLst>
              <a:ahLst/>
              <a:cxnLst>
                <a:cxn ang="0">
                  <a:pos x="1" y="1"/>
                </a:cxn>
                <a:cxn ang="0">
                  <a:pos x="1" y="12614"/>
                </a:cxn>
                <a:cxn ang="0">
                  <a:pos x="2959" y="12614"/>
                </a:cxn>
                <a:cxn ang="0">
                  <a:pos x="2959" y="1"/>
                </a:cxn>
              </a:cxnLst>
              <a:rect l="T0" t="T1" r="T2" b="T3"/>
              <a:pathLst>
                <a:path w="2959" h="12614" extrusionOk="0">
                  <a:moveTo>
                    <a:pt x="1" y="1"/>
                  </a:moveTo>
                  <a:lnTo>
                    <a:pt x="1" y="12614"/>
                  </a:lnTo>
                  <a:lnTo>
                    <a:pt x="2959" y="12614"/>
                  </a:lnTo>
                  <a:lnTo>
                    <a:pt x="2959" y="1"/>
                  </a:lnTo>
                  <a:close/>
                </a:path>
              </a:pathLst>
            </a:custGeom>
            <a:solidFill>
              <a:srgbClr val="00041C">
                <a:alpha val="18431"/>
              </a:srgbClr>
            </a:solidFill>
            <a:ln w="9525">
              <a:noFill/>
              <a:round/>
              <a:headEnd/>
              <a:tailEnd/>
            </a:ln>
          </p:spPr>
          <p:txBody>
            <a:bodyPr lIns="91425" tIns="91425" rIns="91425" bIns="91425" anchor="ctr"/>
            <a:lstStyle/>
            <a:p>
              <a:pPr>
                <a:defRPr/>
              </a:pPr>
              <a:endParaRPr lang="uk-UA"/>
            </a:p>
          </p:txBody>
        </p:sp>
        <p:sp>
          <p:nvSpPr>
            <p:cNvPr id="93" name="Shape 205"/>
            <p:cNvSpPr>
              <a:spLocks/>
            </p:cNvSpPr>
            <p:nvPr/>
          </p:nvSpPr>
          <p:spPr bwMode="auto">
            <a:xfrm>
              <a:off x="7228858" y="4825696"/>
              <a:ext cx="95242" cy="317792"/>
            </a:xfrm>
            <a:custGeom>
              <a:avLst/>
              <a:gdLst>
                <a:gd name="T0" fmla="*/ 0 w 2959"/>
                <a:gd name="T1" fmla="*/ 0 h 9935"/>
                <a:gd name="T2" fmla="*/ 2959 w 2959"/>
                <a:gd name="T3" fmla="*/ 9935 h 9935"/>
              </a:gdLst>
              <a:ahLst/>
              <a:cxnLst>
                <a:cxn ang="0">
                  <a:pos x="0" y="1"/>
                </a:cxn>
                <a:cxn ang="0">
                  <a:pos x="0" y="9935"/>
                </a:cxn>
                <a:cxn ang="0">
                  <a:pos x="2958" y="9935"/>
                </a:cxn>
                <a:cxn ang="0">
                  <a:pos x="2958" y="1"/>
                </a:cxn>
              </a:cxnLst>
              <a:rect l="T0" t="T1" r="T2" b="T3"/>
              <a:pathLst>
                <a:path w="2959" h="9935" extrusionOk="0">
                  <a:moveTo>
                    <a:pt x="0" y="1"/>
                  </a:moveTo>
                  <a:lnTo>
                    <a:pt x="0" y="9935"/>
                  </a:lnTo>
                  <a:lnTo>
                    <a:pt x="2958" y="9935"/>
                  </a:lnTo>
                  <a:lnTo>
                    <a:pt x="2958" y="1"/>
                  </a:lnTo>
                  <a:close/>
                </a:path>
              </a:pathLst>
            </a:custGeom>
            <a:solidFill>
              <a:srgbClr val="00041C">
                <a:alpha val="18431"/>
              </a:srgbClr>
            </a:solidFill>
            <a:ln w="9525">
              <a:noFill/>
              <a:round/>
              <a:headEnd/>
              <a:tailEnd/>
            </a:ln>
          </p:spPr>
          <p:txBody>
            <a:bodyPr lIns="91425" tIns="91425" rIns="91425" bIns="91425" anchor="ctr"/>
            <a:lstStyle/>
            <a:p>
              <a:pPr>
                <a:defRPr/>
              </a:pPr>
              <a:endParaRPr lang="uk-UA"/>
            </a:p>
          </p:txBody>
        </p:sp>
        <p:sp>
          <p:nvSpPr>
            <p:cNvPr id="94" name="Shape 206"/>
            <p:cNvSpPr>
              <a:spLocks/>
            </p:cNvSpPr>
            <p:nvPr/>
          </p:nvSpPr>
          <p:spPr bwMode="auto">
            <a:xfrm>
              <a:off x="7643162" y="4632563"/>
              <a:ext cx="93654" cy="510925"/>
            </a:xfrm>
            <a:custGeom>
              <a:avLst/>
              <a:gdLst>
                <a:gd name="T0" fmla="*/ 0 w 2903"/>
                <a:gd name="T1" fmla="*/ 0 h 15962"/>
                <a:gd name="T2" fmla="*/ 2903 w 2903"/>
                <a:gd name="T3" fmla="*/ 15962 h 15962"/>
              </a:gdLst>
              <a:ahLst/>
              <a:cxnLst>
                <a:cxn ang="0">
                  <a:pos x="0" y="0"/>
                </a:cxn>
                <a:cxn ang="0">
                  <a:pos x="0" y="15962"/>
                </a:cxn>
                <a:cxn ang="0">
                  <a:pos x="2902" y="15962"/>
                </a:cxn>
                <a:cxn ang="0">
                  <a:pos x="2902" y="0"/>
                </a:cxn>
              </a:cxnLst>
              <a:rect l="T0" t="T1" r="T2" b="T3"/>
              <a:pathLst>
                <a:path w="2903" h="15962" extrusionOk="0">
                  <a:moveTo>
                    <a:pt x="0" y="0"/>
                  </a:moveTo>
                  <a:lnTo>
                    <a:pt x="0" y="15962"/>
                  </a:lnTo>
                  <a:lnTo>
                    <a:pt x="2902" y="15962"/>
                  </a:lnTo>
                  <a:lnTo>
                    <a:pt x="2902" y="0"/>
                  </a:lnTo>
                  <a:close/>
                </a:path>
              </a:pathLst>
            </a:custGeom>
            <a:solidFill>
              <a:srgbClr val="00041C">
                <a:alpha val="18431"/>
              </a:srgbClr>
            </a:solidFill>
            <a:ln w="9525">
              <a:noFill/>
              <a:round/>
              <a:headEnd/>
              <a:tailEnd/>
            </a:ln>
          </p:spPr>
          <p:txBody>
            <a:bodyPr lIns="91425" tIns="91425" rIns="91425" bIns="91425" anchor="ctr"/>
            <a:lstStyle/>
            <a:p>
              <a:pPr>
                <a:defRPr/>
              </a:pPr>
              <a:endParaRPr lang="uk-UA"/>
            </a:p>
          </p:txBody>
        </p:sp>
        <p:sp>
          <p:nvSpPr>
            <p:cNvPr id="95" name="Shape 207"/>
            <p:cNvSpPr>
              <a:spLocks/>
            </p:cNvSpPr>
            <p:nvPr/>
          </p:nvSpPr>
          <p:spPr bwMode="auto">
            <a:xfrm>
              <a:off x="7506648" y="4963523"/>
              <a:ext cx="93654" cy="179965"/>
            </a:xfrm>
            <a:custGeom>
              <a:avLst/>
              <a:gdLst>
                <a:gd name="T0" fmla="*/ 0 w 2959"/>
                <a:gd name="T1" fmla="*/ 0 h 5637"/>
                <a:gd name="T2" fmla="*/ 2959 w 2959"/>
                <a:gd name="T3" fmla="*/ 5637 h 5637"/>
              </a:gdLst>
              <a:ahLst/>
              <a:cxnLst>
                <a:cxn ang="0">
                  <a:pos x="1" y="0"/>
                </a:cxn>
                <a:cxn ang="0">
                  <a:pos x="1" y="5637"/>
                </a:cxn>
                <a:cxn ang="0">
                  <a:pos x="2959" y="5637"/>
                </a:cxn>
                <a:cxn ang="0">
                  <a:pos x="2959" y="0"/>
                </a:cxn>
              </a:cxnLst>
              <a:rect l="T0" t="T1" r="T2" b="T3"/>
              <a:pathLst>
                <a:path w="2959" h="5637" extrusionOk="0">
                  <a:moveTo>
                    <a:pt x="1" y="0"/>
                  </a:moveTo>
                  <a:lnTo>
                    <a:pt x="1" y="5637"/>
                  </a:lnTo>
                  <a:lnTo>
                    <a:pt x="2959" y="5637"/>
                  </a:lnTo>
                  <a:lnTo>
                    <a:pt x="2959" y="0"/>
                  </a:lnTo>
                  <a:close/>
                </a:path>
              </a:pathLst>
            </a:custGeom>
            <a:solidFill>
              <a:srgbClr val="00041C">
                <a:alpha val="18431"/>
              </a:srgbClr>
            </a:solidFill>
            <a:ln w="9525">
              <a:noFill/>
              <a:round/>
              <a:headEnd/>
              <a:tailEnd/>
            </a:ln>
          </p:spPr>
          <p:txBody>
            <a:bodyPr lIns="91425" tIns="91425" rIns="91425" bIns="91425" anchor="ctr"/>
            <a:lstStyle/>
            <a:p>
              <a:pPr>
                <a:defRPr/>
              </a:pPr>
              <a:endParaRPr lang="uk-UA"/>
            </a:p>
          </p:txBody>
        </p:sp>
        <p:sp>
          <p:nvSpPr>
            <p:cNvPr id="96" name="Shape 208"/>
            <p:cNvSpPr>
              <a:spLocks/>
            </p:cNvSpPr>
            <p:nvPr/>
          </p:nvSpPr>
          <p:spPr bwMode="auto">
            <a:xfrm>
              <a:off x="7920952" y="4909095"/>
              <a:ext cx="93655" cy="234393"/>
            </a:xfrm>
            <a:custGeom>
              <a:avLst/>
              <a:gdLst>
                <a:gd name="T0" fmla="*/ 0 w 2959"/>
                <a:gd name="T1" fmla="*/ 0 h 7312"/>
                <a:gd name="T2" fmla="*/ 2959 w 2959"/>
                <a:gd name="T3" fmla="*/ 7312 h 7312"/>
              </a:gdLst>
              <a:ahLst/>
              <a:cxnLst>
                <a:cxn ang="0">
                  <a:pos x="1" y="1"/>
                </a:cxn>
                <a:cxn ang="0">
                  <a:pos x="1" y="7312"/>
                </a:cxn>
                <a:cxn ang="0">
                  <a:pos x="2959" y="7312"/>
                </a:cxn>
                <a:cxn ang="0">
                  <a:pos x="2959" y="1"/>
                </a:cxn>
              </a:cxnLst>
              <a:rect l="T0" t="T1" r="T2" b="T3"/>
              <a:pathLst>
                <a:path w="2959" h="7312" extrusionOk="0">
                  <a:moveTo>
                    <a:pt x="1" y="1"/>
                  </a:moveTo>
                  <a:lnTo>
                    <a:pt x="1" y="7312"/>
                  </a:lnTo>
                  <a:lnTo>
                    <a:pt x="2959" y="7312"/>
                  </a:lnTo>
                  <a:lnTo>
                    <a:pt x="2959" y="1"/>
                  </a:lnTo>
                  <a:close/>
                </a:path>
              </a:pathLst>
            </a:custGeom>
            <a:solidFill>
              <a:srgbClr val="00041C">
                <a:alpha val="18431"/>
              </a:srgbClr>
            </a:solidFill>
            <a:ln w="9525">
              <a:noFill/>
              <a:round/>
              <a:headEnd/>
              <a:tailEnd/>
            </a:ln>
          </p:spPr>
          <p:txBody>
            <a:bodyPr lIns="91425" tIns="91425" rIns="91425" bIns="91425" anchor="ctr"/>
            <a:lstStyle/>
            <a:p>
              <a:pPr>
                <a:defRPr/>
              </a:pPr>
              <a:endParaRPr lang="uk-UA"/>
            </a:p>
          </p:txBody>
        </p:sp>
        <p:sp>
          <p:nvSpPr>
            <p:cNvPr id="97" name="Shape 209"/>
            <p:cNvSpPr>
              <a:spLocks/>
            </p:cNvSpPr>
            <p:nvPr/>
          </p:nvSpPr>
          <p:spPr bwMode="auto">
            <a:xfrm>
              <a:off x="7784438" y="4777413"/>
              <a:ext cx="95242" cy="366075"/>
            </a:xfrm>
            <a:custGeom>
              <a:avLst/>
              <a:gdLst>
                <a:gd name="T0" fmla="*/ 0 w 2959"/>
                <a:gd name="T1" fmla="*/ 0 h 11442"/>
                <a:gd name="T2" fmla="*/ 2959 w 2959"/>
                <a:gd name="T3" fmla="*/ 11442 h 11442"/>
              </a:gdLst>
              <a:ahLst/>
              <a:cxnLst>
                <a:cxn ang="0">
                  <a:pos x="0" y="1"/>
                </a:cxn>
                <a:cxn ang="0">
                  <a:pos x="0" y="11442"/>
                </a:cxn>
                <a:cxn ang="0">
                  <a:pos x="2958" y="11442"/>
                </a:cxn>
                <a:cxn ang="0">
                  <a:pos x="2958" y="1"/>
                </a:cxn>
              </a:cxnLst>
              <a:rect l="T0" t="T1" r="T2" b="T3"/>
              <a:pathLst>
                <a:path w="2959" h="11442" extrusionOk="0">
                  <a:moveTo>
                    <a:pt x="0" y="1"/>
                  </a:moveTo>
                  <a:lnTo>
                    <a:pt x="0" y="11442"/>
                  </a:lnTo>
                  <a:lnTo>
                    <a:pt x="2958" y="11442"/>
                  </a:lnTo>
                  <a:lnTo>
                    <a:pt x="2958" y="1"/>
                  </a:lnTo>
                  <a:close/>
                </a:path>
              </a:pathLst>
            </a:custGeom>
            <a:solidFill>
              <a:srgbClr val="00041C">
                <a:alpha val="18431"/>
              </a:srgbClr>
            </a:solidFill>
            <a:ln w="9525">
              <a:noFill/>
              <a:round/>
              <a:headEnd/>
              <a:tailEnd/>
            </a:ln>
          </p:spPr>
          <p:txBody>
            <a:bodyPr lIns="91425" tIns="91425" rIns="91425" bIns="91425" anchor="ctr"/>
            <a:lstStyle/>
            <a:p>
              <a:pPr>
                <a:defRPr/>
              </a:pPr>
              <a:endParaRPr lang="uk-UA"/>
            </a:p>
          </p:txBody>
        </p:sp>
        <p:sp>
          <p:nvSpPr>
            <p:cNvPr id="98" name="Shape 210"/>
            <p:cNvSpPr>
              <a:spLocks/>
            </p:cNvSpPr>
            <p:nvPr/>
          </p:nvSpPr>
          <p:spPr bwMode="auto">
            <a:xfrm>
              <a:off x="8197154" y="4571990"/>
              <a:ext cx="95242" cy="571498"/>
            </a:xfrm>
            <a:custGeom>
              <a:avLst/>
              <a:gdLst>
                <a:gd name="T0" fmla="*/ 0 w 2959"/>
                <a:gd name="T1" fmla="*/ 0 h 17860"/>
                <a:gd name="T2" fmla="*/ 2959 w 2959"/>
                <a:gd name="T3" fmla="*/ 17860 h 17860"/>
              </a:gdLst>
              <a:ahLst/>
              <a:cxnLst>
                <a:cxn ang="0">
                  <a:pos x="0" y="1"/>
                </a:cxn>
                <a:cxn ang="0">
                  <a:pos x="0" y="17860"/>
                </a:cxn>
                <a:cxn ang="0">
                  <a:pos x="2958" y="17860"/>
                </a:cxn>
                <a:cxn ang="0">
                  <a:pos x="2958" y="1"/>
                </a:cxn>
              </a:cxnLst>
              <a:rect l="T0" t="T1" r="T2" b="T3"/>
              <a:pathLst>
                <a:path w="2959" h="17860" extrusionOk="0">
                  <a:moveTo>
                    <a:pt x="0" y="1"/>
                  </a:moveTo>
                  <a:lnTo>
                    <a:pt x="0" y="17860"/>
                  </a:lnTo>
                  <a:lnTo>
                    <a:pt x="2958" y="17860"/>
                  </a:lnTo>
                  <a:lnTo>
                    <a:pt x="2958" y="1"/>
                  </a:lnTo>
                  <a:close/>
                </a:path>
              </a:pathLst>
            </a:custGeom>
            <a:solidFill>
              <a:srgbClr val="00041C">
                <a:alpha val="18431"/>
              </a:srgbClr>
            </a:solidFill>
            <a:ln w="9525">
              <a:noFill/>
              <a:round/>
              <a:headEnd/>
              <a:tailEnd/>
            </a:ln>
          </p:spPr>
          <p:txBody>
            <a:bodyPr lIns="91425" tIns="91425" rIns="91425" bIns="91425" anchor="ctr"/>
            <a:lstStyle/>
            <a:p>
              <a:pPr>
                <a:defRPr/>
              </a:pPr>
              <a:endParaRPr lang="uk-UA"/>
            </a:p>
          </p:txBody>
        </p:sp>
        <p:sp>
          <p:nvSpPr>
            <p:cNvPr id="99" name="Shape 211"/>
            <p:cNvSpPr>
              <a:spLocks/>
            </p:cNvSpPr>
            <p:nvPr/>
          </p:nvSpPr>
          <p:spPr bwMode="auto">
            <a:xfrm>
              <a:off x="8062228" y="4777413"/>
              <a:ext cx="93654" cy="366075"/>
            </a:xfrm>
            <a:custGeom>
              <a:avLst/>
              <a:gdLst>
                <a:gd name="T0" fmla="*/ 0 w 2959"/>
                <a:gd name="T1" fmla="*/ 0 h 11442"/>
                <a:gd name="T2" fmla="*/ 2959 w 2959"/>
                <a:gd name="T3" fmla="*/ 11442 h 11442"/>
              </a:gdLst>
              <a:ahLst/>
              <a:cxnLst>
                <a:cxn ang="0">
                  <a:pos x="1" y="1"/>
                </a:cxn>
                <a:cxn ang="0">
                  <a:pos x="1" y="11442"/>
                </a:cxn>
                <a:cxn ang="0">
                  <a:pos x="2959" y="11442"/>
                </a:cxn>
                <a:cxn ang="0">
                  <a:pos x="2959" y="1"/>
                </a:cxn>
              </a:cxnLst>
              <a:rect l="T0" t="T1" r="T2" b="T3"/>
              <a:pathLst>
                <a:path w="2959" h="11442" extrusionOk="0">
                  <a:moveTo>
                    <a:pt x="1" y="1"/>
                  </a:moveTo>
                  <a:lnTo>
                    <a:pt x="1" y="11442"/>
                  </a:lnTo>
                  <a:lnTo>
                    <a:pt x="2959" y="11442"/>
                  </a:lnTo>
                  <a:lnTo>
                    <a:pt x="2959" y="1"/>
                  </a:lnTo>
                  <a:close/>
                </a:path>
              </a:pathLst>
            </a:custGeom>
            <a:solidFill>
              <a:srgbClr val="00041C">
                <a:alpha val="18431"/>
              </a:srgbClr>
            </a:solidFill>
            <a:ln w="9525">
              <a:noFill/>
              <a:round/>
              <a:headEnd/>
              <a:tailEnd/>
            </a:ln>
          </p:spPr>
          <p:txBody>
            <a:bodyPr lIns="91425" tIns="91425" rIns="91425" bIns="91425" anchor="ctr"/>
            <a:lstStyle/>
            <a:p>
              <a:pPr>
                <a:defRPr/>
              </a:pPr>
              <a:endParaRPr lang="uk-UA"/>
            </a:p>
          </p:txBody>
        </p:sp>
        <p:sp>
          <p:nvSpPr>
            <p:cNvPr id="100" name="Shape 212"/>
            <p:cNvSpPr>
              <a:spLocks/>
            </p:cNvSpPr>
            <p:nvPr/>
          </p:nvSpPr>
          <p:spPr bwMode="auto">
            <a:xfrm>
              <a:off x="8474945" y="4722107"/>
              <a:ext cx="93654" cy="421381"/>
            </a:xfrm>
            <a:custGeom>
              <a:avLst/>
              <a:gdLst>
                <a:gd name="T0" fmla="*/ 0 w 2958"/>
                <a:gd name="T1" fmla="*/ 0 h 13172"/>
                <a:gd name="T2" fmla="*/ 2958 w 2958"/>
                <a:gd name="T3" fmla="*/ 13172 h 13172"/>
              </a:gdLst>
              <a:ahLst/>
              <a:cxnLst>
                <a:cxn ang="0">
                  <a:pos x="0" y="1"/>
                </a:cxn>
                <a:cxn ang="0">
                  <a:pos x="0" y="13172"/>
                </a:cxn>
                <a:cxn ang="0">
                  <a:pos x="2958" y="13172"/>
                </a:cxn>
                <a:cxn ang="0">
                  <a:pos x="2958" y="1"/>
                </a:cxn>
              </a:cxnLst>
              <a:rect l="T0" t="T1" r="T2" b="T3"/>
              <a:pathLst>
                <a:path w="2958" h="13172" extrusionOk="0">
                  <a:moveTo>
                    <a:pt x="0" y="1"/>
                  </a:moveTo>
                  <a:lnTo>
                    <a:pt x="0" y="13172"/>
                  </a:lnTo>
                  <a:lnTo>
                    <a:pt x="2958" y="13172"/>
                  </a:lnTo>
                  <a:lnTo>
                    <a:pt x="2958" y="1"/>
                  </a:lnTo>
                  <a:close/>
                </a:path>
              </a:pathLst>
            </a:custGeom>
            <a:solidFill>
              <a:srgbClr val="00041C">
                <a:alpha val="18431"/>
              </a:srgbClr>
            </a:solidFill>
            <a:ln w="9525">
              <a:noFill/>
              <a:round/>
              <a:headEnd/>
              <a:tailEnd/>
            </a:ln>
          </p:spPr>
          <p:txBody>
            <a:bodyPr lIns="91425" tIns="91425" rIns="91425" bIns="91425" anchor="ctr"/>
            <a:lstStyle/>
            <a:p>
              <a:pPr>
                <a:defRPr/>
              </a:pPr>
              <a:endParaRPr lang="uk-UA"/>
            </a:p>
          </p:txBody>
        </p:sp>
        <p:sp>
          <p:nvSpPr>
            <p:cNvPr id="101" name="Shape 213"/>
            <p:cNvSpPr>
              <a:spLocks/>
            </p:cNvSpPr>
            <p:nvPr/>
          </p:nvSpPr>
          <p:spPr bwMode="auto">
            <a:xfrm>
              <a:off x="8338431" y="4487714"/>
              <a:ext cx="95242" cy="655774"/>
            </a:xfrm>
            <a:custGeom>
              <a:avLst/>
              <a:gdLst>
                <a:gd name="T0" fmla="*/ 0 w 2959"/>
                <a:gd name="T1" fmla="*/ 0 h 20483"/>
                <a:gd name="T2" fmla="*/ 2959 w 2959"/>
                <a:gd name="T3" fmla="*/ 20483 h 20483"/>
              </a:gdLst>
              <a:ahLst/>
              <a:cxnLst>
                <a:cxn ang="0">
                  <a:pos x="0" y="1"/>
                </a:cxn>
                <a:cxn ang="0">
                  <a:pos x="0" y="20483"/>
                </a:cxn>
                <a:cxn ang="0">
                  <a:pos x="2958" y="20483"/>
                </a:cxn>
                <a:cxn ang="0">
                  <a:pos x="2958" y="1"/>
                </a:cxn>
              </a:cxnLst>
              <a:rect l="T0" t="T1" r="T2" b="T3"/>
              <a:pathLst>
                <a:path w="2959" h="20483" extrusionOk="0">
                  <a:moveTo>
                    <a:pt x="0" y="1"/>
                  </a:moveTo>
                  <a:lnTo>
                    <a:pt x="0" y="20483"/>
                  </a:lnTo>
                  <a:lnTo>
                    <a:pt x="2958" y="20483"/>
                  </a:lnTo>
                  <a:lnTo>
                    <a:pt x="2958" y="1"/>
                  </a:lnTo>
                  <a:close/>
                </a:path>
              </a:pathLst>
            </a:custGeom>
            <a:solidFill>
              <a:srgbClr val="00041C">
                <a:alpha val="18431"/>
              </a:srgbClr>
            </a:solidFill>
            <a:ln w="9525">
              <a:noFill/>
              <a:round/>
              <a:headEnd/>
              <a:tailEnd/>
            </a:ln>
          </p:spPr>
          <p:txBody>
            <a:bodyPr lIns="91425" tIns="91425" rIns="91425" bIns="91425" anchor="ctr"/>
            <a:lstStyle/>
            <a:p>
              <a:pPr>
                <a:defRPr/>
              </a:pPr>
              <a:endParaRPr lang="uk-UA"/>
            </a:p>
          </p:txBody>
        </p:sp>
        <p:sp>
          <p:nvSpPr>
            <p:cNvPr id="102" name="Shape 214"/>
            <p:cNvSpPr>
              <a:spLocks/>
            </p:cNvSpPr>
            <p:nvPr/>
          </p:nvSpPr>
          <p:spPr bwMode="auto">
            <a:xfrm>
              <a:off x="8751147" y="4409583"/>
              <a:ext cx="95242" cy="733905"/>
            </a:xfrm>
            <a:custGeom>
              <a:avLst/>
              <a:gdLst>
                <a:gd name="T0" fmla="*/ 0 w 2959"/>
                <a:gd name="T1" fmla="*/ 0 h 22939"/>
                <a:gd name="T2" fmla="*/ 2959 w 2959"/>
                <a:gd name="T3" fmla="*/ 22939 h 22939"/>
              </a:gdLst>
              <a:ahLst/>
              <a:cxnLst>
                <a:cxn ang="0">
                  <a:pos x="1" y="1"/>
                </a:cxn>
                <a:cxn ang="0">
                  <a:pos x="1" y="22939"/>
                </a:cxn>
                <a:cxn ang="0">
                  <a:pos x="2959" y="22939"/>
                </a:cxn>
                <a:cxn ang="0">
                  <a:pos x="2959" y="1"/>
                </a:cxn>
              </a:cxnLst>
              <a:rect l="T0" t="T1" r="T2" b="T3"/>
              <a:pathLst>
                <a:path w="2959" h="22939" extrusionOk="0">
                  <a:moveTo>
                    <a:pt x="1" y="1"/>
                  </a:moveTo>
                  <a:lnTo>
                    <a:pt x="1" y="22939"/>
                  </a:lnTo>
                  <a:lnTo>
                    <a:pt x="2959" y="22939"/>
                  </a:lnTo>
                  <a:lnTo>
                    <a:pt x="2959" y="1"/>
                  </a:lnTo>
                  <a:close/>
                </a:path>
              </a:pathLst>
            </a:custGeom>
            <a:solidFill>
              <a:srgbClr val="00041C">
                <a:alpha val="18431"/>
              </a:srgbClr>
            </a:solidFill>
            <a:ln w="9525">
              <a:noFill/>
              <a:round/>
              <a:headEnd/>
              <a:tailEnd/>
            </a:ln>
          </p:spPr>
          <p:txBody>
            <a:bodyPr lIns="91425" tIns="91425" rIns="91425" bIns="91425" anchor="ctr"/>
            <a:lstStyle/>
            <a:p>
              <a:pPr>
                <a:defRPr/>
              </a:pPr>
              <a:endParaRPr lang="uk-UA"/>
            </a:p>
          </p:txBody>
        </p:sp>
        <p:sp>
          <p:nvSpPr>
            <p:cNvPr id="103" name="Shape 215"/>
            <p:cNvSpPr>
              <a:spLocks/>
            </p:cNvSpPr>
            <p:nvPr/>
          </p:nvSpPr>
          <p:spPr bwMode="auto">
            <a:xfrm>
              <a:off x="8614633" y="4295458"/>
              <a:ext cx="95242" cy="848030"/>
            </a:xfrm>
            <a:custGeom>
              <a:avLst/>
              <a:gdLst>
                <a:gd name="T0" fmla="*/ 0 w 2959"/>
                <a:gd name="T1" fmla="*/ 0 h 26510"/>
                <a:gd name="T2" fmla="*/ 2959 w 2959"/>
                <a:gd name="T3" fmla="*/ 26510 h 26510"/>
              </a:gdLst>
              <a:ahLst/>
              <a:cxnLst>
                <a:cxn ang="0">
                  <a:pos x="0" y="0"/>
                </a:cxn>
                <a:cxn ang="0">
                  <a:pos x="0" y="26510"/>
                </a:cxn>
                <a:cxn ang="0">
                  <a:pos x="2958" y="26510"/>
                </a:cxn>
                <a:cxn ang="0">
                  <a:pos x="2958" y="0"/>
                </a:cxn>
              </a:cxnLst>
              <a:rect l="T0" t="T1" r="T2" b="T3"/>
              <a:pathLst>
                <a:path w="2959" h="26510" extrusionOk="0">
                  <a:moveTo>
                    <a:pt x="0" y="0"/>
                  </a:moveTo>
                  <a:lnTo>
                    <a:pt x="0" y="26510"/>
                  </a:lnTo>
                  <a:lnTo>
                    <a:pt x="2958" y="26510"/>
                  </a:lnTo>
                  <a:lnTo>
                    <a:pt x="2958" y="0"/>
                  </a:lnTo>
                  <a:close/>
                </a:path>
              </a:pathLst>
            </a:custGeom>
            <a:solidFill>
              <a:srgbClr val="00041C">
                <a:alpha val="18431"/>
              </a:srgbClr>
            </a:solidFill>
            <a:ln w="9525">
              <a:noFill/>
              <a:round/>
              <a:headEnd/>
              <a:tailEnd/>
            </a:ln>
          </p:spPr>
          <p:txBody>
            <a:bodyPr lIns="91425" tIns="91425" rIns="91425" bIns="91425" anchor="ctr"/>
            <a:lstStyle/>
            <a:p>
              <a:pPr>
                <a:defRPr/>
              </a:pPr>
              <a:endParaRPr lang="uk-UA"/>
            </a:p>
          </p:txBody>
        </p:sp>
        <p:sp>
          <p:nvSpPr>
            <p:cNvPr id="104" name="Shape 216"/>
            <p:cNvSpPr>
              <a:spLocks/>
            </p:cNvSpPr>
            <p:nvPr/>
          </p:nvSpPr>
          <p:spPr bwMode="auto">
            <a:xfrm>
              <a:off x="9028937" y="4409583"/>
              <a:ext cx="93655" cy="733905"/>
            </a:xfrm>
            <a:custGeom>
              <a:avLst/>
              <a:gdLst>
                <a:gd name="T0" fmla="*/ 0 w 2903"/>
                <a:gd name="T1" fmla="*/ 0 h 22939"/>
                <a:gd name="T2" fmla="*/ 2903 w 2903"/>
                <a:gd name="T3" fmla="*/ 22939 h 22939"/>
              </a:gdLst>
              <a:ahLst/>
              <a:cxnLst>
                <a:cxn ang="0">
                  <a:pos x="0" y="1"/>
                </a:cxn>
                <a:cxn ang="0">
                  <a:pos x="0" y="22939"/>
                </a:cxn>
                <a:cxn ang="0">
                  <a:pos x="2902" y="22939"/>
                </a:cxn>
                <a:cxn ang="0">
                  <a:pos x="2902" y="1"/>
                </a:cxn>
              </a:cxnLst>
              <a:rect l="T0" t="T1" r="T2" b="T3"/>
              <a:pathLst>
                <a:path w="2903" h="22939" extrusionOk="0">
                  <a:moveTo>
                    <a:pt x="0" y="1"/>
                  </a:moveTo>
                  <a:lnTo>
                    <a:pt x="0" y="22939"/>
                  </a:lnTo>
                  <a:lnTo>
                    <a:pt x="2902" y="22939"/>
                  </a:lnTo>
                  <a:lnTo>
                    <a:pt x="2902" y="1"/>
                  </a:lnTo>
                  <a:close/>
                </a:path>
              </a:pathLst>
            </a:custGeom>
            <a:solidFill>
              <a:srgbClr val="00041C">
                <a:alpha val="18431"/>
              </a:srgbClr>
            </a:solidFill>
            <a:ln w="9525">
              <a:noFill/>
              <a:round/>
              <a:headEnd/>
              <a:tailEnd/>
            </a:ln>
          </p:spPr>
          <p:txBody>
            <a:bodyPr lIns="91425" tIns="91425" rIns="91425" bIns="91425" anchor="ctr"/>
            <a:lstStyle/>
            <a:p>
              <a:pPr>
                <a:defRPr/>
              </a:pPr>
              <a:endParaRPr lang="uk-UA"/>
            </a:p>
          </p:txBody>
        </p:sp>
        <p:sp>
          <p:nvSpPr>
            <p:cNvPr id="105" name="Shape 217"/>
            <p:cNvSpPr>
              <a:spLocks/>
            </p:cNvSpPr>
            <p:nvPr/>
          </p:nvSpPr>
          <p:spPr bwMode="auto">
            <a:xfrm>
              <a:off x="8894011" y="4180457"/>
              <a:ext cx="92068" cy="963031"/>
            </a:xfrm>
            <a:custGeom>
              <a:avLst/>
              <a:gdLst>
                <a:gd name="T0" fmla="*/ 0 w 2903"/>
                <a:gd name="T1" fmla="*/ 0 h 30082"/>
                <a:gd name="T2" fmla="*/ 2903 w 2903"/>
                <a:gd name="T3" fmla="*/ 30082 h 30082"/>
              </a:gdLst>
              <a:ahLst/>
              <a:cxnLst>
                <a:cxn ang="0">
                  <a:pos x="1" y="0"/>
                </a:cxn>
                <a:cxn ang="0">
                  <a:pos x="1" y="30082"/>
                </a:cxn>
                <a:cxn ang="0">
                  <a:pos x="2903" y="30082"/>
                </a:cxn>
                <a:cxn ang="0">
                  <a:pos x="2903" y="0"/>
                </a:cxn>
              </a:cxnLst>
              <a:rect l="T0" t="T1" r="T2" b="T3"/>
              <a:pathLst>
                <a:path w="2903" h="30082" extrusionOk="0">
                  <a:moveTo>
                    <a:pt x="1" y="0"/>
                  </a:moveTo>
                  <a:lnTo>
                    <a:pt x="1" y="30082"/>
                  </a:lnTo>
                  <a:lnTo>
                    <a:pt x="2903" y="30082"/>
                  </a:lnTo>
                  <a:lnTo>
                    <a:pt x="2903" y="0"/>
                  </a:lnTo>
                  <a:close/>
                </a:path>
              </a:pathLst>
            </a:custGeom>
            <a:solidFill>
              <a:srgbClr val="00041C">
                <a:alpha val="18431"/>
              </a:srgbClr>
            </a:solidFill>
            <a:ln w="9525">
              <a:noFill/>
              <a:round/>
              <a:headEnd/>
              <a:tailEnd/>
            </a:ln>
          </p:spPr>
          <p:txBody>
            <a:bodyPr lIns="91425" tIns="91425" rIns="91425" bIns="91425" anchor="ctr"/>
            <a:lstStyle/>
            <a:p>
              <a:pPr>
                <a:defRPr/>
              </a:pPr>
              <a:endParaRPr lang="uk-UA"/>
            </a:p>
          </p:txBody>
        </p:sp>
      </p:grpSp>
      <p:sp>
        <p:nvSpPr>
          <p:cNvPr id="115" name="Shape 115"/>
          <p:cNvSpPr txBox="1">
            <a:spLocks noGrp="1"/>
          </p:cNvSpPr>
          <p:nvPr>
            <p:ph type="ctrTitle"/>
          </p:nvPr>
        </p:nvSpPr>
        <p:spPr>
          <a:xfrm>
            <a:off x="448270" y="668942"/>
            <a:ext cx="7772400" cy="1159800"/>
          </a:xfrm>
          <a:prstGeom prst="rect">
            <a:avLst/>
          </a:prstGeom>
        </p:spPr>
        <p:txBody>
          <a:bodyPr spcFirstLastPara="1" anchor="t"/>
          <a:lstStyle>
            <a:lvl1pPr lvl="0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4800"/>
              <a:buNone/>
              <a:defRPr sz="4800">
                <a:solidFill>
                  <a:schemeClr val="lt1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4800"/>
              <a:buNone/>
              <a:defRPr sz="4800">
                <a:solidFill>
                  <a:schemeClr val="lt1"/>
                </a:solidFill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4800"/>
              <a:buNone/>
              <a:defRPr sz="4800">
                <a:solidFill>
                  <a:schemeClr val="lt1"/>
                </a:solidFill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4800"/>
              <a:buNone/>
              <a:defRPr sz="4800">
                <a:solidFill>
                  <a:schemeClr val="lt1"/>
                </a:solidFill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4800"/>
              <a:buNone/>
              <a:defRPr sz="4800">
                <a:solidFill>
                  <a:schemeClr val="lt1"/>
                </a:solidFill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4800"/>
              <a:buNone/>
              <a:defRPr sz="4800">
                <a:solidFill>
                  <a:schemeClr val="lt1"/>
                </a:solidFill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4800"/>
              <a:buNone/>
              <a:defRPr sz="4800">
                <a:solidFill>
                  <a:schemeClr val="lt1"/>
                </a:solidFill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4800"/>
              <a:buNone/>
              <a:defRPr sz="4800">
                <a:solidFill>
                  <a:schemeClr val="lt1"/>
                </a:solidFill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4800"/>
              <a:buNone/>
              <a:defRPr sz="4800">
                <a:solidFill>
                  <a:schemeClr val="lt1"/>
                </a:solidFill>
              </a:defRPr>
            </a:lvl9pPr>
          </a:lstStyle>
          <a:p>
            <a:endParaRPr/>
          </a:p>
        </p:txBody>
      </p:sp>
      <p:sp>
        <p:nvSpPr>
          <p:cNvPr id="116" name="Shape 116"/>
          <p:cNvSpPr txBox="1">
            <a:spLocks noGrp="1"/>
          </p:cNvSpPr>
          <p:nvPr>
            <p:ph type="subTitle" idx="1"/>
          </p:nvPr>
        </p:nvSpPr>
        <p:spPr>
          <a:xfrm>
            <a:off x="448270" y="1585135"/>
            <a:ext cx="7772400" cy="784800"/>
          </a:xfrm>
          <a:prstGeom prst="rect">
            <a:avLst/>
          </a:prstGeom>
        </p:spPr>
        <p:txBody>
          <a:bodyPr spcFirstLastPara="1"/>
          <a:lstStyle>
            <a:lvl1pPr lvl="0" rtl="0">
              <a:spcBef>
                <a:spcPts val="0"/>
              </a:spcBef>
              <a:spcAft>
                <a:spcPts val="0"/>
              </a:spcAft>
              <a:buClr>
                <a:srgbClr val="6E86B6"/>
              </a:buClr>
              <a:buSzPts val="1800"/>
              <a:buNone/>
              <a:defRPr sz="1800">
                <a:solidFill>
                  <a:srgbClr val="6E86B6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rgbClr val="6E86B6"/>
              </a:buClr>
              <a:buSzPts val="1800"/>
              <a:buNone/>
              <a:defRPr sz="1800">
                <a:solidFill>
                  <a:srgbClr val="6E86B6"/>
                </a:solidFill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rgbClr val="6E86B6"/>
              </a:buClr>
              <a:buSzPts val="1800"/>
              <a:buNone/>
              <a:defRPr sz="1800">
                <a:solidFill>
                  <a:srgbClr val="6E86B6"/>
                </a:solidFill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rgbClr val="6E86B6"/>
              </a:buClr>
              <a:buSzPts val="1800"/>
              <a:buNone/>
              <a:defRPr sz="1800">
                <a:solidFill>
                  <a:srgbClr val="6E86B6"/>
                </a:solidFill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rgbClr val="6E86B6"/>
              </a:buClr>
              <a:buSzPts val="1800"/>
              <a:buNone/>
              <a:defRPr sz="1800">
                <a:solidFill>
                  <a:srgbClr val="6E86B6"/>
                </a:solidFill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rgbClr val="6E86B6"/>
              </a:buClr>
              <a:buSzPts val="1800"/>
              <a:buNone/>
              <a:defRPr sz="1800">
                <a:solidFill>
                  <a:srgbClr val="6E86B6"/>
                </a:solidFill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rgbClr val="6E86B6"/>
              </a:buClr>
              <a:buSzPts val="1800"/>
              <a:buNone/>
              <a:defRPr sz="1800">
                <a:solidFill>
                  <a:srgbClr val="6E86B6"/>
                </a:solidFill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rgbClr val="6E86B6"/>
              </a:buClr>
              <a:buSzPts val="1800"/>
              <a:buNone/>
              <a:defRPr sz="1800">
                <a:solidFill>
                  <a:srgbClr val="6E86B6"/>
                </a:solidFill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rgbClr val="6E86B6"/>
              </a:buClr>
              <a:buSzPts val="1800"/>
              <a:buNone/>
              <a:defRPr sz="1800">
                <a:solidFill>
                  <a:srgbClr val="6E86B6"/>
                </a:solidFill>
              </a:defRPr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matchingName="Blank with frame">
  <p:cSld name="BLANK_1">
    <p:spTree>
      <p:nvGrpSpPr>
        <p:cNvPr id="1" name="Shape 77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hape 6"/>
          <p:cNvSpPr>
            <a:spLocks/>
          </p:cNvSpPr>
          <p:nvPr/>
        </p:nvSpPr>
        <p:spPr bwMode="auto">
          <a:xfrm>
            <a:off x="0" y="0"/>
            <a:ext cx="9144000" cy="5143500"/>
          </a:xfrm>
          <a:custGeom>
            <a:avLst/>
            <a:gdLst>
              <a:gd name="T0" fmla="*/ 0 w 285750"/>
              <a:gd name="T1" fmla="*/ 0 h 160734"/>
              <a:gd name="T2" fmla="*/ 285750 w 285750"/>
              <a:gd name="T3" fmla="*/ 160734 h 160734"/>
            </a:gdLst>
            <a:ahLst/>
            <a:cxnLst>
              <a:cxn ang="0">
                <a:pos x="86730" y="8595"/>
              </a:cxn>
              <a:cxn ang="0">
                <a:pos x="173292" y="8595"/>
              </a:cxn>
              <a:cxn ang="0">
                <a:pos x="259910" y="8595"/>
              </a:cxn>
              <a:cxn ang="0">
                <a:pos x="78023" y="17022"/>
              </a:cxn>
              <a:cxn ang="0">
                <a:pos x="164641" y="17022"/>
              </a:cxn>
              <a:cxn ang="0">
                <a:pos x="251203" y="17022"/>
              </a:cxn>
              <a:cxn ang="0">
                <a:pos x="69373" y="25505"/>
              </a:cxn>
              <a:cxn ang="0">
                <a:pos x="155990" y="25505"/>
              </a:cxn>
              <a:cxn ang="0">
                <a:pos x="242553" y="25505"/>
              </a:cxn>
              <a:cxn ang="0">
                <a:pos x="60722" y="33933"/>
              </a:cxn>
              <a:cxn ang="0">
                <a:pos x="147340" y="33933"/>
              </a:cxn>
              <a:cxn ang="0">
                <a:pos x="233902" y="33933"/>
              </a:cxn>
              <a:cxn ang="0">
                <a:pos x="52071" y="42416"/>
              </a:cxn>
              <a:cxn ang="0">
                <a:pos x="138633" y="42416"/>
              </a:cxn>
              <a:cxn ang="0">
                <a:pos x="225251" y="42416"/>
              </a:cxn>
              <a:cxn ang="0">
                <a:pos x="43421" y="50843"/>
              </a:cxn>
              <a:cxn ang="0">
                <a:pos x="129983" y="50843"/>
              </a:cxn>
              <a:cxn ang="0">
                <a:pos x="216601" y="50843"/>
              </a:cxn>
              <a:cxn ang="0">
                <a:pos x="34770" y="59326"/>
              </a:cxn>
              <a:cxn ang="0">
                <a:pos x="121332" y="59326"/>
              </a:cxn>
              <a:cxn ang="0">
                <a:pos x="207950" y="59326"/>
              </a:cxn>
              <a:cxn ang="0">
                <a:pos x="26064" y="67810"/>
              </a:cxn>
              <a:cxn ang="0">
                <a:pos x="112681" y="67810"/>
              </a:cxn>
              <a:cxn ang="0">
                <a:pos x="199244" y="67810"/>
              </a:cxn>
              <a:cxn ang="0">
                <a:pos x="17413" y="76237"/>
              </a:cxn>
              <a:cxn ang="0">
                <a:pos x="104031" y="76237"/>
              </a:cxn>
              <a:cxn ang="0">
                <a:pos x="190593" y="76237"/>
              </a:cxn>
              <a:cxn ang="0">
                <a:pos x="8762" y="84720"/>
              </a:cxn>
              <a:cxn ang="0">
                <a:pos x="95380" y="84720"/>
              </a:cxn>
              <a:cxn ang="0">
                <a:pos x="181942" y="84720"/>
              </a:cxn>
              <a:cxn ang="0">
                <a:pos x="268560" y="84720"/>
              </a:cxn>
              <a:cxn ang="0">
                <a:pos x="86730" y="93148"/>
              </a:cxn>
              <a:cxn ang="0">
                <a:pos x="173292" y="93148"/>
              </a:cxn>
              <a:cxn ang="0">
                <a:pos x="259910" y="93148"/>
              </a:cxn>
              <a:cxn ang="0">
                <a:pos x="78023" y="101631"/>
              </a:cxn>
              <a:cxn ang="0">
                <a:pos x="164641" y="101631"/>
              </a:cxn>
              <a:cxn ang="0">
                <a:pos x="251203" y="101631"/>
              </a:cxn>
              <a:cxn ang="0">
                <a:pos x="69373" y="110114"/>
              </a:cxn>
              <a:cxn ang="0">
                <a:pos x="155990" y="110114"/>
              </a:cxn>
              <a:cxn ang="0">
                <a:pos x="242553" y="110114"/>
              </a:cxn>
              <a:cxn ang="0">
                <a:pos x="60722" y="118541"/>
              </a:cxn>
              <a:cxn ang="0">
                <a:pos x="147340" y="118541"/>
              </a:cxn>
              <a:cxn ang="0">
                <a:pos x="233902" y="118541"/>
              </a:cxn>
              <a:cxn ang="0">
                <a:pos x="52071" y="127025"/>
              </a:cxn>
              <a:cxn ang="0">
                <a:pos x="138633" y="127025"/>
              </a:cxn>
              <a:cxn ang="0">
                <a:pos x="225251" y="127025"/>
              </a:cxn>
              <a:cxn ang="0">
                <a:pos x="43421" y="135452"/>
              </a:cxn>
              <a:cxn ang="0">
                <a:pos x="129983" y="135452"/>
              </a:cxn>
              <a:cxn ang="0">
                <a:pos x="216601" y="135452"/>
              </a:cxn>
              <a:cxn ang="0">
                <a:pos x="34770" y="143935"/>
              </a:cxn>
              <a:cxn ang="0">
                <a:pos x="121332" y="143935"/>
              </a:cxn>
              <a:cxn ang="0">
                <a:pos x="207950" y="143935"/>
              </a:cxn>
              <a:cxn ang="0">
                <a:pos x="0" y="25505"/>
              </a:cxn>
              <a:cxn ang="0">
                <a:pos x="0" y="110114"/>
              </a:cxn>
              <a:cxn ang="0">
                <a:pos x="43421" y="152362"/>
              </a:cxn>
              <a:cxn ang="0">
                <a:pos x="129983" y="152362"/>
              </a:cxn>
              <a:cxn ang="0">
                <a:pos x="216601" y="152362"/>
              </a:cxn>
              <a:cxn ang="0">
                <a:pos x="277211" y="127025"/>
              </a:cxn>
              <a:cxn ang="0">
                <a:pos x="277211" y="42416"/>
              </a:cxn>
              <a:cxn ang="0">
                <a:pos x="233902" y="0"/>
              </a:cxn>
              <a:cxn ang="0">
                <a:pos x="147340" y="0"/>
              </a:cxn>
              <a:cxn ang="0">
                <a:pos x="60722" y="0"/>
              </a:cxn>
            </a:cxnLst>
            <a:rect l="T0" t="T1" r="T2" b="T3"/>
            <a:pathLst>
              <a:path w="285750" h="160734" extrusionOk="0">
                <a:moveTo>
                  <a:pt x="17190" y="8595"/>
                </a:moveTo>
                <a:lnTo>
                  <a:pt x="17190" y="16799"/>
                </a:lnTo>
                <a:lnTo>
                  <a:pt x="8762" y="16799"/>
                </a:lnTo>
                <a:lnTo>
                  <a:pt x="8762" y="8595"/>
                </a:lnTo>
                <a:close/>
                <a:moveTo>
                  <a:pt x="25840" y="8595"/>
                </a:moveTo>
                <a:lnTo>
                  <a:pt x="25840" y="16799"/>
                </a:lnTo>
                <a:lnTo>
                  <a:pt x="17413" y="16799"/>
                </a:lnTo>
                <a:lnTo>
                  <a:pt x="17413" y="8595"/>
                </a:lnTo>
                <a:close/>
                <a:moveTo>
                  <a:pt x="34547" y="8595"/>
                </a:moveTo>
                <a:lnTo>
                  <a:pt x="34547" y="16799"/>
                </a:lnTo>
                <a:lnTo>
                  <a:pt x="26064" y="16799"/>
                </a:lnTo>
                <a:lnTo>
                  <a:pt x="26064" y="8595"/>
                </a:lnTo>
                <a:close/>
                <a:moveTo>
                  <a:pt x="43197" y="8595"/>
                </a:moveTo>
                <a:lnTo>
                  <a:pt x="43197" y="16799"/>
                </a:lnTo>
                <a:lnTo>
                  <a:pt x="34770" y="16799"/>
                </a:lnTo>
                <a:lnTo>
                  <a:pt x="34770" y="8595"/>
                </a:lnTo>
                <a:close/>
                <a:moveTo>
                  <a:pt x="51848" y="8595"/>
                </a:moveTo>
                <a:lnTo>
                  <a:pt x="51848" y="16799"/>
                </a:lnTo>
                <a:lnTo>
                  <a:pt x="43421" y="16799"/>
                </a:lnTo>
                <a:lnTo>
                  <a:pt x="43421" y="8595"/>
                </a:lnTo>
                <a:close/>
                <a:moveTo>
                  <a:pt x="60499" y="8595"/>
                </a:moveTo>
                <a:lnTo>
                  <a:pt x="60499" y="16799"/>
                </a:lnTo>
                <a:lnTo>
                  <a:pt x="52071" y="16799"/>
                </a:lnTo>
                <a:lnTo>
                  <a:pt x="52071" y="8595"/>
                </a:lnTo>
                <a:close/>
                <a:moveTo>
                  <a:pt x="69149" y="8595"/>
                </a:moveTo>
                <a:lnTo>
                  <a:pt x="69149" y="16799"/>
                </a:lnTo>
                <a:lnTo>
                  <a:pt x="60722" y="16799"/>
                </a:lnTo>
                <a:lnTo>
                  <a:pt x="60722" y="8595"/>
                </a:lnTo>
                <a:close/>
                <a:moveTo>
                  <a:pt x="77800" y="8595"/>
                </a:moveTo>
                <a:lnTo>
                  <a:pt x="77800" y="16799"/>
                </a:lnTo>
                <a:lnTo>
                  <a:pt x="69373" y="16799"/>
                </a:lnTo>
                <a:lnTo>
                  <a:pt x="69373" y="8595"/>
                </a:lnTo>
                <a:close/>
                <a:moveTo>
                  <a:pt x="86506" y="8595"/>
                </a:moveTo>
                <a:lnTo>
                  <a:pt x="86506" y="16799"/>
                </a:lnTo>
                <a:lnTo>
                  <a:pt x="78023" y="16799"/>
                </a:lnTo>
                <a:lnTo>
                  <a:pt x="78023" y="8595"/>
                </a:lnTo>
                <a:close/>
                <a:moveTo>
                  <a:pt x="95157" y="8595"/>
                </a:moveTo>
                <a:lnTo>
                  <a:pt x="95157" y="16799"/>
                </a:lnTo>
                <a:lnTo>
                  <a:pt x="86730" y="16799"/>
                </a:lnTo>
                <a:lnTo>
                  <a:pt x="86730" y="8595"/>
                </a:lnTo>
                <a:close/>
                <a:moveTo>
                  <a:pt x="103808" y="8595"/>
                </a:moveTo>
                <a:lnTo>
                  <a:pt x="103808" y="16799"/>
                </a:lnTo>
                <a:lnTo>
                  <a:pt x="95380" y="16799"/>
                </a:lnTo>
                <a:lnTo>
                  <a:pt x="95380" y="8595"/>
                </a:lnTo>
                <a:close/>
                <a:moveTo>
                  <a:pt x="112458" y="8595"/>
                </a:moveTo>
                <a:lnTo>
                  <a:pt x="112458" y="16799"/>
                </a:lnTo>
                <a:lnTo>
                  <a:pt x="104031" y="16799"/>
                </a:lnTo>
                <a:lnTo>
                  <a:pt x="104031" y="8595"/>
                </a:lnTo>
                <a:close/>
                <a:moveTo>
                  <a:pt x="121109" y="8595"/>
                </a:moveTo>
                <a:lnTo>
                  <a:pt x="121109" y="16799"/>
                </a:lnTo>
                <a:lnTo>
                  <a:pt x="112681" y="16799"/>
                </a:lnTo>
                <a:lnTo>
                  <a:pt x="112681" y="8595"/>
                </a:lnTo>
                <a:close/>
                <a:moveTo>
                  <a:pt x="129760" y="8595"/>
                </a:moveTo>
                <a:lnTo>
                  <a:pt x="129760" y="16799"/>
                </a:lnTo>
                <a:lnTo>
                  <a:pt x="121332" y="16799"/>
                </a:lnTo>
                <a:lnTo>
                  <a:pt x="121332" y="8595"/>
                </a:lnTo>
                <a:close/>
                <a:moveTo>
                  <a:pt x="138410" y="8595"/>
                </a:moveTo>
                <a:lnTo>
                  <a:pt x="138410" y="16799"/>
                </a:lnTo>
                <a:lnTo>
                  <a:pt x="129983" y="16799"/>
                </a:lnTo>
                <a:lnTo>
                  <a:pt x="129983" y="8595"/>
                </a:lnTo>
                <a:close/>
                <a:moveTo>
                  <a:pt x="147117" y="8595"/>
                </a:moveTo>
                <a:lnTo>
                  <a:pt x="147117" y="16799"/>
                </a:lnTo>
                <a:lnTo>
                  <a:pt x="138633" y="16799"/>
                </a:lnTo>
                <a:lnTo>
                  <a:pt x="138633" y="8595"/>
                </a:lnTo>
                <a:close/>
                <a:moveTo>
                  <a:pt x="155767" y="8595"/>
                </a:moveTo>
                <a:lnTo>
                  <a:pt x="155767" y="16799"/>
                </a:lnTo>
                <a:lnTo>
                  <a:pt x="147340" y="16799"/>
                </a:lnTo>
                <a:lnTo>
                  <a:pt x="147340" y="8595"/>
                </a:lnTo>
                <a:close/>
                <a:moveTo>
                  <a:pt x="164418" y="8595"/>
                </a:moveTo>
                <a:lnTo>
                  <a:pt x="164418" y="16799"/>
                </a:lnTo>
                <a:lnTo>
                  <a:pt x="155990" y="16799"/>
                </a:lnTo>
                <a:lnTo>
                  <a:pt x="155990" y="8595"/>
                </a:lnTo>
                <a:close/>
                <a:moveTo>
                  <a:pt x="173069" y="8595"/>
                </a:moveTo>
                <a:lnTo>
                  <a:pt x="173069" y="16799"/>
                </a:lnTo>
                <a:lnTo>
                  <a:pt x="164641" y="16799"/>
                </a:lnTo>
                <a:lnTo>
                  <a:pt x="164641" y="8595"/>
                </a:lnTo>
                <a:close/>
                <a:moveTo>
                  <a:pt x="181719" y="8595"/>
                </a:moveTo>
                <a:lnTo>
                  <a:pt x="181719" y="16799"/>
                </a:lnTo>
                <a:lnTo>
                  <a:pt x="173292" y="16799"/>
                </a:lnTo>
                <a:lnTo>
                  <a:pt x="173292" y="8595"/>
                </a:lnTo>
                <a:close/>
                <a:moveTo>
                  <a:pt x="190370" y="8595"/>
                </a:moveTo>
                <a:lnTo>
                  <a:pt x="190370" y="16799"/>
                </a:lnTo>
                <a:lnTo>
                  <a:pt x="181942" y="16799"/>
                </a:lnTo>
                <a:lnTo>
                  <a:pt x="181942" y="8595"/>
                </a:lnTo>
                <a:close/>
                <a:moveTo>
                  <a:pt x="199020" y="8595"/>
                </a:moveTo>
                <a:lnTo>
                  <a:pt x="199020" y="16799"/>
                </a:lnTo>
                <a:lnTo>
                  <a:pt x="190593" y="16799"/>
                </a:lnTo>
                <a:lnTo>
                  <a:pt x="190593" y="8595"/>
                </a:lnTo>
                <a:close/>
                <a:moveTo>
                  <a:pt x="207727" y="8595"/>
                </a:moveTo>
                <a:lnTo>
                  <a:pt x="207727" y="16799"/>
                </a:lnTo>
                <a:lnTo>
                  <a:pt x="199244" y="16799"/>
                </a:lnTo>
                <a:lnTo>
                  <a:pt x="199244" y="8595"/>
                </a:lnTo>
                <a:close/>
                <a:moveTo>
                  <a:pt x="216377" y="8595"/>
                </a:moveTo>
                <a:lnTo>
                  <a:pt x="216377" y="16799"/>
                </a:lnTo>
                <a:lnTo>
                  <a:pt x="207950" y="16799"/>
                </a:lnTo>
                <a:lnTo>
                  <a:pt x="207950" y="8595"/>
                </a:lnTo>
                <a:close/>
                <a:moveTo>
                  <a:pt x="225028" y="8595"/>
                </a:moveTo>
                <a:lnTo>
                  <a:pt x="225028" y="16799"/>
                </a:lnTo>
                <a:lnTo>
                  <a:pt x="216601" y="16799"/>
                </a:lnTo>
                <a:lnTo>
                  <a:pt x="216601" y="8595"/>
                </a:lnTo>
                <a:close/>
                <a:moveTo>
                  <a:pt x="233679" y="8595"/>
                </a:moveTo>
                <a:lnTo>
                  <a:pt x="233679" y="16799"/>
                </a:lnTo>
                <a:lnTo>
                  <a:pt x="225251" y="16799"/>
                </a:lnTo>
                <a:lnTo>
                  <a:pt x="225251" y="8595"/>
                </a:lnTo>
                <a:close/>
                <a:moveTo>
                  <a:pt x="242329" y="8595"/>
                </a:moveTo>
                <a:lnTo>
                  <a:pt x="242329" y="16799"/>
                </a:lnTo>
                <a:lnTo>
                  <a:pt x="233902" y="16799"/>
                </a:lnTo>
                <a:lnTo>
                  <a:pt x="233902" y="8595"/>
                </a:lnTo>
                <a:close/>
                <a:moveTo>
                  <a:pt x="250980" y="8595"/>
                </a:moveTo>
                <a:lnTo>
                  <a:pt x="250980" y="16799"/>
                </a:lnTo>
                <a:lnTo>
                  <a:pt x="242553" y="16799"/>
                </a:lnTo>
                <a:lnTo>
                  <a:pt x="242553" y="8595"/>
                </a:lnTo>
                <a:close/>
                <a:moveTo>
                  <a:pt x="259686" y="8595"/>
                </a:moveTo>
                <a:lnTo>
                  <a:pt x="259686" y="16799"/>
                </a:lnTo>
                <a:lnTo>
                  <a:pt x="251203" y="16799"/>
                </a:lnTo>
                <a:lnTo>
                  <a:pt x="251203" y="8595"/>
                </a:lnTo>
                <a:close/>
                <a:moveTo>
                  <a:pt x="268337" y="8595"/>
                </a:moveTo>
                <a:lnTo>
                  <a:pt x="268337" y="16799"/>
                </a:lnTo>
                <a:lnTo>
                  <a:pt x="259910" y="16799"/>
                </a:lnTo>
                <a:lnTo>
                  <a:pt x="259910" y="8595"/>
                </a:lnTo>
                <a:close/>
                <a:moveTo>
                  <a:pt x="276988" y="8595"/>
                </a:moveTo>
                <a:lnTo>
                  <a:pt x="276988" y="16799"/>
                </a:lnTo>
                <a:lnTo>
                  <a:pt x="268560" y="16799"/>
                </a:lnTo>
                <a:lnTo>
                  <a:pt x="268560" y="8595"/>
                </a:lnTo>
                <a:close/>
                <a:moveTo>
                  <a:pt x="17190" y="17022"/>
                </a:moveTo>
                <a:lnTo>
                  <a:pt x="17190" y="25282"/>
                </a:lnTo>
                <a:lnTo>
                  <a:pt x="8762" y="25282"/>
                </a:lnTo>
                <a:lnTo>
                  <a:pt x="8762" y="17022"/>
                </a:lnTo>
                <a:close/>
                <a:moveTo>
                  <a:pt x="25840" y="17022"/>
                </a:moveTo>
                <a:lnTo>
                  <a:pt x="25840" y="25282"/>
                </a:lnTo>
                <a:lnTo>
                  <a:pt x="17413" y="25282"/>
                </a:lnTo>
                <a:lnTo>
                  <a:pt x="17413" y="17022"/>
                </a:lnTo>
                <a:close/>
                <a:moveTo>
                  <a:pt x="34547" y="17022"/>
                </a:moveTo>
                <a:lnTo>
                  <a:pt x="34547" y="25282"/>
                </a:lnTo>
                <a:lnTo>
                  <a:pt x="26064" y="25282"/>
                </a:lnTo>
                <a:lnTo>
                  <a:pt x="26064" y="17022"/>
                </a:lnTo>
                <a:close/>
                <a:moveTo>
                  <a:pt x="43197" y="17022"/>
                </a:moveTo>
                <a:lnTo>
                  <a:pt x="43197" y="25282"/>
                </a:lnTo>
                <a:lnTo>
                  <a:pt x="34770" y="25282"/>
                </a:lnTo>
                <a:lnTo>
                  <a:pt x="34770" y="17022"/>
                </a:lnTo>
                <a:close/>
                <a:moveTo>
                  <a:pt x="51848" y="17022"/>
                </a:moveTo>
                <a:lnTo>
                  <a:pt x="51848" y="25282"/>
                </a:lnTo>
                <a:lnTo>
                  <a:pt x="43421" y="25282"/>
                </a:lnTo>
                <a:lnTo>
                  <a:pt x="43421" y="17022"/>
                </a:lnTo>
                <a:close/>
                <a:moveTo>
                  <a:pt x="60499" y="17022"/>
                </a:moveTo>
                <a:lnTo>
                  <a:pt x="60499" y="25282"/>
                </a:lnTo>
                <a:lnTo>
                  <a:pt x="52071" y="25282"/>
                </a:lnTo>
                <a:lnTo>
                  <a:pt x="52071" y="17022"/>
                </a:lnTo>
                <a:close/>
                <a:moveTo>
                  <a:pt x="69149" y="17022"/>
                </a:moveTo>
                <a:lnTo>
                  <a:pt x="69149" y="25282"/>
                </a:lnTo>
                <a:lnTo>
                  <a:pt x="60722" y="25282"/>
                </a:lnTo>
                <a:lnTo>
                  <a:pt x="60722" y="17022"/>
                </a:lnTo>
                <a:close/>
                <a:moveTo>
                  <a:pt x="77800" y="17022"/>
                </a:moveTo>
                <a:lnTo>
                  <a:pt x="77800" y="25282"/>
                </a:lnTo>
                <a:lnTo>
                  <a:pt x="69373" y="25282"/>
                </a:lnTo>
                <a:lnTo>
                  <a:pt x="69373" y="17022"/>
                </a:lnTo>
                <a:close/>
                <a:moveTo>
                  <a:pt x="86506" y="17022"/>
                </a:moveTo>
                <a:lnTo>
                  <a:pt x="86506" y="25282"/>
                </a:lnTo>
                <a:lnTo>
                  <a:pt x="78023" y="25282"/>
                </a:lnTo>
                <a:lnTo>
                  <a:pt x="78023" y="17022"/>
                </a:lnTo>
                <a:close/>
                <a:moveTo>
                  <a:pt x="95157" y="17022"/>
                </a:moveTo>
                <a:lnTo>
                  <a:pt x="95157" y="25282"/>
                </a:lnTo>
                <a:lnTo>
                  <a:pt x="86730" y="25282"/>
                </a:lnTo>
                <a:lnTo>
                  <a:pt x="86730" y="17022"/>
                </a:lnTo>
                <a:close/>
                <a:moveTo>
                  <a:pt x="103808" y="17022"/>
                </a:moveTo>
                <a:lnTo>
                  <a:pt x="103808" y="25282"/>
                </a:lnTo>
                <a:lnTo>
                  <a:pt x="95380" y="25282"/>
                </a:lnTo>
                <a:lnTo>
                  <a:pt x="95380" y="17022"/>
                </a:lnTo>
                <a:close/>
                <a:moveTo>
                  <a:pt x="112458" y="17022"/>
                </a:moveTo>
                <a:lnTo>
                  <a:pt x="112458" y="25282"/>
                </a:lnTo>
                <a:lnTo>
                  <a:pt x="104031" y="25282"/>
                </a:lnTo>
                <a:lnTo>
                  <a:pt x="104031" y="17022"/>
                </a:lnTo>
                <a:close/>
                <a:moveTo>
                  <a:pt x="121109" y="17022"/>
                </a:moveTo>
                <a:lnTo>
                  <a:pt x="121109" y="25282"/>
                </a:lnTo>
                <a:lnTo>
                  <a:pt x="112681" y="25282"/>
                </a:lnTo>
                <a:lnTo>
                  <a:pt x="112681" y="17022"/>
                </a:lnTo>
                <a:close/>
                <a:moveTo>
                  <a:pt x="129760" y="17022"/>
                </a:moveTo>
                <a:lnTo>
                  <a:pt x="129760" y="25282"/>
                </a:lnTo>
                <a:lnTo>
                  <a:pt x="121332" y="25282"/>
                </a:lnTo>
                <a:lnTo>
                  <a:pt x="121332" y="17022"/>
                </a:lnTo>
                <a:close/>
                <a:moveTo>
                  <a:pt x="138410" y="17022"/>
                </a:moveTo>
                <a:lnTo>
                  <a:pt x="138410" y="25282"/>
                </a:lnTo>
                <a:lnTo>
                  <a:pt x="129983" y="25282"/>
                </a:lnTo>
                <a:lnTo>
                  <a:pt x="129983" y="17022"/>
                </a:lnTo>
                <a:close/>
                <a:moveTo>
                  <a:pt x="147117" y="17022"/>
                </a:moveTo>
                <a:lnTo>
                  <a:pt x="147117" y="25282"/>
                </a:lnTo>
                <a:lnTo>
                  <a:pt x="138633" y="25282"/>
                </a:lnTo>
                <a:lnTo>
                  <a:pt x="138633" y="17022"/>
                </a:lnTo>
                <a:close/>
                <a:moveTo>
                  <a:pt x="155767" y="17022"/>
                </a:moveTo>
                <a:lnTo>
                  <a:pt x="155767" y="25282"/>
                </a:lnTo>
                <a:lnTo>
                  <a:pt x="147340" y="25282"/>
                </a:lnTo>
                <a:lnTo>
                  <a:pt x="147340" y="17022"/>
                </a:lnTo>
                <a:close/>
                <a:moveTo>
                  <a:pt x="164418" y="17022"/>
                </a:moveTo>
                <a:lnTo>
                  <a:pt x="164418" y="25282"/>
                </a:lnTo>
                <a:lnTo>
                  <a:pt x="155990" y="25282"/>
                </a:lnTo>
                <a:lnTo>
                  <a:pt x="155990" y="17022"/>
                </a:lnTo>
                <a:close/>
                <a:moveTo>
                  <a:pt x="173069" y="17022"/>
                </a:moveTo>
                <a:lnTo>
                  <a:pt x="173069" y="25282"/>
                </a:lnTo>
                <a:lnTo>
                  <a:pt x="164641" y="25282"/>
                </a:lnTo>
                <a:lnTo>
                  <a:pt x="164641" y="17022"/>
                </a:lnTo>
                <a:close/>
                <a:moveTo>
                  <a:pt x="181719" y="17022"/>
                </a:moveTo>
                <a:lnTo>
                  <a:pt x="181719" y="25282"/>
                </a:lnTo>
                <a:lnTo>
                  <a:pt x="173292" y="25282"/>
                </a:lnTo>
                <a:lnTo>
                  <a:pt x="173292" y="17022"/>
                </a:lnTo>
                <a:close/>
                <a:moveTo>
                  <a:pt x="190370" y="17022"/>
                </a:moveTo>
                <a:lnTo>
                  <a:pt x="190370" y="25282"/>
                </a:lnTo>
                <a:lnTo>
                  <a:pt x="181942" y="25282"/>
                </a:lnTo>
                <a:lnTo>
                  <a:pt x="181942" y="17022"/>
                </a:lnTo>
                <a:close/>
                <a:moveTo>
                  <a:pt x="199020" y="17022"/>
                </a:moveTo>
                <a:lnTo>
                  <a:pt x="199020" y="25282"/>
                </a:lnTo>
                <a:lnTo>
                  <a:pt x="190593" y="25282"/>
                </a:lnTo>
                <a:lnTo>
                  <a:pt x="190593" y="17022"/>
                </a:lnTo>
                <a:close/>
                <a:moveTo>
                  <a:pt x="207727" y="17022"/>
                </a:moveTo>
                <a:lnTo>
                  <a:pt x="207727" y="25282"/>
                </a:lnTo>
                <a:lnTo>
                  <a:pt x="199244" y="25282"/>
                </a:lnTo>
                <a:lnTo>
                  <a:pt x="199244" y="17022"/>
                </a:lnTo>
                <a:close/>
                <a:moveTo>
                  <a:pt x="216377" y="17022"/>
                </a:moveTo>
                <a:lnTo>
                  <a:pt x="216377" y="25282"/>
                </a:lnTo>
                <a:lnTo>
                  <a:pt x="207950" y="25282"/>
                </a:lnTo>
                <a:lnTo>
                  <a:pt x="207950" y="17022"/>
                </a:lnTo>
                <a:close/>
                <a:moveTo>
                  <a:pt x="225028" y="17022"/>
                </a:moveTo>
                <a:lnTo>
                  <a:pt x="225028" y="25282"/>
                </a:lnTo>
                <a:lnTo>
                  <a:pt x="216601" y="25282"/>
                </a:lnTo>
                <a:lnTo>
                  <a:pt x="216601" y="17022"/>
                </a:lnTo>
                <a:close/>
                <a:moveTo>
                  <a:pt x="233679" y="17022"/>
                </a:moveTo>
                <a:lnTo>
                  <a:pt x="233679" y="25282"/>
                </a:lnTo>
                <a:lnTo>
                  <a:pt x="225251" y="25282"/>
                </a:lnTo>
                <a:lnTo>
                  <a:pt x="225251" y="17022"/>
                </a:lnTo>
                <a:close/>
                <a:moveTo>
                  <a:pt x="242329" y="17022"/>
                </a:moveTo>
                <a:lnTo>
                  <a:pt x="242329" y="25282"/>
                </a:lnTo>
                <a:lnTo>
                  <a:pt x="233902" y="25282"/>
                </a:lnTo>
                <a:lnTo>
                  <a:pt x="233902" y="17022"/>
                </a:lnTo>
                <a:close/>
                <a:moveTo>
                  <a:pt x="250980" y="17022"/>
                </a:moveTo>
                <a:lnTo>
                  <a:pt x="250980" y="25282"/>
                </a:lnTo>
                <a:lnTo>
                  <a:pt x="242553" y="25282"/>
                </a:lnTo>
                <a:lnTo>
                  <a:pt x="242553" y="17022"/>
                </a:lnTo>
                <a:close/>
                <a:moveTo>
                  <a:pt x="259686" y="17022"/>
                </a:moveTo>
                <a:lnTo>
                  <a:pt x="259686" y="25282"/>
                </a:lnTo>
                <a:lnTo>
                  <a:pt x="251203" y="25282"/>
                </a:lnTo>
                <a:lnTo>
                  <a:pt x="251203" y="17022"/>
                </a:lnTo>
                <a:close/>
                <a:moveTo>
                  <a:pt x="268337" y="17022"/>
                </a:moveTo>
                <a:lnTo>
                  <a:pt x="268337" y="25282"/>
                </a:lnTo>
                <a:lnTo>
                  <a:pt x="259910" y="25282"/>
                </a:lnTo>
                <a:lnTo>
                  <a:pt x="259910" y="17022"/>
                </a:lnTo>
                <a:close/>
                <a:moveTo>
                  <a:pt x="276988" y="17022"/>
                </a:moveTo>
                <a:lnTo>
                  <a:pt x="276988" y="25282"/>
                </a:lnTo>
                <a:lnTo>
                  <a:pt x="268560" y="25282"/>
                </a:lnTo>
                <a:lnTo>
                  <a:pt x="268560" y="17022"/>
                </a:lnTo>
                <a:close/>
                <a:moveTo>
                  <a:pt x="17190" y="25505"/>
                </a:moveTo>
                <a:lnTo>
                  <a:pt x="17190" y="33709"/>
                </a:lnTo>
                <a:lnTo>
                  <a:pt x="8762" y="33709"/>
                </a:lnTo>
                <a:lnTo>
                  <a:pt x="8762" y="25505"/>
                </a:lnTo>
                <a:close/>
                <a:moveTo>
                  <a:pt x="25840" y="25505"/>
                </a:moveTo>
                <a:lnTo>
                  <a:pt x="25840" y="33709"/>
                </a:lnTo>
                <a:lnTo>
                  <a:pt x="17413" y="33709"/>
                </a:lnTo>
                <a:lnTo>
                  <a:pt x="17413" y="25505"/>
                </a:lnTo>
                <a:close/>
                <a:moveTo>
                  <a:pt x="34547" y="25505"/>
                </a:moveTo>
                <a:lnTo>
                  <a:pt x="34547" y="33709"/>
                </a:lnTo>
                <a:lnTo>
                  <a:pt x="26064" y="33709"/>
                </a:lnTo>
                <a:lnTo>
                  <a:pt x="26064" y="25505"/>
                </a:lnTo>
                <a:close/>
                <a:moveTo>
                  <a:pt x="43197" y="25505"/>
                </a:moveTo>
                <a:lnTo>
                  <a:pt x="43197" y="33709"/>
                </a:lnTo>
                <a:lnTo>
                  <a:pt x="34770" y="33709"/>
                </a:lnTo>
                <a:lnTo>
                  <a:pt x="34770" y="25505"/>
                </a:lnTo>
                <a:close/>
                <a:moveTo>
                  <a:pt x="51848" y="25505"/>
                </a:moveTo>
                <a:lnTo>
                  <a:pt x="51848" y="33709"/>
                </a:lnTo>
                <a:lnTo>
                  <a:pt x="43421" y="33709"/>
                </a:lnTo>
                <a:lnTo>
                  <a:pt x="43421" y="25505"/>
                </a:lnTo>
                <a:close/>
                <a:moveTo>
                  <a:pt x="60499" y="25505"/>
                </a:moveTo>
                <a:lnTo>
                  <a:pt x="60499" y="33709"/>
                </a:lnTo>
                <a:lnTo>
                  <a:pt x="52071" y="33709"/>
                </a:lnTo>
                <a:lnTo>
                  <a:pt x="52071" y="25505"/>
                </a:lnTo>
                <a:close/>
                <a:moveTo>
                  <a:pt x="69149" y="25505"/>
                </a:moveTo>
                <a:lnTo>
                  <a:pt x="69149" y="33709"/>
                </a:lnTo>
                <a:lnTo>
                  <a:pt x="60722" y="33709"/>
                </a:lnTo>
                <a:lnTo>
                  <a:pt x="60722" y="25505"/>
                </a:lnTo>
                <a:close/>
                <a:moveTo>
                  <a:pt x="77800" y="25505"/>
                </a:moveTo>
                <a:lnTo>
                  <a:pt x="77800" y="33709"/>
                </a:lnTo>
                <a:lnTo>
                  <a:pt x="69373" y="33709"/>
                </a:lnTo>
                <a:lnTo>
                  <a:pt x="69373" y="25505"/>
                </a:lnTo>
                <a:close/>
                <a:moveTo>
                  <a:pt x="86506" y="25505"/>
                </a:moveTo>
                <a:lnTo>
                  <a:pt x="86506" y="33709"/>
                </a:lnTo>
                <a:lnTo>
                  <a:pt x="78023" y="33709"/>
                </a:lnTo>
                <a:lnTo>
                  <a:pt x="78023" y="25505"/>
                </a:lnTo>
                <a:close/>
                <a:moveTo>
                  <a:pt x="95157" y="25505"/>
                </a:moveTo>
                <a:lnTo>
                  <a:pt x="95157" y="33709"/>
                </a:lnTo>
                <a:lnTo>
                  <a:pt x="86730" y="33709"/>
                </a:lnTo>
                <a:lnTo>
                  <a:pt x="86730" y="25505"/>
                </a:lnTo>
                <a:close/>
                <a:moveTo>
                  <a:pt x="103808" y="25505"/>
                </a:moveTo>
                <a:lnTo>
                  <a:pt x="103808" y="33709"/>
                </a:lnTo>
                <a:lnTo>
                  <a:pt x="95380" y="33709"/>
                </a:lnTo>
                <a:lnTo>
                  <a:pt x="95380" y="25505"/>
                </a:lnTo>
                <a:close/>
                <a:moveTo>
                  <a:pt x="112458" y="25505"/>
                </a:moveTo>
                <a:lnTo>
                  <a:pt x="112458" y="33709"/>
                </a:lnTo>
                <a:lnTo>
                  <a:pt x="104031" y="33709"/>
                </a:lnTo>
                <a:lnTo>
                  <a:pt x="104031" y="25505"/>
                </a:lnTo>
                <a:close/>
                <a:moveTo>
                  <a:pt x="121109" y="25505"/>
                </a:moveTo>
                <a:lnTo>
                  <a:pt x="121109" y="33709"/>
                </a:lnTo>
                <a:lnTo>
                  <a:pt x="112681" y="33709"/>
                </a:lnTo>
                <a:lnTo>
                  <a:pt x="112681" y="25505"/>
                </a:lnTo>
                <a:close/>
                <a:moveTo>
                  <a:pt x="129760" y="25505"/>
                </a:moveTo>
                <a:lnTo>
                  <a:pt x="129760" y="33709"/>
                </a:lnTo>
                <a:lnTo>
                  <a:pt x="121332" y="33709"/>
                </a:lnTo>
                <a:lnTo>
                  <a:pt x="121332" y="25505"/>
                </a:lnTo>
                <a:close/>
                <a:moveTo>
                  <a:pt x="138410" y="25505"/>
                </a:moveTo>
                <a:lnTo>
                  <a:pt x="138410" y="33709"/>
                </a:lnTo>
                <a:lnTo>
                  <a:pt x="129983" y="33709"/>
                </a:lnTo>
                <a:lnTo>
                  <a:pt x="129983" y="25505"/>
                </a:lnTo>
                <a:close/>
                <a:moveTo>
                  <a:pt x="147117" y="25505"/>
                </a:moveTo>
                <a:lnTo>
                  <a:pt x="147117" y="33709"/>
                </a:lnTo>
                <a:lnTo>
                  <a:pt x="138633" y="33709"/>
                </a:lnTo>
                <a:lnTo>
                  <a:pt x="138633" y="25505"/>
                </a:lnTo>
                <a:close/>
                <a:moveTo>
                  <a:pt x="155767" y="25505"/>
                </a:moveTo>
                <a:lnTo>
                  <a:pt x="155767" y="33709"/>
                </a:lnTo>
                <a:lnTo>
                  <a:pt x="147340" y="33709"/>
                </a:lnTo>
                <a:lnTo>
                  <a:pt x="147340" y="25505"/>
                </a:lnTo>
                <a:close/>
                <a:moveTo>
                  <a:pt x="164418" y="25505"/>
                </a:moveTo>
                <a:lnTo>
                  <a:pt x="164418" y="33709"/>
                </a:lnTo>
                <a:lnTo>
                  <a:pt x="155990" y="33709"/>
                </a:lnTo>
                <a:lnTo>
                  <a:pt x="155990" y="25505"/>
                </a:lnTo>
                <a:close/>
                <a:moveTo>
                  <a:pt x="173069" y="25505"/>
                </a:moveTo>
                <a:lnTo>
                  <a:pt x="173069" y="33709"/>
                </a:lnTo>
                <a:lnTo>
                  <a:pt x="164641" y="33709"/>
                </a:lnTo>
                <a:lnTo>
                  <a:pt x="164641" y="25505"/>
                </a:lnTo>
                <a:close/>
                <a:moveTo>
                  <a:pt x="181719" y="25505"/>
                </a:moveTo>
                <a:lnTo>
                  <a:pt x="181719" y="33709"/>
                </a:lnTo>
                <a:lnTo>
                  <a:pt x="173292" y="33709"/>
                </a:lnTo>
                <a:lnTo>
                  <a:pt x="173292" y="25505"/>
                </a:lnTo>
                <a:close/>
                <a:moveTo>
                  <a:pt x="190370" y="25505"/>
                </a:moveTo>
                <a:lnTo>
                  <a:pt x="190370" y="33709"/>
                </a:lnTo>
                <a:lnTo>
                  <a:pt x="181942" y="33709"/>
                </a:lnTo>
                <a:lnTo>
                  <a:pt x="181942" y="25505"/>
                </a:lnTo>
                <a:close/>
                <a:moveTo>
                  <a:pt x="199020" y="25505"/>
                </a:moveTo>
                <a:lnTo>
                  <a:pt x="199020" y="33709"/>
                </a:lnTo>
                <a:lnTo>
                  <a:pt x="190593" y="33709"/>
                </a:lnTo>
                <a:lnTo>
                  <a:pt x="190593" y="25505"/>
                </a:lnTo>
                <a:close/>
                <a:moveTo>
                  <a:pt x="207727" y="25505"/>
                </a:moveTo>
                <a:lnTo>
                  <a:pt x="207727" y="33709"/>
                </a:lnTo>
                <a:lnTo>
                  <a:pt x="199244" y="33709"/>
                </a:lnTo>
                <a:lnTo>
                  <a:pt x="199244" y="25505"/>
                </a:lnTo>
                <a:close/>
                <a:moveTo>
                  <a:pt x="216377" y="25505"/>
                </a:moveTo>
                <a:lnTo>
                  <a:pt x="216377" y="33709"/>
                </a:lnTo>
                <a:lnTo>
                  <a:pt x="207950" y="33709"/>
                </a:lnTo>
                <a:lnTo>
                  <a:pt x="207950" y="25505"/>
                </a:lnTo>
                <a:close/>
                <a:moveTo>
                  <a:pt x="225028" y="25505"/>
                </a:moveTo>
                <a:lnTo>
                  <a:pt x="225028" y="33709"/>
                </a:lnTo>
                <a:lnTo>
                  <a:pt x="216601" y="33709"/>
                </a:lnTo>
                <a:lnTo>
                  <a:pt x="216601" y="25505"/>
                </a:lnTo>
                <a:close/>
                <a:moveTo>
                  <a:pt x="233679" y="25505"/>
                </a:moveTo>
                <a:lnTo>
                  <a:pt x="233679" y="33709"/>
                </a:lnTo>
                <a:lnTo>
                  <a:pt x="225251" y="33709"/>
                </a:lnTo>
                <a:lnTo>
                  <a:pt x="225251" y="25505"/>
                </a:lnTo>
                <a:close/>
                <a:moveTo>
                  <a:pt x="242329" y="25505"/>
                </a:moveTo>
                <a:lnTo>
                  <a:pt x="242329" y="33709"/>
                </a:lnTo>
                <a:lnTo>
                  <a:pt x="233902" y="33709"/>
                </a:lnTo>
                <a:lnTo>
                  <a:pt x="233902" y="25505"/>
                </a:lnTo>
                <a:close/>
                <a:moveTo>
                  <a:pt x="250980" y="25505"/>
                </a:moveTo>
                <a:lnTo>
                  <a:pt x="250980" y="33709"/>
                </a:lnTo>
                <a:lnTo>
                  <a:pt x="242553" y="33709"/>
                </a:lnTo>
                <a:lnTo>
                  <a:pt x="242553" y="25505"/>
                </a:lnTo>
                <a:close/>
                <a:moveTo>
                  <a:pt x="259686" y="25505"/>
                </a:moveTo>
                <a:lnTo>
                  <a:pt x="259686" y="33709"/>
                </a:lnTo>
                <a:lnTo>
                  <a:pt x="251203" y="33709"/>
                </a:lnTo>
                <a:lnTo>
                  <a:pt x="251203" y="25505"/>
                </a:lnTo>
                <a:close/>
                <a:moveTo>
                  <a:pt x="268337" y="25505"/>
                </a:moveTo>
                <a:lnTo>
                  <a:pt x="268337" y="33709"/>
                </a:lnTo>
                <a:lnTo>
                  <a:pt x="259910" y="33709"/>
                </a:lnTo>
                <a:lnTo>
                  <a:pt x="259910" y="25505"/>
                </a:lnTo>
                <a:close/>
                <a:moveTo>
                  <a:pt x="276988" y="25505"/>
                </a:moveTo>
                <a:lnTo>
                  <a:pt x="276988" y="33709"/>
                </a:lnTo>
                <a:lnTo>
                  <a:pt x="268560" y="33709"/>
                </a:lnTo>
                <a:lnTo>
                  <a:pt x="268560" y="25505"/>
                </a:lnTo>
                <a:close/>
                <a:moveTo>
                  <a:pt x="17190" y="33933"/>
                </a:moveTo>
                <a:lnTo>
                  <a:pt x="17190" y="42193"/>
                </a:lnTo>
                <a:lnTo>
                  <a:pt x="8762" y="42193"/>
                </a:lnTo>
                <a:lnTo>
                  <a:pt x="8762" y="33933"/>
                </a:lnTo>
                <a:close/>
                <a:moveTo>
                  <a:pt x="25840" y="33933"/>
                </a:moveTo>
                <a:lnTo>
                  <a:pt x="25840" y="42193"/>
                </a:lnTo>
                <a:lnTo>
                  <a:pt x="17413" y="42193"/>
                </a:lnTo>
                <a:lnTo>
                  <a:pt x="17413" y="33933"/>
                </a:lnTo>
                <a:close/>
                <a:moveTo>
                  <a:pt x="34547" y="33933"/>
                </a:moveTo>
                <a:lnTo>
                  <a:pt x="34547" y="42193"/>
                </a:lnTo>
                <a:lnTo>
                  <a:pt x="26064" y="42193"/>
                </a:lnTo>
                <a:lnTo>
                  <a:pt x="26064" y="33933"/>
                </a:lnTo>
                <a:close/>
                <a:moveTo>
                  <a:pt x="43197" y="33933"/>
                </a:moveTo>
                <a:lnTo>
                  <a:pt x="43197" y="42193"/>
                </a:lnTo>
                <a:lnTo>
                  <a:pt x="34770" y="42193"/>
                </a:lnTo>
                <a:lnTo>
                  <a:pt x="34770" y="33933"/>
                </a:lnTo>
                <a:close/>
                <a:moveTo>
                  <a:pt x="51848" y="33933"/>
                </a:moveTo>
                <a:lnTo>
                  <a:pt x="51848" y="42193"/>
                </a:lnTo>
                <a:lnTo>
                  <a:pt x="43421" y="42193"/>
                </a:lnTo>
                <a:lnTo>
                  <a:pt x="43421" y="33933"/>
                </a:lnTo>
                <a:close/>
                <a:moveTo>
                  <a:pt x="60499" y="33933"/>
                </a:moveTo>
                <a:lnTo>
                  <a:pt x="60499" y="42193"/>
                </a:lnTo>
                <a:lnTo>
                  <a:pt x="52071" y="42193"/>
                </a:lnTo>
                <a:lnTo>
                  <a:pt x="52071" y="33933"/>
                </a:lnTo>
                <a:close/>
                <a:moveTo>
                  <a:pt x="69149" y="33933"/>
                </a:moveTo>
                <a:lnTo>
                  <a:pt x="69149" y="42193"/>
                </a:lnTo>
                <a:lnTo>
                  <a:pt x="60722" y="42193"/>
                </a:lnTo>
                <a:lnTo>
                  <a:pt x="60722" y="33933"/>
                </a:lnTo>
                <a:close/>
                <a:moveTo>
                  <a:pt x="77800" y="33933"/>
                </a:moveTo>
                <a:lnTo>
                  <a:pt x="77800" y="42193"/>
                </a:lnTo>
                <a:lnTo>
                  <a:pt x="69373" y="42193"/>
                </a:lnTo>
                <a:lnTo>
                  <a:pt x="69373" y="33933"/>
                </a:lnTo>
                <a:close/>
                <a:moveTo>
                  <a:pt x="86506" y="33933"/>
                </a:moveTo>
                <a:lnTo>
                  <a:pt x="86506" y="42193"/>
                </a:lnTo>
                <a:lnTo>
                  <a:pt x="78023" y="42193"/>
                </a:lnTo>
                <a:lnTo>
                  <a:pt x="78023" y="33933"/>
                </a:lnTo>
                <a:close/>
                <a:moveTo>
                  <a:pt x="95157" y="33933"/>
                </a:moveTo>
                <a:lnTo>
                  <a:pt x="95157" y="42193"/>
                </a:lnTo>
                <a:lnTo>
                  <a:pt x="86730" y="42193"/>
                </a:lnTo>
                <a:lnTo>
                  <a:pt x="86730" y="33933"/>
                </a:lnTo>
                <a:close/>
                <a:moveTo>
                  <a:pt x="103808" y="33933"/>
                </a:moveTo>
                <a:lnTo>
                  <a:pt x="103808" y="42193"/>
                </a:lnTo>
                <a:lnTo>
                  <a:pt x="95380" y="42193"/>
                </a:lnTo>
                <a:lnTo>
                  <a:pt x="95380" y="33933"/>
                </a:lnTo>
                <a:close/>
                <a:moveTo>
                  <a:pt x="112458" y="33933"/>
                </a:moveTo>
                <a:lnTo>
                  <a:pt x="112458" y="42193"/>
                </a:lnTo>
                <a:lnTo>
                  <a:pt x="104031" y="42193"/>
                </a:lnTo>
                <a:lnTo>
                  <a:pt x="104031" y="33933"/>
                </a:lnTo>
                <a:close/>
                <a:moveTo>
                  <a:pt x="121109" y="33933"/>
                </a:moveTo>
                <a:lnTo>
                  <a:pt x="121109" y="42193"/>
                </a:lnTo>
                <a:lnTo>
                  <a:pt x="112681" y="42193"/>
                </a:lnTo>
                <a:lnTo>
                  <a:pt x="112681" y="33933"/>
                </a:lnTo>
                <a:close/>
                <a:moveTo>
                  <a:pt x="129760" y="33933"/>
                </a:moveTo>
                <a:lnTo>
                  <a:pt x="129760" y="42193"/>
                </a:lnTo>
                <a:lnTo>
                  <a:pt x="121332" y="42193"/>
                </a:lnTo>
                <a:lnTo>
                  <a:pt x="121332" y="33933"/>
                </a:lnTo>
                <a:close/>
                <a:moveTo>
                  <a:pt x="138410" y="33933"/>
                </a:moveTo>
                <a:lnTo>
                  <a:pt x="138410" y="42193"/>
                </a:lnTo>
                <a:lnTo>
                  <a:pt x="129983" y="42193"/>
                </a:lnTo>
                <a:lnTo>
                  <a:pt x="129983" y="33933"/>
                </a:lnTo>
                <a:close/>
                <a:moveTo>
                  <a:pt x="147117" y="33933"/>
                </a:moveTo>
                <a:lnTo>
                  <a:pt x="147117" y="42193"/>
                </a:lnTo>
                <a:lnTo>
                  <a:pt x="138633" y="42193"/>
                </a:lnTo>
                <a:lnTo>
                  <a:pt x="138633" y="33933"/>
                </a:lnTo>
                <a:close/>
                <a:moveTo>
                  <a:pt x="155767" y="33933"/>
                </a:moveTo>
                <a:lnTo>
                  <a:pt x="155767" y="42193"/>
                </a:lnTo>
                <a:lnTo>
                  <a:pt x="147340" y="42193"/>
                </a:lnTo>
                <a:lnTo>
                  <a:pt x="147340" y="33933"/>
                </a:lnTo>
                <a:close/>
                <a:moveTo>
                  <a:pt x="164418" y="33933"/>
                </a:moveTo>
                <a:lnTo>
                  <a:pt x="164418" y="42193"/>
                </a:lnTo>
                <a:lnTo>
                  <a:pt x="155990" y="42193"/>
                </a:lnTo>
                <a:lnTo>
                  <a:pt x="155990" y="33933"/>
                </a:lnTo>
                <a:close/>
                <a:moveTo>
                  <a:pt x="173069" y="33933"/>
                </a:moveTo>
                <a:lnTo>
                  <a:pt x="173069" y="42193"/>
                </a:lnTo>
                <a:lnTo>
                  <a:pt x="164641" y="42193"/>
                </a:lnTo>
                <a:lnTo>
                  <a:pt x="164641" y="33933"/>
                </a:lnTo>
                <a:close/>
                <a:moveTo>
                  <a:pt x="181719" y="33933"/>
                </a:moveTo>
                <a:lnTo>
                  <a:pt x="181719" y="42193"/>
                </a:lnTo>
                <a:lnTo>
                  <a:pt x="173292" y="42193"/>
                </a:lnTo>
                <a:lnTo>
                  <a:pt x="173292" y="33933"/>
                </a:lnTo>
                <a:close/>
                <a:moveTo>
                  <a:pt x="190370" y="33933"/>
                </a:moveTo>
                <a:lnTo>
                  <a:pt x="190370" y="42193"/>
                </a:lnTo>
                <a:lnTo>
                  <a:pt x="181942" y="42193"/>
                </a:lnTo>
                <a:lnTo>
                  <a:pt x="181942" y="33933"/>
                </a:lnTo>
                <a:close/>
                <a:moveTo>
                  <a:pt x="199020" y="33933"/>
                </a:moveTo>
                <a:lnTo>
                  <a:pt x="199020" y="42193"/>
                </a:lnTo>
                <a:lnTo>
                  <a:pt x="190593" y="42193"/>
                </a:lnTo>
                <a:lnTo>
                  <a:pt x="190593" y="33933"/>
                </a:lnTo>
                <a:close/>
                <a:moveTo>
                  <a:pt x="207727" y="33933"/>
                </a:moveTo>
                <a:lnTo>
                  <a:pt x="207727" y="42193"/>
                </a:lnTo>
                <a:lnTo>
                  <a:pt x="199244" y="42193"/>
                </a:lnTo>
                <a:lnTo>
                  <a:pt x="199244" y="33933"/>
                </a:lnTo>
                <a:close/>
                <a:moveTo>
                  <a:pt x="216377" y="33933"/>
                </a:moveTo>
                <a:lnTo>
                  <a:pt x="216377" y="42193"/>
                </a:lnTo>
                <a:lnTo>
                  <a:pt x="207950" y="42193"/>
                </a:lnTo>
                <a:lnTo>
                  <a:pt x="207950" y="33933"/>
                </a:lnTo>
                <a:close/>
                <a:moveTo>
                  <a:pt x="225028" y="33933"/>
                </a:moveTo>
                <a:lnTo>
                  <a:pt x="225028" y="42193"/>
                </a:lnTo>
                <a:lnTo>
                  <a:pt x="216601" y="42193"/>
                </a:lnTo>
                <a:lnTo>
                  <a:pt x="216601" y="33933"/>
                </a:lnTo>
                <a:close/>
                <a:moveTo>
                  <a:pt x="233679" y="33933"/>
                </a:moveTo>
                <a:lnTo>
                  <a:pt x="233679" y="42193"/>
                </a:lnTo>
                <a:lnTo>
                  <a:pt x="225251" y="42193"/>
                </a:lnTo>
                <a:lnTo>
                  <a:pt x="225251" y="33933"/>
                </a:lnTo>
                <a:close/>
                <a:moveTo>
                  <a:pt x="242329" y="33933"/>
                </a:moveTo>
                <a:lnTo>
                  <a:pt x="242329" y="42193"/>
                </a:lnTo>
                <a:lnTo>
                  <a:pt x="233902" y="42193"/>
                </a:lnTo>
                <a:lnTo>
                  <a:pt x="233902" y="33933"/>
                </a:lnTo>
                <a:close/>
                <a:moveTo>
                  <a:pt x="250980" y="33933"/>
                </a:moveTo>
                <a:lnTo>
                  <a:pt x="250980" y="42193"/>
                </a:lnTo>
                <a:lnTo>
                  <a:pt x="242553" y="42193"/>
                </a:lnTo>
                <a:lnTo>
                  <a:pt x="242553" y="33933"/>
                </a:lnTo>
                <a:close/>
                <a:moveTo>
                  <a:pt x="259686" y="33933"/>
                </a:moveTo>
                <a:lnTo>
                  <a:pt x="259686" y="42193"/>
                </a:lnTo>
                <a:lnTo>
                  <a:pt x="251203" y="42193"/>
                </a:lnTo>
                <a:lnTo>
                  <a:pt x="251203" y="33933"/>
                </a:lnTo>
                <a:close/>
                <a:moveTo>
                  <a:pt x="268337" y="33933"/>
                </a:moveTo>
                <a:lnTo>
                  <a:pt x="268337" y="42193"/>
                </a:lnTo>
                <a:lnTo>
                  <a:pt x="259910" y="42193"/>
                </a:lnTo>
                <a:lnTo>
                  <a:pt x="259910" y="33933"/>
                </a:lnTo>
                <a:close/>
                <a:moveTo>
                  <a:pt x="276988" y="33933"/>
                </a:moveTo>
                <a:lnTo>
                  <a:pt x="276988" y="42193"/>
                </a:lnTo>
                <a:lnTo>
                  <a:pt x="268560" y="42193"/>
                </a:lnTo>
                <a:lnTo>
                  <a:pt x="268560" y="33933"/>
                </a:lnTo>
                <a:close/>
                <a:moveTo>
                  <a:pt x="17190" y="42416"/>
                </a:moveTo>
                <a:lnTo>
                  <a:pt x="17190" y="50620"/>
                </a:lnTo>
                <a:lnTo>
                  <a:pt x="8762" y="50620"/>
                </a:lnTo>
                <a:lnTo>
                  <a:pt x="8762" y="42416"/>
                </a:lnTo>
                <a:close/>
                <a:moveTo>
                  <a:pt x="25840" y="42416"/>
                </a:moveTo>
                <a:lnTo>
                  <a:pt x="25840" y="50620"/>
                </a:lnTo>
                <a:lnTo>
                  <a:pt x="17413" y="50620"/>
                </a:lnTo>
                <a:lnTo>
                  <a:pt x="17413" y="42416"/>
                </a:lnTo>
                <a:close/>
                <a:moveTo>
                  <a:pt x="34547" y="42416"/>
                </a:moveTo>
                <a:lnTo>
                  <a:pt x="34547" y="50620"/>
                </a:lnTo>
                <a:lnTo>
                  <a:pt x="26064" y="50620"/>
                </a:lnTo>
                <a:lnTo>
                  <a:pt x="26064" y="42416"/>
                </a:lnTo>
                <a:close/>
                <a:moveTo>
                  <a:pt x="43197" y="42416"/>
                </a:moveTo>
                <a:lnTo>
                  <a:pt x="43197" y="50620"/>
                </a:lnTo>
                <a:lnTo>
                  <a:pt x="34770" y="50620"/>
                </a:lnTo>
                <a:lnTo>
                  <a:pt x="34770" y="42416"/>
                </a:lnTo>
                <a:close/>
                <a:moveTo>
                  <a:pt x="51848" y="42416"/>
                </a:moveTo>
                <a:lnTo>
                  <a:pt x="51848" y="50620"/>
                </a:lnTo>
                <a:lnTo>
                  <a:pt x="43421" y="50620"/>
                </a:lnTo>
                <a:lnTo>
                  <a:pt x="43421" y="42416"/>
                </a:lnTo>
                <a:close/>
                <a:moveTo>
                  <a:pt x="60499" y="42416"/>
                </a:moveTo>
                <a:lnTo>
                  <a:pt x="60499" y="50620"/>
                </a:lnTo>
                <a:lnTo>
                  <a:pt x="52071" y="50620"/>
                </a:lnTo>
                <a:lnTo>
                  <a:pt x="52071" y="42416"/>
                </a:lnTo>
                <a:close/>
                <a:moveTo>
                  <a:pt x="69149" y="42416"/>
                </a:moveTo>
                <a:lnTo>
                  <a:pt x="69149" y="50620"/>
                </a:lnTo>
                <a:lnTo>
                  <a:pt x="60722" y="50620"/>
                </a:lnTo>
                <a:lnTo>
                  <a:pt x="60722" y="42416"/>
                </a:lnTo>
                <a:close/>
                <a:moveTo>
                  <a:pt x="77800" y="42416"/>
                </a:moveTo>
                <a:lnTo>
                  <a:pt x="77800" y="50620"/>
                </a:lnTo>
                <a:lnTo>
                  <a:pt x="69373" y="50620"/>
                </a:lnTo>
                <a:lnTo>
                  <a:pt x="69373" y="42416"/>
                </a:lnTo>
                <a:close/>
                <a:moveTo>
                  <a:pt x="86506" y="42416"/>
                </a:moveTo>
                <a:lnTo>
                  <a:pt x="86506" y="50620"/>
                </a:lnTo>
                <a:lnTo>
                  <a:pt x="78023" y="50620"/>
                </a:lnTo>
                <a:lnTo>
                  <a:pt x="78023" y="42416"/>
                </a:lnTo>
                <a:close/>
                <a:moveTo>
                  <a:pt x="95157" y="42416"/>
                </a:moveTo>
                <a:lnTo>
                  <a:pt x="95157" y="50620"/>
                </a:lnTo>
                <a:lnTo>
                  <a:pt x="86730" y="50620"/>
                </a:lnTo>
                <a:lnTo>
                  <a:pt x="86730" y="42416"/>
                </a:lnTo>
                <a:close/>
                <a:moveTo>
                  <a:pt x="103808" y="42416"/>
                </a:moveTo>
                <a:lnTo>
                  <a:pt x="103808" y="50620"/>
                </a:lnTo>
                <a:lnTo>
                  <a:pt x="95380" y="50620"/>
                </a:lnTo>
                <a:lnTo>
                  <a:pt x="95380" y="42416"/>
                </a:lnTo>
                <a:close/>
                <a:moveTo>
                  <a:pt x="112458" y="42416"/>
                </a:moveTo>
                <a:lnTo>
                  <a:pt x="112458" y="50620"/>
                </a:lnTo>
                <a:lnTo>
                  <a:pt x="104031" y="50620"/>
                </a:lnTo>
                <a:lnTo>
                  <a:pt x="104031" y="42416"/>
                </a:lnTo>
                <a:close/>
                <a:moveTo>
                  <a:pt x="121109" y="42416"/>
                </a:moveTo>
                <a:lnTo>
                  <a:pt x="121109" y="50620"/>
                </a:lnTo>
                <a:lnTo>
                  <a:pt x="112681" y="50620"/>
                </a:lnTo>
                <a:lnTo>
                  <a:pt x="112681" y="42416"/>
                </a:lnTo>
                <a:close/>
                <a:moveTo>
                  <a:pt x="129760" y="42416"/>
                </a:moveTo>
                <a:lnTo>
                  <a:pt x="129760" y="50620"/>
                </a:lnTo>
                <a:lnTo>
                  <a:pt x="121332" y="50620"/>
                </a:lnTo>
                <a:lnTo>
                  <a:pt x="121332" y="42416"/>
                </a:lnTo>
                <a:close/>
                <a:moveTo>
                  <a:pt x="138410" y="42416"/>
                </a:moveTo>
                <a:lnTo>
                  <a:pt x="138410" y="50620"/>
                </a:lnTo>
                <a:lnTo>
                  <a:pt x="129983" y="50620"/>
                </a:lnTo>
                <a:lnTo>
                  <a:pt x="129983" y="42416"/>
                </a:lnTo>
                <a:close/>
                <a:moveTo>
                  <a:pt x="147117" y="42416"/>
                </a:moveTo>
                <a:lnTo>
                  <a:pt x="147117" y="50620"/>
                </a:lnTo>
                <a:lnTo>
                  <a:pt x="138633" y="50620"/>
                </a:lnTo>
                <a:lnTo>
                  <a:pt x="138633" y="42416"/>
                </a:lnTo>
                <a:close/>
                <a:moveTo>
                  <a:pt x="155767" y="42416"/>
                </a:moveTo>
                <a:lnTo>
                  <a:pt x="155767" y="50620"/>
                </a:lnTo>
                <a:lnTo>
                  <a:pt x="147340" y="50620"/>
                </a:lnTo>
                <a:lnTo>
                  <a:pt x="147340" y="42416"/>
                </a:lnTo>
                <a:close/>
                <a:moveTo>
                  <a:pt x="164418" y="42416"/>
                </a:moveTo>
                <a:lnTo>
                  <a:pt x="164418" y="50620"/>
                </a:lnTo>
                <a:lnTo>
                  <a:pt x="155990" y="50620"/>
                </a:lnTo>
                <a:lnTo>
                  <a:pt x="155990" y="42416"/>
                </a:lnTo>
                <a:close/>
                <a:moveTo>
                  <a:pt x="173069" y="42416"/>
                </a:moveTo>
                <a:lnTo>
                  <a:pt x="173069" y="50620"/>
                </a:lnTo>
                <a:lnTo>
                  <a:pt x="164641" y="50620"/>
                </a:lnTo>
                <a:lnTo>
                  <a:pt x="164641" y="42416"/>
                </a:lnTo>
                <a:close/>
                <a:moveTo>
                  <a:pt x="181719" y="42416"/>
                </a:moveTo>
                <a:lnTo>
                  <a:pt x="181719" y="50620"/>
                </a:lnTo>
                <a:lnTo>
                  <a:pt x="173292" y="50620"/>
                </a:lnTo>
                <a:lnTo>
                  <a:pt x="173292" y="42416"/>
                </a:lnTo>
                <a:close/>
                <a:moveTo>
                  <a:pt x="190370" y="42416"/>
                </a:moveTo>
                <a:lnTo>
                  <a:pt x="190370" y="50620"/>
                </a:lnTo>
                <a:lnTo>
                  <a:pt x="181942" y="50620"/>
                </a:lnTo>
                <a:lnTo>
                  <a:pt x="181942" y="42416"/>
                </a:lnTo>
                <a:close/>
                <a:moveTo>
                  <a:pt x="199020" y="42416"/>
                </a:moveTo>
                <a:lnTo>
                  <a:pt x="199020" y="50620"/>
                </a:lnTo>
                <a:lnTo>
                  <a:pt x="190593" y="50620"/>
                </a:lnTo>
                <a:lnTo>
                  <a:pt x="190593" y="42416"/>
                </a:lnTo>
                <a:close/>
                <a:moveTo>
                  <a:pt x="207727" y="42416"/>
                </a:moveTo>
                <a:lnTo>
                  <a:pt x="207727" y="50620"/>
                </a:lnTo>
                <a:lnTo>
                  <a:pt x="199244" y="50620"/>
                </a:lnTo>
                <a:lnTo>
                  <a:pt x="199244" y="42416"/>
                </a:lnTo>
                <a:close/>
                <a:moveTo>
                  <a:pt x="216377" y="42416"/>
                </a:moveTo>
                <a:lnTo>
                  <a:pt x="216377" y="50620"/>
                </a:lnTo>
                <a:lnTo>
                  <a:pt x="207950" y="50620"/>
                </a:lnTo>
                <a:lnTo>
                  <a:pt x="207950" y="42416"/>
                </a:lnTo>
                <a:close/>
                <a:moveTo>
                  <a:pt x="225028" y="42416"/>
                </a:moveTo>
                <a:lnTo>
                  <a:pt x="225028" y="50620"/>
                </a:lnTo>
                <a:lnTo>
                  <a:pt x="216601" y="50620"/>
                </a:lnTo>
                <a:lnTo>
                  <a:pt x="216601" y="42416"/>
                </a:lnTo>
                <a:close/>
                <a:moveTo>
                  <a:pt x="233679" y="42416"/>
                </a:moveTo>
                <a:lnTo>
                  <a:pt x="233679" y="50620"/>
                </a:lnTo>
                <a:lnTo>
                  <a:pt x="225251" y="50620"/>
                </a:lnTo>
                <a:lnTo>
                  <a:pt x="225251" y="42416"/>
                </a:lnTo>
                <a:close/>
                <a:moveTo>
                  <a:pt x="242329" y="42416"/>
                </a:moveTo>
                <a:lnTo>
                  <a:pt x="242329" y="50620"/>
                </a:lnTo>
                <a:lnTo>
                  <a:pt x="233902" y="50620"/>
                </a:lnTo>
                <a:lnTo>
                  <a:pt x="233902" y="42416"/>
                </a:lnTo>
                <a:close/>
                <a:moveTo>
                  <a:pt x="250980" y="42416"/>
                </a:moveTo>
                <a:lnTo>
                  <a:pt x="250980" y="50620"/>
                </a:lnTo>
                <a:lnTo>
                  <a:pt x="242553" y="50620"/>
                </a:lnTo>
                <a:lnTo>
                  <a:pt x="242553" y="42416"/>
                </a:lnTo>
                <a:close/>
                <a:moveTo>
                  <a:pt x="259686" y="42416"/>
                </a:moveTo>
                <a:lnTo>
                  <a:pt x="259686" y="50620"/>
                </a:lnTo>
                <a:lnTo>
                  <a:pt x="251203" y="50620"/>
                </a:lnTo>
                <a:lnTo>
                  <a:pt x="251203" y="42416"/>
                </a:lnTo>
                <a:close/>
                <a:moveTo>
                  <a:pt x="268337" y="42416"/>
                </a:moveTo>
                <a:lnTo>
                  <a:pt x="268337" y="50620"/>
                </a:lnTo>
                <a:lnTo>
                  <a:pt x="259910" y="50620"/>
                </a:lnTo>
                <a:lnTo>
                  <a:pt x="259910" y="42416"/>
                </a:lnTo>
                <a:close/>
                <a:moveTo>
                  <a:pt x="276988" y="42416"/>
                </a:moveTo>
                <a:lnTo>
                  <a:pt x="276988" y="50620"/>
                </a:lnTo>
                <a:lnTo>
                  <a:pt x="268560" y="50620"/>
                </a:lnTo>
                <a:lnTo>
                  <a:pt x="268560" y="42416"/>
                </a:lnTo>
                <a:close/>
                <a:moveTo>
                  <a:pt x="17190" y="50843"/>
                </a:moveTo>
                <a:lnTo>
                  <a:pt x="17190" y="59103"/>
                </a:lnTo>
                <a:lnTo>
                  <a:pt x="8762" y="59103"/>
                </a:lnTo>
                <a:lnTo>
                  <a:pt x="8762" y="50843"/>
                </a:lnTo>
                <a:close/>
                <a:moveTo>
                  <a:pt x="25840" y="50843"/>
                </a:moveTo>
                <a:lnTo>
                  <a:pt x="25840" y="59103"/>
                </a:lnTo>
                <a:lnTo>
                  <a:pt x="17413" y="59103"/>
                </a:lnTo>
                <a:lnTo>
                  <a:pt x="17413" y="50843"/>
                </a:lnTo>
                <a:close/>
                <a:moveTo>
                  <a:pt x="34547" y="50843"/>
                </a:moveTo>
                <a:lnTo>
                  <a:pt x="34547" y="59103"/>
                </a:lnTo>
                <a:lnTo>
                  <a:pt x="26064" y="59103"/>
                </a:lnTo>
                <a:lnTo>
                  <a:pt x="26064" y="50843"/>
                </a:lnTo>
                <a:close/>
                <a:moveTo>
                  <a:pt x="43197" y="50843"/>
                </a:moveTo>
                <a:lnTo>
                  <a:pt x="43197" y="59103"/>
                </a:lnTo>
                <a:lnTo>
                  <a:pt x="34770" y="59103"/>
                </a:lnTo>
                <a:lnTo>
                  <a:pt x="34770" y="50843"/>
                </a:lnTo>
                <a:close/>
                <a:moveTo>
                  <a:pt x="51848" y="50843"/>
                </a:moveTo>
                <a:lnTo>
                  <a:pt x="51848" y="59103"/>
                </a:lnTo>
                <a:lnTo>
                  <a:pt x="43421" y="59103"/>
                </a:lnTo>
                <a:lnTo>
                  <a:pt x="43421" y="50843"/>
                </a:lnTo>
                <a:close/>
                <a:moveTo>
                  <a:pt x="60499" y="50843"/>
                </a:moveTo>
                <a:lnTo>
                  <a:pt x="60499" y="59103"/>
                </a:lnTo>
                <a:lnTo>
                  <a:pt x="52071" y="59103"/>
                </a:lnTo>
                <a:lnTo>
                  <a:pt x="52071" y="50843"/>
                </a:lnTo>
                <a:close/>
                <a:moveTo>
                  <a:pt x="69149" y="50843"/>
                </a:moveTo>
                <a:lnTo>
                  <a:pt x="69149" y="59103"/>
                </a:lnTo>
                <a:lnTo>
                  <a:pt x="60722" y="59103"/>
                </a:lnTo>
                <a:lnTo>
                  <a:pt x="60722" y="50843"/>
                </a:lnTo>
                <a:close/>
                <a:moveTo>
                  <a:pt x="77800" y="50843"/>
                </a:moveTo>
                <a:lnTo>
                  <a:pt x="77800" y="59103"/>
                </a:lnTo>
                <a:lnTo>
                  <a:pt x="69373" y="59103"/>
                </a:lnTo>
                <a:lnTo>
                  <a:pt x="69373" y="50843"/>
                </a:lnTo>
                <a:close/>
                <a:moveTo>
                  <a:pt x="86506" y="50843"/>
                </a:moveTo>
                <a:lnTo>
                  <a:pt x="86506" y="59103"/>
                </a:lnTo>
                <a:lnTo>
                  <a:pt x="78023" y="59103"/>
                </a:lnTo>
                <a:lnTo>
                  <a:pt x="78023" y="50843"/>
                </a:lnTo>
                <a:close/>
                <a:moveTo>
                  <a:pt x="95157" y="50843"/>
                </a:moveTo>
                <a:lnTo>
                  <a:pt x="95157" y="59103"/>
                </a:lnTo>
                <a:lnTo>
                  <a:pt x="86730" y="59103"/>
                </a:lnTo>
                <a:lnTo>
                  <a:pt x="86730" y="50843"/>
                </a:lnTo>
                <a:close/>
                <a:moveTo>
                  <a:pt x="103808" y="50843"/>
                </a:moveTo>
                <a:lnTo>
                  <a:pt x="103808" y="59103"/>
                </a:lnTo>
                <a:lnTo>
                  <a:pt x="95380" y="59103"/>
                </a:lnTo>
                <a:lnTo>
                  <a:pt x="95380" y="50843"/>
                </a:lnTo>
                <a:close/>
                <a:moveTo>
                  <a:pt x="112458" y="50843"/>
                </a:moveTo>
                <a:lnTo>
                  <a:pt x="112458" y="59103"/>
                </a:lnTo>
                <a:lnTo>
                  <a:pt x="104031" y="59103"/>
                </a:lnTo>
                <a:lnTo>
                  <a:pt x="104031" y="50843"/>
                </a:lnTo>
                <a:close/>
                <a:moveTo>
                  <a:pt x="121109" y="50843"/>
                </a:moveTo>
                <a:lnTo>
                  <a:pt x="121109" y="59103"/>
                </a:lnTo>
                <a:lnTo>
                  <a:pt x="112681" y="59103"/>
                </a:lnTo>
                <a:lnTo>
                  <a:pt x="112681" y="50843"/>
                </a:lnTo>
                <a:close/>
                <a:moveTo>
                  <a:pt x="129760" y="50843"/>
                </a:moveTo>
                <a:lnTo>
                  <a:pt x="129760" y="59103"/>
                </a:lnTo>
                <a:lnTo>
                  <a:pt x="121332" y="59103"/>
                </a:lnTo>
                <a:lnTo>
                  <a:pt x="121332" y="50843"/>
                </a:lnTo>
                <a:close/>
                <a:moveTo>
                  <a:pt x="138410" y="50843"/>
                </a:moveTo>
                <a:lnTo>
                  <a:pt x="138410" y="59103"/>
                </a:lnTo>
                <a:lnTo>
                  <a:pt x="129983" y="59103"/>
                </a:lnTo>
                <a:lnTo>
                  <a:pt x="129983" y="50843"/>
                </a:lnTo>
                <a:close/>
                <a:moveTo>
                  <a:pt x="147117" y="50843"/>
                </a:moveTo>
                <a:lnTo>
                  <a:pt x="147117" y="59103"/>
                </a:lnTo>
                <a:lnTo>
                  <a:pt x="138633" y="59103"/>
                </a:lnTo>
                <a:lnTo>
                  <a:pt x="138633" y="50843"/>
                </a:lnTo>
                <a:close/>
                <a:moveTo>
                  <a:pt x="155767" y="50843"/>
                </a:moveTo>
                <a:lnTo>
                  <a:pt x="155767" y="59103"/>
                </a:lnTo>
                <a:lnTo>
                  <a:pt x="147340" y="59103"/>
                </a:lnTo>
                <a:lnTo>
                  <a:pt x="147340" y="50843"/>
                </a:lnTo>
                <a:close/>
                <a:moveTo>
                  <a:pt x="164418" y="50843"/>
                </a:moveTo>
                <a:lnTo>
                  <a:pt x="164418" y="59103"/>
                </a:lnTo>
                <a:lnTo>
                  <a:pt x="155990" y="59103"/>
                </a:lnTo>
                <a:lnTo>
                  <a:pt x="155990" y="50843"/>
                </a:lnTo>
                <a:close/>
                <a:moveTo>
                  <a:pt x="173069" y="50843"/>
                </a:moveTo>
                <a:lnTo>
                  <a:pt x="173069" y="59103"/>
                </a:lnTo>
                <a:lnTo>
                  <a:pt x="164641" y="59103"/>
                </a:lnTo>
                <a:lnTo>
                  <a:pt x="164641" y="50843"/>
                </a:lnTo>
                <a:close/>
                <a:moveTo>
                  <a:pt x="181719" y="50843"/>
                </a:moveTo>
                <a:lnTo>
                  <a:pt x="181719" y="59103"/>
                </a:lnTo>
                <a:lnTo>
                  <a:pt x="173292" y="59103"/>
                </a:lnTo>
                <a:lnTo>
                  <a:pt x="173292" y="50843"/>
                </a:lnTo>
                <a:close/>
                <a:moveTo>
                  <a:pt x="190370" y="50843"/>
                </a:moveTo>
                <a:lnTo>
                  <a:pt x="190370" y="59103"/>
                </a:lnTo>
                <a:lnTo>
                  <a:pt x="181942" y="59103"/>
                </a:lnTo>
                <a:lnTo>
                  <a:pt x="181942" y="50843"/>
                </a:lnTo>
                <a:close/>
                <a:moveTo>
                  <a:pt x="199020" y="50843"/>
                </a:moveTo>
                <a:lnTo>
                  <a:pt x="199020" y="59103"/>
                </a:lnTo>
                <a:lnTo>
                  <a:pt x="190593" y="59103"/>
                </a:lnTo>
                <a:lnTo>
                  <a:pt x="190593" y="50843"/>
                </a:lnTo>
                <a:close/>
                <a:moveTo>
                  <a:pt x="207727" y="50843"/>
                </a:moveTo>
                <a:lnTo>
                  <a:pt x="207727" y="59103"/>
                </a:lnTo>
                <a:lnTo>
                  <a:pt x="199244" y="59103"/>
                </a:lnTo>
                <a:lnTo>
                  <a:pt x="199244" y="50843"/>
                </a:lnTo>
                <a:close/>
                <a:moveTo>
                  <a:pt x="216377" y="50843"/>
                </a:moveTo>
                <a:lnTo>
                  <a:pt x="216377" y="59103"/>
                </a:lnTo>
                <a:lnTo>
                  <a:pt x="207950" y="59103"/>
                </a:lnTo>
                <a:lnTo>
                  <a:pt x="207950" y="50843"/>
                </a:lnTo>
                <a:close/>
                <a:moveTo>
                  <a:pt x="225028" y="50843"/>
                </a:moveTo>
                <a:lnTo>
                  <a:pt x="225028" y="59103"/>
                </a:lnTo>
                <a:lnTo>
                  <a:pt x="216601" y="59103"/>
                </a:lnTo>
                <a:lnTo>
                  <a:pt x="216601" y="50843"/>
                </a:lnTo>
                <a:close/>
                <a:moveTo>
                  <a:pt x="233679" y="50843"/>
                </a:moveTo>
                <a:lnTo>
                  <a:pt x="233679" y="59103"/>
                </a:lnTo>
                <a:lnTo>
                  <a:pt x="225251" y="59103"/>
                </a:lnTo>
                <a:lnTo>
                  <a:pt x="225251" y="50843"/>
                </a:lnTo>
                <a:close/>
                <a:moveTo>
                  <a:pt x="242329" y="50843"/>
                </a:moveTo>
                <a:lnTo>
                  <a:pt x="242329" y="59103"/>
                </a:lnTo>
                <a:lnTo>
                  <a:pt x="233902" y="59103"/>
                </a:lnTo>
                <a:lnTo>
                  <a:pt x="233902" y="50843"/>
                </a:lnTo>
                <a:close/>
                <a:moveTo>
                  <a:pt x="250980" y="50843"/>
                </a:moveTo>
                <a:lnTo>
                  <a:pt x="250980" y="59103"/>
                </a:lnTo>
                <a:lnTo>
                  <a:pt x="242553" y="59103"/>
                </a:lnTo>
                <a:lnTo>
                  <a:pt x="242553" y="50843"/>
                </a:lnTo>
                <a:close/>
                <a:moveTo>
                  <a:pt x="259686" y="50843"/>
                </a:moveTo>
                <a:lnTo>
                  <a:pt x="259686" y="59103"/>
                </a:lnTo>
                <a:lnTo>
                  <a:pt x="251203" y="59103"/>
                </a:lnTo>
                <a:lnTo>
                  <a:pt x="251203" y="50843"/>
                </a:lnTo>
                <a:close/>
                <a:moveTo>
                  <a:pt x="268337" y="50843"/>
                </a:moveTo>
                <a:lnTo>
                  <a:pt x="268337" y="59103"/>
                </a:lnTo>
                <a:lnTo>
                  <a:pt x="259910" y="59103"/>
                </a:lnTo>
                <a:lnTo>
                  <a:pt x="259910" y="50843"/>
                </a:lnTo>
                <a:close/>
                <a:moveTo>
                  <a:pt x="276988" y="50843"/>
                </a:moveTo>
                <a:lnTo>
                  <a:pt x="276988" y="59103"/>
                </a:lnTo>
                <a:lnTo>
                  <a:pt x="268560" y="59103"/>
                </a:lnTo>
                <a:lnTo>
                  <a:pt x="268560" y="50843"/>
                </a:lnTo>
                <a:close/>
                <a:moveTo>
                  <a:pt x="17190" y="59326"/>
                </a:moveTo>
                <a:lnTo>
                  <a:pt x="17190" y="67586"/>
                </a:lnTo>
                <a:lnTo>
                  <a:pt x="8762" y="67586"/>
                </a:lnTo>
                <a:lnTo>
                  <a:pt x="8762" y="59326"/>
                </a:lnTo>
                <a:close/>
                <a:moveTo>
                  <a:pt x="25840" y="59326"/>
                </a:moveTo>
                <a:lnTo>
                  <a:pt x="25840" y="67586"/>
                </a:lnTo>
                <a:lnTo>
                  <a:pt x="17413" y="67586"/>
                </a:lnTo>
                <a:lnTo>
                  <a:pt x="17413" y="59326"/>
                </a:lnTo>
                <a:close/>
                <a:moveTo>
                  <a:pt x="34547" y="59326"/>
                </a:moveTo>
                <a:lnTo>
                  <a:pt x="34547" y="67586"/>
                </a:lnTo>
                <a:lnTo>
                  <a:pt x="26064" y="67586"/>
                </a:lnTo>
                <a:lnTo>
                  <a:pt x="26064" y="59326"/>
                </a:lnTo>
                <a:close/>
                <a:moveTo>
                  <a:pt x="43197" y="59326"/>
                </a:moveTo>
                <a:lnTo>
                  <a:pt x="43197" y="67586"/>
                </a:lnTo>
                <a:lnTo>
                  <a:pt x="34770" y="67586"/>
                </a:lnTo>
                <a:lnTo>
                  <a:pt x="34770" y="59326"/>
                </a:lnTo>
                <a:close/>
                <a:moveTo>
                  <a:pt x="51848" y="59326"/>
                </a:moveTo>
                <a:lnTo>
                  <a:pt x="51848" y="67586"/>
                </a:lnTo>
                <a:lnTo>
                  <a:pt x="43421" y="67586"/>
                </a:lnTo>
                <a:lnTo>
                  <a:pt x="43421" y="59326"/>
                </a:lnTo>
                <a:close/>
                <a:moveTo>
                  <a:pt x="60499" y="59326"/>
                </a:moveTo>
                <a:lnTo>
                  <a:pt x="60499" y="67586"/>
                </a:lnTo>
                <a:lnTo>
                  <a:pt x="52071" y="67586"/>
                </a:lnTo>
                <a:lnTo>
                  <a:pt x="52071" y="59326"/>
                </a:lnTo>
                <a:close/>
                <a:moveTo>
                  <a:pt x="69149" y="59326"/>
                </a:moveTo>
                <a:lnTo>
                  <a:pt x="69149" y="67586"/>
                </a:lnTo>
                <a:lnTo>
                  <a:pt x="60722" y="67586"/>
                </a:lnTo>
                <a:lnTo>
                  <a:pt x="60722" y="59326"/>
                </a:lnTo>
                <a:close/>
                <a:moveTo>
                  <a:pt x="77800" y="59326"/>
                </a:moveTo>
                <a:lnTo>
                  <a:pt x="77800" y="67586"/>
                </a:lnTo>
                <a:lnTo>
                  <a:pt x="69373" y="67586"/>
                </a:lnTo>
                <a:lnTo>
                  <a:pt x="69373" y="59326"/>
                </a:lnTo>
                <a:close/>
                <a:moveTo>
                  <a:pt x="86506" y="59326"/>
                </a:moveTo>
                <a:lnTo>
                  <a:pt x="86506" y="67586"/>
                </a:lnTo>
                <a:lnTo>
                  <a:pt x="78023" y="67586"/>
                </a:lnTo>
                <a:lnTo>
                  <a:pt x="78023" y="59326"/>
                </a:lnTo>
                <a:close/>
                <a:moveTo>
                  <a:pt x="95157" y="59326"/>
                </a:moveTo>
                <a:lnTo>
                  <a:pt x="95157" y="67586"/>
                </a:lnTo>
                <a:lnTo>
                  <a:pt x="86730" y="67586"/>
                </a:lnTo>
                <a:lnTo>
                  <a:pt x="86730" y="59326"/>
                </a:lnTo>
                <a:close/>
                <a:moveTo>
                  <a:pt x="103808" y="59326"/>
                </a:moveTo>
                <a:lnTo>
                  <a:pt x="103808" y="67586"/>
                </a:lnTo>
                <a:lnTo>
                  <a:pt x="95380" y="67586"/>
                </a:lnTo>
                <a:lnTo>
                  <a:pt x="95380" y="59326"/>
                </a:lnTo>
                <a:close/>
                <a:moveTo>
                  <a:pt x="112458" y="59326"/>
                </a:moveTo>
                <a:lnTo>
                  <a:pt x="112458" y="67586"/>
                </a:lnTo>
                <a:lnTo>
                  <a:pt x="104031" y="67586"/>
                </a:lnTo>
                <a:lnTo>
                  <a:pt x="104031" y="59326"/>
                </a:lnTo>
                <a:close/>
                <a:moveTo>
                  <a:pt x="121109" y="59326"/>
                </a:moveTo>
                <a:lnTo>
                  <a:pt x="121109" y="67586"/>
                </a:lnTo>
                <a:lnTo>
                  <a:pt x="112681" y="67586"/>
                </a:lnTo>
                <a:lnTo>
                  <a:pt x="112681" y="59326"/>
                </a:lnTo>
                <a:close/>
                <a:moveTo>
                  <a:pt x="129760" y="59326"/>
                </a:moveTo>
                <a:lnTo>
                  <a:pt x="129760" y="67586"/>
                </a:lnTo>
                <a:lnTo>
                  <a:pt x="121332" y="67586"/>
                </a:lnTo>
                <a:lnTo>
                  <a:pt x="121332" y="59326"/>
                </a:lnTo>
                <a:close/>
                <a:moveTo>
                  <a:pt x="138410" y="59326"/>
                </a:moveTo>
                <a:lnTo>
                  <a:pt x="138410" y="67586"/>
                </a:lnTo>
                <a:lnTo>
                  <a:pt x="129983" y="67586"/>
                </a:lnTo>
                <a:lnTo>
                  <a:pt x="129983" y="59326"/>
                </a:lnTo>
                <a:close/>
                <a:moveTo>
                  <a:pt x="147117" y="59326"/>
                </a:moveTo>
                <a:lnTo>
                  <a:pt x="147117" y="67586"/>
                </a:lnTo>
                <a:lnTo>
                  <a:pt x="138633" y="67586"/>
                </a:lnTo>
                <a:lnTo>
                  <a:pt x="138633" y="59326"/>
                </a:lnTo>
                <a:close/>
                <a:moveTo>
                  <a:pt x="155767" y="59326"/>
                </a:moveTo>
                <a:lnTo>
                  <a:pt x="155767" y="67586"/>
                </a:lnTo>
                <a:lnTo>
                  <a:pt x="147340" y="67586"/>
                </a:lnTo>
                <a:lnTo>
                  <a:pt x="147340" y="59326"/>
                </a:lnTo>
                <a:close/>
                <a:moveTo>
                  <a:pt x="164418" y="59326"/>
                </a:moveTo>
                <a:lnTo>
                  <a:pt x="164418" y="67586"/>
                </a:lnTo>
                <a:lnTo>
                  <a:pt x="155990" y="67586"/>
                </a:lnTo>
                <a:lnTo>
                  <a:pt x="155990" y="59326"/>
                </a:lnTo>
                <a:close/>
                <a:moveTo>
                  <a:pt x="173069" y="59326"/>
                </a:moveTo>
                <a:lnTo>
                  <a:pt x="173069" y="67586"/>
                </a:lnTo>
                <a:lnTo>
                  <a:pt x="164641" y="67586"/>
                </a:lnTo>
                <a:lnTo>
                  <a:pt x="164641" y="59326"/>
                </a:lnTo>
                <a:close/>
                <a:moveTo>
                  <a:pt x="181719" y="59326"/>
                </a:moveTo>
                <a:lnTo>
                  <a:pt x="181719" y="67586"/>
                </a:lnTo>
                <a:lnTo>
                  <a:pt x="173292" y="67586"/>
                </a:lnTo>
                <a:lnTo>
                  <a:pt x="173292" y="59326"/>
                </a:lnTo>
                <a:close/>
                <a:moveTo>
                  <a:pt x="190370" y="59326"/>
                </a:moveTo>
                <a:lnTo>
                  <a:pt x="190370" y="67586"/>
                </a:lnTo>
                <a:lnTo>
                  <a:pt x="181942" y="67586"/>
                </a:lnTo>
                <a:lnTo>
                  <a:pt x="181942" y="59326"/>
                </a:lnTo>
                <a:close/>
                <a:moveTo>
                  <a:pt x="199020" y="59326"/>
                </a:moveTo>
                <a:lnTo>
                  <a:pt x="199020" y="67586"/>
                </a:lnTo>
                <a:lnTo>
                  <a:pt x="190593" y="67586"/>
                </a:lnTo>
                <a:lnTo>
                  <a:pt x="190593" y="59326"/>
                </a:lnTo>
                <a:close/>
                <a:moveTo>
                  <a:pt x="207727" y="59326"/>
                </a:moveTo>
                <a:lnTo>
                  <a:pt x="207727" y="67586"/>
                </a:lnTo>
                <a:lnTo>
                  <a:pt x="199244" y="67586"/>
                </a:lnTo>
                <a:lnTo>
                  <a:pt x="199244" y="59326"/>
                </a:lnTo>
                <a:close/>
                <a:moveTo>
                  <a:pt x="216377" y="59326"/>
                </a:moveTo>
                <a:lnTo>
                  <a:pt x="216377" y="67586"/>
                </a:lnTo>
                <a:lnTo>
                  <a:pt x="207950" y="67586"/>
                </a:lnTo>
                <a:lnTo>
                  <a:pt x="207950" y="59326"/>
                </a:lnTo>
                <a:close/>
                <a:moveTo>
                  <a:pt x="225028" y="59326"/>
                </a:moveTo>
                <a:lnTo>
                  <a:pt x="225028" y="67586"/>
                </a:lnTo>
                <a:lnTo>
                  <a:pt x="216601" y="67586"/>
                </a:lnTo>
                <a:lnTo>
                  <a:pt x="216601" y="59326"/>
                </a:lnTo>
                <a:close/>
                <a:moveTo>
                  <a:pt x="233679" y="59326"/>
                </a:moveTo>
                <a:lnTo>
                  <a:pt x="233679" y="67586"/>
                </a:lnTo>
                <a:lnTo>
                  <a:pt x="225251" y="67586"/>
                </a:lnTo>
                <a:lnTo>
                  <a:pt x="225251" y="59326"/>
                </a:lnTo>
                <a:close/>
                <a:moveTo>
                  <a:pt x="242329" y="59326"/>
                </a:moveTo>
                <a:lnTo>
                  <a:pt x="242329" y="67586"/>
                </a:lnTo>
                <a:lnTo>
                  <a:pt x="233902" y="67586"/>
                </a:lnTo>
                <a:lnTo>
                  <a:pt x="233902" y="59326"/>
                </a:lnTo>
                <a:close/>
                <a:moveTo>
                  <a:pt x="250980" y="59326"/>
                </a:moveTo>
                <a:lnTo>
                  <a:pt x="250980" y="67586"/>
                </a:lnTo>
                <a:lnTo>
                  <a:pt x="242553" y="67586"/>
                </a:lnTo>
                <a:lnTo>
                  <a:pt x="242553" y="59326"/>
                </a:lnTo>
                <a:close/>
                <a:moveTo>
                  <a:pt x="259686" y="59326"/>
                </a:moveTo>
                <a:lnTo>
                  <a:pt x="259686" y="67586"/>
                </a:lnTo>
                <a:lnTo>
                  <a:pt x="251203" y="67586"/>
                </a:lnTo>
                <a:lnTo>
                  <a:pt x="251203" y="59326"/>
                </a:lnTo>
                <a:close/>
                <a:moveTo>
                  <a:pt x="268337" y="59326"/>
                </a:moveTo>
                <a:lnTo>
                  <a:pt x="268337" y="67586"/>
                </a:lnTo>
                <a:lnTo>
                  <a:pt x="259910" y="67586"/>
                </a:lnTo>
                <a:lnTo>
                  <a:pt x="259910" y="59326"/>
                </a:lnTo>
                <a:close/>
                <a:moveTo>
                  <a:pt x="276988" y="59326"/>
                </a:moveTo>
                <a:lnTo>
                  <a:pt x="276988" y="67586"/>
                </a:lnTo>
                <a:lnTo>
                  <a:pt x="268560" y="67586"/>
                </a:lnTo>
                <a:lnTo>
                  <a:pt x="268560" y="59326"/>
                </a:lnTo>
                <a:close/>
                <a:moveTo>
                  <a:pt x="17190" y="67810"/>
                </a:moveTo>
                <a:lnTo>
                  <a:pt x="17190" y="76014"/>
                </a:lnTo>
                <a:lnTo>
                  <a:pt x="8762" y="76014"/>
                </a:lnTo>
                <a:lnTo>
                  <a:pt x="8762" y="67810"/>
                </a:lnTo>
                <a:close/>
                <a:moveTo>
                  <a:pt x="25840" y="67810"/>
                </a:moveTo>
                <a:lnTo>
                  <a:pt x="25840" y="76014"/>
                </a:lnTo>
                <a:lnTo>
                  <a:pt x="17413" y="76014"/>
                </a:lnTo>
                <a:lnTo>
                  <a:pt x="17413" y="67810"/>
                </a:lnTo>
                <a:close/>
                <a:moveTo>
                  <a:pt x="34547" y="67810"/>
                </a:moveTo>
                <a:lnTo>
                  <a:pt x="34547" y="76014"/>
                </a:lnTo>
                <a:lnTo>
                  <a:pt x="26064" y="76014"/>
                </a:lnTo>
                <a:lnTo>
                  <a:pt x="26064" y="67810"/>
                </a:lnTo>
                <a:close/>
                <a:moveTo>
                  <a:pt x="43197" y="67810"/>
                </a:moveTo>
                <a:lnTo>
                  <a:pt x="43197" y="76014"/>
                </a:lnTo>
                <a:lnTo>
                  <a:pt x="34770" y="76014"/>
                </a:lnTo>
                <a:lnTo>
                  <a:pt x="34770" y="67810"/>
                </a:lnTo>
                <a:close/>
                <a:moveTo>
                  <a:pt x="51848" y="67810"/>
                </a:moveTo>
                <a:lnTo>
                  <a:pt x="51848" y="76014"/>
                </a:lnTo>
                <a:lnTo>
                  <a:pt x="43421" y="76014"/>
                </a:lnTo>
                <a:lnTo>
                  <a:pt x="43421" y="67810"/>
                </a:lnTo>
                <a:close/>
                <a:moveTo>
                  <a:pt x="60499" y="67810"/>
                </a:moveTo>
                <a:lnTo>
                  <a:pt x="60499" y="76014"/>
                </a:lnTo>
                <a:lnTo>
                  <a:pt x="52071" y="76014"/>
                </a:lnTo>
                <a:lnTo>
                  <a:pt x="52071" y="67810"/>
                </a:lnTo>
                <a:close/>
                <a:moveTo>
                  <a:pt x="69149" y="67810"/>
                </a:moveTo>
                <a:lnTo>
                  <a:pt x="69149" y="76014"/>
                </a:lnTo>
                <a:lnTo>
                  <a:pt x="60722" y="76014"/>
                </a:lnTo>
                <a:lnTo>
                  <a:pt x="60722" y="67810"/>
                </a:lnTo>
                <a:close/>
                <a:moveTo>
                  <a:pt x="77800" y="67810"/>
                </a:moveTo>
                <a:lnTo>
                  <a:pt x="77800" y="76014"/>
                </a:lnTo>
                <a:lnTo>
                  <a:pt x="69373" y="76014"/>
                </a:lnTo>
                <a:lnTo>
                  <a:pt x="69373" y="67810"/>
                </a:lnTo>
                <a:close/>
                <a:moveTo>
                  <a:pt x="86506" y="67810"/>
                </a:moveTo>
                <a:lnTo>
                  <a:pt x="86506" y="76014"/>
                </a:lnTo>
                <a:lnTo>
                  <a:pt x="78023" y="76014"/>
                </a:lnTo>
                <a:lnTo>
                  <a:pt x="78023" y="67810"/>
                </a:lnTo>
                <a:close/>
                <a:moveTo>
                  <a:pt x="95157" y="67810"/>
                </a:moveTo>
                <a:lnTo>
                  <a:pt x="95157" y="76014"/>
                </a:lnTo>
                <a:lnTo>
                  <a:pt x="86730" y="76014"/>
                </a:lnTo>
                <a:lnTo>
                  <a:pt x="86730" y="67810"/>
                </a:lnTo>
                <a:close/>
                <a:moveTo>
                  <a:pt x="103808" y="67810"/>
                </a:moveTo>
                <a:lnTo>
                  <a:pt x="103808" y="76014"/>
                </a:lnTo>
                <a:lnTo>
                  <a:pt x="95380" y="76014"/>
                </a:lnTo>
                <a:lnTo>
                  <a:pt x="95380" y="67810"/>
                </a:lnTo>
                <a:close/>
                <a:moveTo>
                  <a:pt x="112458" y="67810"/>
                </a:moveTo>
                <a:lnTo>
                  <a:pt x="112458" y="76014"/>
                </a:lnTo>
                <a:lnTo>
                  <a:pt x="104031" y="76014"/>
                </a:lnTo>
                <a:lnTo>
                  <a:pt x="104031" y="67810"/>
                </a:lnTo>
                <a:close/>
                <a:moveTo>
                  <a:pt x="121109" y="67810"/>
                </a:moveTo>
                <a:lnTo>
                  <a:pt x="121109" y="76014"/>
                </a:lnTo>
                <a:lnTo>
                  <a:pt x="112681" y="76014"/>
                </a:lnTo>
                <a:lnTo>
                  <a:pt x="112681" y="67810"/>
                </a:lnTo>
                <a:close/>
                <a:moveTo>
                  <a:pt x="129760" y="67810"/>
                </a:moveTo>
                <a:lnTo>
                  <a:pt x="129760" y="76014"/>
                </a:lnTo>
                <a:lnTo>
                  <a:pt x="121332" y="76014"/>
                </a:lnTo>
                <a:lnTo>
                  <a:pt x="121332" y="67810"/>
                </a:lnTo>
                <a:close/>
                <a:moveTo>
                  <a:pt x="138410" y="67810"/>
                </a:moveTo>
                <a:lnTo>
                  <a:pt x="138410" y="76014"/>
                </a:lnTo>
                <a:lnTo>
                  <a:pt x="129983" y="76014"/>
                </a:lnTo>
                <a:lnTo>
                  <a:pt x="129983" y="67810"/>
                </a:lnTo>
                <a:close/>
                <a:moveTo>
                  <a:pt x="147117" y="67810"/>
                </a:moveTo>
                <a:lnTo>
                  <a:pt x="147117" y="76014"/>
                </a:lnTo>
                <a:lnTo>
                  <a:pt x="138633" y="76014"/>
                </a:lnTo>
                <a:lnTo>
                  <a:pt x="138633" y="67810"/>
                </a:lnTo>
                <a:close/>
                <a:moveTo>
                  <a:pt x="155767" y="67810"/>
                </a:moveTo>
                <a:lnTo>
                  <a:pt x="155767" y="76014"/>
                </a:lnTo>
                <a:lnTo>
                  <a:pt x="147340" y="76014"/>
                </a:lnTo>
                <a:lnTo>
                  <a:pt x="147340" y="67810"/>
                </a:lnTo>
                <a:close/>
                <a:moveTo>
                  <a:pt x="164418" y="67810"/>
                </a:moveTo>
                <a:lnTo>
                  <a:pt x="164418" y="76014"/>
                </a:lnTo>
                <a:lnTo>
                  <a:pt x="155990" y="76014"/>
                </a:lnTo>
                <a:lnTo>
                  <a:pt x="155990" y="67810"/>
                </a:lnTo>
                <a:close/>
                <a:moveTo>
                  <a:pt x="173069" y="67810"/>
                </a:moveTo>
                <a:lnTo>
                  <a:pt x="173069" y="76014"/>
                </a:lnTo>
                <a:lnTo>
                  <a:pt x="164641" y="76014"/>
                </a:lnTo>
                <a:lnTo>
                  <a:pt x="164641" y="67810"/>
                </a:lnTo>
                <a:close/>
                <a:moveTo>
                  <a:pt x="181719" y="67810"/>
                </a:moveTo>
                <a:lnTo>
                  <a:pt x="181719" y="76014"/>
                </a:lnTo>
                <a:lnTo>
                  <a:pt x="173292" y="76014"/>
                </a:lnTo>
                <a:lnTo>
                  <a:pt x="173292" y="67810"/>
                </a:lnTo>
                <a:close/>
                <a:moveTo>
                  <a:pt x="190370" y="67810"/>
                </a:moveTo>
                <a:lnTo>
                  <a:pt x="190370" y="76014"/>
                </a:lnTo>
                <a:lnTo>
                  <a:pt x="181942" y="76014"/>
                </a:lnTo>
                <a:lnTo>
                  <a:pt x="181942" y="67810"/>
                </a:lnTo>
                <a:close/>
                <a:moveTo>
                  <a:pt x="199020" y="67810"/>
                </a:moveTo>
                <a:lnTo>
                  <a:pt x="199020" y="76014"/>
                </a:lnTo>
                <a:lnTo>
                  <a:pt x="190593" y="76014"/>
                </a:lnTo>
                <a:lnTo>
                  <a:pt x="190593" y="67810"/>
                </a:lnTo>
                <a:close/>
                <a:moveTo>
                  <a:pt x="207727" y="67810"/>
                </a:moveTo>
                <a:lnTo>
                  <a:pt x="207727" y="76014"/>
                </a:lnTo>
                <a:lnTo>
                  <a:pt x="199244" y="76014"/>
                </a:lnTo>
                <a:lnTo>
                  <a:pt x="199244" y="67810"/>
                </a:lnTo>
                <a:close/>
                <a:moveTo>
                  <a:pt x="216377" y="67810"/>
                </a:moveTo>
                <a:lnTo>
                  <a:pt x="216377" y="76014"/>
                </a:lnTo>
                <a:lnTo>
                  <a:pt x="207950" y="76014"/>
                </a:lnTo>
                <a:lnTo>
                  <a:pt x="207950" y="67810"/>
                </a:lnTo>
                <a:close/>
                <a:moveTo>
                  <a:pt x="225028" y="67810"/>
                </a:moveTo>
                <a:lnTo>
                  <a:pt x="225028" y="76014"/>
                </a:lnTo>
                <a:lnTo>
                  <a:pt x="216601" y="76014"/>
                </a:lnTo>
                <a:lnTo>
                  <a:pt x="216601" y="67810"/>
                </a:lnTo>
                <a:close/>
                <a:moveTo>
                  <a:pt x="233679" y="67810"/>
                </a:moveTo>
                <a:lnTo>
                  <a:pt x="233679" y="76014"/>
                </a:lnTo>
                <a:lnTo>
                  <a:pt x="225251" y="76014"/>
                </a:lnTo>
                <a:lnTo>
                  <a:pt x="225251" y="67810"/>
                </a:lnTo>
                <a:close/>
                <a:moveTo>
                  <a:pt x="242329" y="67810"/>
                </a:moveTo>
                <a:lnTo>
                  <a:pt x="242329" y="76014"/>
                </a:lnTo>
                <a:lnTo>
                  <a:pt x="233902" y="76014"/>
                </a:lnTo>
                <a:lnTo>
                  <a:pt x="233902" y="67810"/>
                </a:lnTo>
                <a:close/>
                <a:moveTo>
                  <a:pt x="250980" y="67810"/>
                </a:moveTo>
                <a:lnTo>
                  <a:pt x="250980" y="76014"/>
                </a:lnTo>
                <a:lnTo>
                  <a:pt x="242553" y="76014"/>
                </a:lnTo>
                <a:lnTo>
                  <a:pt x="242553" y="67810"/>
                </a:lnTo>
                <a:close/>
                <a:moveTo>
                  <a:pt x="259686" y="67810"/>
                </a:moveTo>
                <a:lnTo>
                  <a:pt x="259686" y="76014"/>
                </a:lnTo>
                <a:lnTo>
                  <a:pt x="251203" y="76014"/>
                </a:lnTo>
                <a:lnTo>
                  <a:pt x="251203" y="67810"/>
                </a:lnTo>
                <a:close/>
                <a:moveTo>
                  <a:pt x="268337" y="67810"/>
                </a:moveTo>
                <a:lnTo>
                  <a:pt x="268337" y="76014"/>
                </a:lnTo>
                <a:lnTo>
                  <a:pt x="259910" y="76014"/>
                </a:lnTo>
                <a:lnTo>
                  <a:pt x="259910" y="67810"/>
                </a:lnTo>
                <a:close/>
                <a:moveTo>
                  <a:pt x="276988" y="67810"/>
                </a:moveTo>
                <a:lnTo>
                  <a:pt x="276988" y="76014"/>
                </a:lnTo>
                <a:lnTo>
                  <a:pt x="268560" y="76014"/>
                </a:lnTo>
                <a:lnTo>
                  <a:pt x="268560" y="67810"/>
                </a:lnTo>
                <a:close/>
                <a:moveTo>
                  <a:pt x="17190" y="76237"/>
                </a:moveTo>
                <a:lnTo>
                  <a:pt x="17190" y="84497"/>
                </a:lnTo>
                <a:lnTo>
                  <a:pt x="8762" y="84497"/>
                </a:lnTo>
                <a:lnTo>
                  <a:pt x="8762" y="76237"/>
                </a:lnTo>
                <a:close/>
                <a:moveTo>
                  <a:pt x="25840" y="76237"/>
                </a:moveTo>
                <a:lnTo>
                  <a:pt x="25840" y="84497"/>
                </a:lnTo>
                <a:lnTo>
                  <a:pt x="17413" y="84497"/>
                </a:lnTo>
                <a:lnTo>
                  <a:pt x="17413" y="76237"/>
                </a:lnTo>
                <a:close/>
                <a:moveTo>
                  <a:pt x="34547" y="76237"/>
                </a:moveTo>
                <a:lnTo>
                  <a:pt x="34547" y="84497"/>
                </a:lnTo>
                <a:lnTo>
                  <a:pt x="26064" y="84497"/>
                </a:lnTo>
                <a:lnTo>
                  <a:pt x="26064" y="76237"/>
                </a:lnTo>
                <a:close/>
                <a:moveTo>
                  <a:pt x="43197" y="76237"/>
                </a:moveTo>
                <a:lnTo>
                  <a:pt x="43197" y="84497"/>
                </a:lnTo>
                <a:lnTo>
                  <a:pt x="34770" y="84497"/>
                </a:lnTo>
                <a:lnTo>
                  <a:pt x="34770" y="76237"/>
                </a:lnTo>
                <a:close/>
                <a:moveTo>
                  <a:pt x="51848" y="76237"/>
                </a:moveTo>
                <a:lnTo>
                  <a:pt x="51848" y="84497"/>
                </a:lnTo>
                <a:lnTo>
                  <a:pt x="43421" y="84497"/>
                </a:lnTo>
                <a:lnTo>
                  <a:pt x="43421" y="76237"/>
                </a:lnTo>
                <a:close/>
                <a:moveTo>
                  <a:pt x="60499" y="76237"/>
                </a:moveTo>
                <a:lnTo>
                  <a:pt x="60499" y="84497"/>
                </a:lnTo>
                <a:lnTo>
                  <a:pt x="52071" y="84497"/>
                </a:lnTo>
                <a:lnTo>
                  <a:pt x="52071" y="76237"/>
                </a:lnTo>
                <a:close/>
                <a:moveTo>
                  <a:pt x="69149" y="76237"/>
                </a:moveTo>
                <a:lnTo>
                  <a:pt x="69149" y="84497"/>
                </a:lnTo>
                <a:lnTo>
                  <a:pt x="60722" y="84497"/>
                </a:lnTo>
                <a:lnTo>
                  <a:pt x="60722" y="76237"/>
                </a:lnTo>
                <a:close/>
                <a:moveTo>
                  <a:pt x="77800" y="76237"/>
                </a:moveTo>
                <a:lnTo>
                  <a:pt x="77800" y="84497"/>
                </a:lnTo>
                <a:lnTo>
                  <a:pt x="69373" y="84497"/>
                </a:lnTo>
                <a:lnTo>
                  <a:pt x="69373" y="76237"/>
                </a:lnTo>
                <a:close/>
                <a:moveTo>
                  <a:pt x="86506" y="76237"/>
                </a:moveTo>
                <a:lnTo>
                  <a:pt x="86506" y="84497"/>
                </a:lnTo>
                <a:lnTo>
                  <a:pt x="78023" y="84497"/>
                </a:lnTo>
                <a:lnTo>
                  <a:pt x="78023" y="76237"/>
                </a:lnTo>
                <a:close/>
                <a:moveTo>
                  <a:pt x="95157" y="76237"/>
                </a:moveTo>
                <a:lnTo>
                  <a:pt x="95157" y="84497"/>
                </a:lnTo>
                <a:lnTo>
                  <a:pt x="86730" y="84497"/>
                </a:lnTo>
                <a:lnTo>
                  <a:pt x="86730" y="76237"/>
                </a:lnTo>
                <a:close/>
                <a:moveTo>
                  <a:pt x="103808" y="76237"/>
                </a:moveTo>
                <a:lnTo>
                  <a:pt x="103808" y="84497"/>
                </a:lnTo>
                <a:lnTo>
                  <a:pt x="95380" y="84497"/>
                </a:lnTo>
                <a:lnTo>
                  <a:pt x="95380" y="76237"/>
                </a:lnTo>
                <a:close/>
                <a:moveTo>
                  <a:pt x="112458" y="76237"/>
                </a:moveTo>
                <a:lnTo>
                  <a:pt x="112458" y="84497"/>
                </a:lnTo>
                <a:lnTo>
                  <a:pt x="104031" y="84497"/>
                </a:lnTo>
                <a:lnTo>
                  <a:pt x="104031" y="76237"/>
                </a:lnTo>
                <a:close/>
                <a:moveTo>
                  <a:pt x="121109" y="76237"/>
                </a:moveTo>
                <a:lnTo>
                  <a:pt x="121109" y="84497"/>
                </a:lnTo>
                <a:lnTo>
                  <a:pt x="112681" y="84497"/>
                </a:lnTo>
                <a:lnTo>
                  <a:pt x="112681" y="76237"/>
                </a:lnTo>
                <a:close/>
                <a:moveTo>
                  <a:pt x="129760" y="76237"/>
                </a:moveTo>
                <a:lnTo>
                  <a:pt x="129760" y="84497"/>
                </a:lnTo>
                <a:lnTo>
                  <a:pt x="121332" y="84497"/>
                </a:lnTo>
                <a:lnTo>
                  <a:pt x="121332" y="76237"/>
                </a:lnTo>
                <a:close/>
                <a:moveTo>
                  <a:pt x="138410" y="76237"/>
                </a:moveTo>
                <a:lnTo>
                  <a:pt x="138410" y="84497"/>
                </a:lnTo>
                <a:lnTo>
                  <a:pt x="129983" y="84497"/>
                </a:lnTo>
                <a:lnTo>
                  <a:pt x="129983" y="76237"/>
                </a:lnTo>
                <a:close/>
                <a:moveTo>
                  <a:pt x="147117" y="76237"/>
                </a:moveTo>
                <a:lnTo>
                  <a:pt x="147117" y="84497"/>
                </a:lnTo>
                <a:lnTo>
                  <a:pt x="138633" y="84497"/>
                </a:lnTo>
                <a:lnTo>
                  <a:pt x="138633" y="76237"/>
                </a:lnTo>
                <a:close/>
                <a:moveTo>
                  <a:pt x="155767" y="76237"/>
                </a:moveTo>
                <a:lnTo>
                  <a:pt x="155767" y="84497"/>
                </a:lnTo>
                <a:lnTo>
                  <a:pt x="147340" y="84497"/>
                </a:lnTo>
                <a:lnTo>
                  <a:pt x="147340" y="76237"/>
                </a:lnTo>
                <a:close/>
                <a:moveTo>
                  <a:pt x="164418" y="76237"/>
                </a:moveTo>
                <a:lnTo>
                  <a:pt x="164418" y="84497"/>
                </a:lnTo>
                <a:lnTo>
                  <a:pt x="155990" y="84497"/>
                </a:lnTo>
                <a:lnTo>
                  <a:pt x="155990" y="76237"/>
                </a:lnTo>
                <a:close/>
                <a:moveTo>
                  <a:pt x="173069" y="76237"/>
                </a:moveTo>
                <a:lnTo>
                  <a:pt x="173069" y="84497"/>
                </a:lnTo>
                <a:lnTo>
                  <a:pt x="164641" y="84497"/>
                </a:lnTo>
                <a:lnTo>
                  <a:pt x="164641" y="76237"/>
                </a:lnTo>
                <a:close/>
                <a:moveTo>
                  <a:pt x="181719" y="76237"/>
                </a:moveTo>
                <a:lnTo>
                  <a:pt x="181719" y="84497"/>
                </a:lnTo>
                <a:lnTo>
                  <a:pt x="173292" y="84497"/>
                </a:lnTo>
                <a:lnTo>
                  <a:pt x="173292" y="76237"/>
                </a:lnTo>
                <a:close/>
                <a:moveTo>
                  <a:pt x="190370" y="76237"/>
                </a:moveTo>
                <a:lnTo>
                  <a:pt x="190370" y="84497"/>
                </a:lnTo>
                <a:lnTo>
                  <a:pt x="181942" y="84497"/>
                </a:lnTo>
                <a:lnTo>
                  <a:pt x="181942" y="76237"/>
                </a:lnTo>
                <a:close/>
                <a:moveTo>
                  <a:pt x="199020" y="76237"/>
                </a:moveTo>
                <a:lnTo>
                  <a:pt x="199020" y="84497"/>
                </a:lnTo>
                <a:lnTo>
                  <a:pt x="190593" y="84497"/>
                </a:lnTo>
                <a:lnTo>
                  <a:pt x="190593" y="76237"/>
                </a:lnTo>
                <a:close/>
                <a:moveTo>
                  <a:pt x="207727" y="76237"/>
                </a:moveTo>
                <a:lnTo>
                  <a:pt x="207727" y="84497"/>
                </a:lnTo>
                <a:lnTo>
                  <a:pt x="199244" y="84497"/>
                </a:lnTo>
                <a:lnTo>
                  <a:pt x="199244" y="76237"/>
                </a:lnTo>
                <a:close/>
                <a:moveTo>
                  <a:pt x="216377" y="76237"/>
                </a:moveTo>
                <a:lnTo>
                  <a:pt x="216377" y="84497"/>
                </a:lnTo>
                <a:lnTo>
                  <a:pt x="207950" y="84497"/>
                </a:lnTo>
                <a:lnTo>
                  <a:pt x="207950" y="76237"/>
                </a:lnTo>
                <a:close/>
                <a:moveTo>
                  <a:pt x="225028" y="76237"/>
                </a:moveTo>
                <a:lnTo>
                  <a:pt x="225028" y="84497"/>
                </a:lnTo>
                <a:lnTo>
                  <a:pt x="216601" y="84497"/>
                </a:lnTo>
                <a:lnTo>
                  <a:pt x="216601" y="76237"/>
                </a:lnTo>
                <a:close/>
                <a:moveTo>
                  <a:pt x="233679" y="76237"/>
                </a:moveTo>
                <a:lnTo>
                  <a:pt x="233679" y="84497"/>
                </a:lnTo>
                <a:lnTo>
                  <a:pt x="225251" y="84497"/>
                </a:lnTo>
                <a:lnTo>
                  <a:pt x="225251" y="76237"/>
                </a:lnTo>
                <a:close/>
                <a:moveTo>
                  <a:pt x="242329" y="76237"/>
                </a:moveTo>
                <a:lnTo>
                  <a:pt x="242329" y="84497"/>
                </a:lnTo>
                <a:lnTo>
                  <a:pt x="233902" y="84497"/>
                </a:lnTo>
                <a:lnTo>
                  <a:pt x="233902" y="76237"/>
                </a:lnTo>
                <a:close/>
                <a:moveTo>
                  <a:pt x="250980" y="76237"/>
                </a:moveTo>
                <a:lnTo>
                  <a:pt x="250980" y="84497"/>
                </a:lnTo>
                <a:lnTo>
                  <a:pt x="242553" y="84497"/>
                </a:lnTo>
                <a:lnTo>
                  <a:pt x="242553" y="76237"/>
                </a:lnTo>
                <a:close/>
                <a:moveTo>
                  <a:pt x="259686" y="76237"/>
                </a:moveTo>
                <a:lnTo>
                  <a:pt x="259686" y="84497"/>
                </a:lnTo>
                <a:lnTo>
                  <a:pt x="251203" y="84497"/>
                </a:lnTo>
                <a:lnTo>
                  <a:pt x="251203" y="76237"/>
                </a:lnTo>
                <a:close/>
                <a:moveTo>
                  <a:pt x="268337" y="76237"/>
                </a:moveTo>
                <a:lnTo>
                  <a:pt x="268337" y="84497"/>
                </a:lnTo>
                <a:lnTo>
                  <a:pt x="259910" y="84497"/>
                </a:lnTo>
                <a:lnTo>
                  <a:pt x="259910" y="76237"/>
                </a:lnTo>
                <a:close/>
                <a:moveTo>
                  <a:pt x="276988" y="76237"/>
                </a:moveTo>
                <a:lnTo>
                  <a:pt x="276988" y="84497"/>
                </a:lnTo>
                <a:lnTo>
                  <a:pt x="268560" y="84497"/>
                </a:lnTo>
                <a:lnTo>
                  <a:pt x="268560" y="76237"/>
                </a:lnTo>
                <a:close/>
                <a:moveTo>
                  <a:pt x="17190" y="84720"/>
                </a:moveTo>
                <a:lnTo>
                  <a:pt x="17190" y="92924"/>
                </a:lnTo>
                <a:lnTo>
                  <a:pt x="8762" y="92924"/>
                </a:lnTo>
                <a:lnTo>
                  <a:pt x="8762" y="84720"/>
                </a:lnTo>
                <a:close/>
                <a:moveTo>
                  <a:pt x="25840" y="84720"/>
                </a:moveTo>
                <a:lnTo>
                  <a:pt x="25840" y="92924"/>
                </a:lnTo>
                <a:lnTo>
                  <a:pt x="17413" y="92924"/>
                </a:lnTo>
                <a:lnTo>
                  <a:pt x="17413" y="84720"/>
                </a:lnTo>
                <a:close/>
                <a:moveTo>
                  <a:pt x="34547" y="84720"/>
                </a:moveTo>
                <a:lnTo>
                  <a:pt x="34547" y="92924"/>
                </a:lnTo>
                <a:lnTo>
                  <a:pt x="26064" y="92924"/>
                </a:lnTo>
                <a:lnTo>
                  <a:pt x="26064" y="84720"/>
                </a:lnTo>
                <a:close/>
                <a:moveTo>
                  <a:pt x="43197" y="84720"/>
                </a:moveTo>
                <a:lnTo>
                  <a:pt x="43197" y="92924"/>
                </a:lnTo>
                <a:lnTo>
                  <a:pt x="34770" y="92924"/>
                </a:lnTo>
                <a:lnTo>
                  <a:pt x="34770" y="84720"/>
                </a:lnTo>
                <a:close/>
                <a:moveTo>
                  <a:pt x="51848" y="84720"/>
                </a:moveTo>
                <a:lnTo>
                  <a:pt x="51848" y="92924"/>
                </a:lnTo>
                <a:lnTo>
                  <a:pt x="43421" y="92924"/>
                </a:lnTo>
                <a:lnTo>
                  <a:pt x="43421" y="84720"/>
                </a:lnTo>
                <a:close/>
                <a:moveTo>
                  <a:pt x="60499" y="84720"/>
                </a:moveTo>
                <a:lnTo>
                  <a:pt x="60499" y="92924"/>
                </a:lnTo>
                <a:lnTo>
                  <a:pt x="52071" y="92924"/>
                </a:lnTo>
                <a:lnTo>
                  <a:pt x="52071" y="84720"/>
                </a:lnTo>
                <a:close/>
                <a:moveTo>
                  <a:pt x="69149" y="84720"/>
                </a:moveTo>
                <a:lnTo>
                  <a:pt x="69149" y="92924"/>
                </a:lnTo>
                <a:lnTo>
                  <a:pt x="60722" y="92924"/>
                </a:lnTo>
                <a:lnTo>
                  <a:pt x="60722" y="84720"/>
                </a:lnTo>
                <a:close/>
                <a:moveTo>
                  <a:pt x="77800" y="84720"/>
                </a:moveTo>
                <a:lnTo>
                  <a:pt x="77800" y="92924"/>
                </a:lnTo>
                <a:lnTo>
                  <a:pt x="69373" y="92924"/>
                </a:lnTo>
                <a:lnTo>
                  <a:pt x="69373" y="84720"/>
                </a:lnTo>
                <a:close/>
                <a:moveTo>
                  <a:pt x="86506" y="84720"/>
                </a:moveTo>
                <a:lnTo>
                  <a:pt x="86506" y="92924"/>
                </a:lnTo>
                <a:lnTo>
                  <a:pt x="78023" y="92924"/>
                </a:lnTo>
                <a:lnTo>
                  <a:pt x="78023" y="84720"/>
                </a:lnTo>
                <a:close/>
                <a:moveTo>
                  <a:pt x="95157" y="84720"/>
                </a:moveTo>
                <a:lnTo>
                  <a:pt x="95157" y="92924"/>
                </a:lnTo>
                <a:lnTo>
                  <a:pt x="86730" y="92924"/>
                </a:lnTo>
                <a:lnTo>
                  <a:pt x="86730" y="84720"/>
                </a:lnTo>
                <a:close/>
                <a:moveTo>
                  <a:pt x="103808" y="84720"/>
                </a:moveTo>
                <a:lnTo>
                  <a:pt x="103808" y="92924"/>
                </a:lnTo>
                <a:lnTo>
                  <a:pt x="95380" y="92924"/>
                </a:lnTo>
                <a:lnTo>
                  <a:pt x="95380" y="84720"/>
                </a:lnTo>
                <a:close/>
                <a:moveTo>
                  <a:pt x="112458" y="84720"/>
                </a:moveTo>
                <a:lnTo>
                  <a:pt x="112458" y="92924"/>
                </a:lnTo>
                <a:lnTo>
                  <a:pt x="104031" y="92924"/>
                </a:lnTo>
                <a:lnTo>
                  <a:pt x="104031" y="84720"/>
                </a:lnTo>
                <a:close/>
                <a:moveTo>
                  <a:pt x="121109" y="84720"/>
                </a:moveTo>
                <a:lnTo>
                  <a:pt x="121109" y="92924"/>
                </a:lnTo>
                <a:lnTo>
                  <a:pt x="112681" y="92924"/>
                </a:lnTo>
                <a:lnTo>
                  <a:pt x="112681" y="84720"/>
                </a:lnTo>
                <a:close/>
                <a:moveTo>
                  <a:pt x="129760" y="84720"/>
                </a:moveTo>
                <a:lnTo>
                  <a:pt x="129760" y="92924"/>
                </a:lnTo>
                <a:lnTo>
                  <a:pt x="121332" y="92924"/>
                </a:lnTo>
                <a:lnTo>
                  <a:pt x="121332" y="84720"/>
                </a:lnTo>
                <a:close/>
                <a:moveTo>
                  <a:pt x="138410" y="84720"/>
                </a:moveTo>
                <a:lnTo>
                  <a:pt x="138410" y="92924"/>
                </a:lnTo>
                <a:lnTo>
                  <a:pt x="129983" y="92924"/>
                </a:lnTo>
                <a:lnTo>
                  <a:pt x="129983" y="84720"/>
                </a:lnTo>
                <a:close/>
                <a:moveTo>
                  <a:pt x="147117" y="84720"/>
                </a:moveTo>
                <a:lnTo>
                  <a:pt x="147117" y="92924"/>
                </a:lnTo>
                <a:lnTo>
                  <a:pt x="138633" y="92924"/>
                </a:lnTo>
                <a:lnTo>
                  <a:pt x="138633" y="84720"/>
                </a:lnTo>
                <a:close/>
                <a:moveTo>
                  <a:pt x="155767" y="84720"/>
                </a:moveTo>
                <a:lnTo>
                  <a:pt x="155767" y="92924"/>
                </a:lnTo>
                <a:lnTo>
                  <a:pt x="147340" y="92924"/>
                </a:lnTo>
                <a:lnTo>
                  <a:pt x="147340" y="84720"/>
                </a:lnTo>
                <a:close/>
                <a:moveTo>
                  <a:pt x="164418" y="84720"/>
                </a:moveTo>
                <a:lnTo>
                  <a:pt x="164418" y="92924"/>
                </a:lnTo>
                <a:lnTo>
                  <a:pt x="155990" y="92924"/>
                </a:lnTo>
                <a:lnTo>
                  <a:pt x="155990" y="84720"/>
                </a:lnTo>
                <a:close/>
                <a:moveTo>
                  <a:pt x="173069" y="84720"/>
                </a:moveTo>
                <a:lnTo>
                  <a:pt x="173069" y="92924"/>
                </a:lnTo>
                <a:lnTo>
                  <a:pt x="164641" y="92924"/>
                </a:lnTo>
                <a:lnTo>
                  <a:pt x="164641" y="84720"/>
                </a:lnTo>
                <a:close/>
                <a:moveTo>
                  <a:pt x="181719" y="84720"/>
                </a:moveTo>
                <a:lnTo>
                  <a:pt x="181719" y="92924"/>
                </a:lnTo>
                <a:lnTo>
                  <a:pt x="173292" y="92924"/>
                </a:lnTo>
                <a:lnTo>
                  <a:pt x="173292" y="84720"/>
                </a:lnTo>
                <a:close/>
                <a:moveTo>
                  <a:pt x="190370" y="84720"/>
                </a:moveTo>
                <a:lnTo>
                  <a:pt x="190370" y="92924"/>
                </a:lnTo>
                <a:lnTo>
                  <a:pt x="181942" y="92924"/>
                </a:lnTo>
                <a:lnTo>
                  <a:pt x="181942" y="84720"/>
                </a:lnTo>
                <a:close/>
                <a:moveTo>
                  <a:pt x="199020" y="84720"/>
                </a:moveTo>
                <a:lnTo>
                  <a:pt x="199020" y="92924"/>
                </a:lnTo>
                <a:lnTo>
                  <a:pt x="190593" y="92924"/>
                </a:lnTo>
                <a:lnTo>
                  <a:pt x="190593" y="84720"/>
                </a:lnTo>
                <a:close/>
                <a:moveTo>
                  <a:pt x="207727" y="84720"/>
                </a:moveTo>
                <a:lnTo>
                  <a:pt x="207727" y="92924"/>
                </a:lnTo>
                <a:lnTo>
                  <a:pt x="199244" y="92924"/>
                </a:lnTo>
                <a:lnTo>
                  <a:pt x="199244" y="84720"/>
                </a:lnTo>
                <a:close/>
                <a:moveTo>
                  <a:pt x="216377" y="84720"/>
                </a:moveTo>
                <a:lnTo>
                  <a:pt x="216377" y="92924"/>
                </a:lnTo>
                <a:lnTo>
                  <a:pt x="207950" y="92924"/>
                </a:lnTo>
                <a:lnTo>
                  <a:pt x="207950" y="84720"/>
                </a:lnTo>
                <a:close/>
                <a:moveTo>
                  <a:pt x="225028" y="84720"/>
                </a:moveTo>
                <a:lnTo>
                  <a:pt x="225028" y="92924"/>
                </a:lnTo>
                <a:lnTo>
                  <a:pt x="216601" y="92924"/>
                </a:lnTo>
                <a:lnTo>
                  <a:pt x="216601" y="84720"/>
                </a:lnTo>
                <a:close/>
                <a:moveTo>
                  <a:pt x="233679" y="84720"/>
                </a:moveTo>
                <a:lnTo>
                  <a:pt x="233679" y="92924"/>
                </a:lnTo>
                <a:lnTo>
                  <a:pt x="225251" y="92924"/>
                </a:lnTo>
                <a:lnTo>
                  <a:pt x="225251" y="84720"/>
                </a:lnTo>
                <a:close/>
                <a:moveTo>
                  <a:pt x="242329" y="84720"/>
                </a:moveTo>
                <a:lnTo>
                  <a:pt x="242329" y="92924"/>
                </a:lnTo>
                <a:lnTo>
                  <a:pt x="233902" y="92924"/>
                </a:lnTo>
                <a:lnTo>
                  <a:pt x="233902" y="84720"/>
                </a:lnTo>
                <a:close/>
                <a:moveTo>
                  <a:pt x="250980" y="84720"/>
                </a:moveTo>
                <a:lnTo>
                  <a:pt x="250980" y="92924"/>
                </a:lnTo>
                <a:lnTo>
                  <a:pt x="242553" y="92924"/>
                </a:lnTo>
                <a:lnTo>
                  <a:pt x="242553" y="84720"/>
                </a:lnTo>
                <a:close/>
                <a:moveTo>
                  <a:pt x="259686" y="84720"/>
                </a:moveTo>
                <a:lnTo>
                  <a:pt x="259686" y="92924"/>
                </a:lnTo>
                <a:lnTo>
                  <a:pt x="251203" y="92924"/>
                </a:lnTo>
                <a:lnTo>
                  <a:pt x="251203" y="84720"/>
                </a:lnTo>
                <a:close/>
                <a:moveTo>
                  <a:pt x="268337" y="84720"/>
                </a:moveTo>
                <a:lnTo>
                  <a:pt x="268337" y="92924"/>
                </a:lnTo>
                <a:lnTo>
                  <a:pt x="259910" y="92924"/>
                </a:lnTo>
                <a:lnTo>
                  <a:pt x="259910" y="84720"/>
                </a:lnTo>
                <a:close/>
                <a:moveTo>
                  <a:pt x="276988" y="84720"/>
                </a:moveTo>
                <a:lnTo>
                  <a:pt x="276988" y="92924"/>
                </a:lnTo>
                <a:lnTo>
                  <a:pt x="268560" y="92924"/>
                </a:lnTo>
                <a:lnTo>
                  <a:pt x="268560" y="84720"/>
                </a:lnTo>
                <a:close/>
                <a:moveTo>
                  <a:pt x="17190" y="93148"/>
                </a:moveTo>
                <a:lnTo>
                  <a:pt x="17190" y="101408"/>
                </a:lnTo>
                <a:lnTo>
                  <a:pt x="8762" y="101408"/>
                </a:lnTo>
                <a:lnTo>
                  <a:pt x="8762" y="93148"/>
                </a:lnTo>
                <a:close/>
                <a:moveTo>
                  <a:pt x="25840" y="93148"/>
                </a:moveTo>
                <a:lnTo>
                  <a:pt x="25840" y="101408"/>
                </a:lnTo>
                <a:lnTo>
                  <a:pt x="17413" y="101408"/>
                </a:lnTo>
                <a:lnTo>
                  <a:pt x="17413" y="93148"/>
                </a:lnTo>
                <a:close/>
                <a:moveTo>
                  <a:pt x="34547" y="93148"/>
                </a:moveTo>
                <a:lnTo>
                  <a:pt x="34547" y="101408"/>
                </a:lnTo>
                <a:lnTo>
                  <a:pt x="26064" y="101408"/>
                </a:lnTo>
                <a:lnTo>
                  <a:pt x="26064" y="93148"/>
                </a:lnTo>
                <a:close/>
                <a:moveTo>
                  <a:pt x="43197" y="93148"/>
                </a:moveTo>
                <a:lnTo>
                  <a:pt x="43197" y="101408"/>
                </a:lnTo>
                <a:lnTo>
                  <a:pt x="34770" y="101408"/>
                </a:lnTo>
                <a:lnTo>
                  <a:pt x="34770" y="93148"/>
                </a:lnTo>
                <a:close/>
                <a:moveTo>
                  <a:pt x="51848" y="93148"/>
                </a:moveTo>
                <a:lnTo>
                  <a:pt x="51848" y="101408"/>
                </a:lnTo>
                <a:lnTo>
                  <a:pt x="43421" y="101408"/>
                </a:lnTo>
                <a:lnTo>
                  <a:pt x="43421" y="93148"/>
                </a:lnTo>
                <a:close/>
                <a:moveTo>
                  <a:pt x="60499" y="93148"/>
                </a:moveTo>
                <a:lnTo>
                  <a:pt x="60499" y="101408"/>
                </a:lnTo>
                <a:lnTo>
                  <a:pt x="52071" y="101408"/>
                </a:lnTo>
                <a:lnTo>
                  <a:pt x="52071" y="93148"/>
                </a:lnTo>
                <a:close/>
                <a:moveTo>
                  <a:pt x="69149" y="93148"/>
                </a:moveTo>
                <a:lnTo>
                  <a:pt x="69149" y="101408"/>
                </a:lnTo>
                <a:lnTo>
                  <a:pt x="60722" y="101408"/>
                </a:lnTo>
                <a:lnTo>
                  <a:pt x="60722" y="93148"/>
                </a:lnTo>
                <a:close/>
                <a:moveTo>
                  <a:pt x="77800" y="93148"/>
                </a:moveTo>
                <a:lnTo>
                  <a:pt x="77800" y="101408"/>
                </a:lnTo>
                <a:lnTo>
                  <a:pt x="69373" y="101408"/>
                </a:lnTo>
                <a:lnTo>
                  <a:pt x="69373" y="93148"/>
                </a:lnTo>
                <a:close/>
                <a:moveTo>
                  <a:pt x="86506" y="93148"/>
                </a:moveTo>
                <a:lnTo>
                  <a:pt x="86506" y="101408"/>
                </a:lnTo>
                <a:lnTo>
                  <a:pt x="78023" y="101408"/>
                </a:lnTo>
                <a:lnTo>
                  <a:pt x="78023" y="93148"/>
                </a:lnTo>
                <a:close/>
                <a:moveTo>
                  <a:pt x="95157" y="93148"/>
                </a:moveTo>
                <a:lnTo>
                  <a:pt x="95157" y="101408"/>
                </a:lnTo>
                <a:lnTo>
                  <a:pt x="86730" y="101408"/>
                </a:lnTo>
                <a:lnTo>
                  <a:pt x="86730" y="93148"/>
                </a:lnTo>
                <a:close/>
                <a:moveTo>
                  <a:pt x="103808" y="93148"/>
                </a:moveTo>
                <a:lnTo>
                  <a:pt x="103808" y="101408"/>
                </a:lnTo>
                <a:lnTo>
                  <a:pt x="95380" y="101408"/>
                </a:lnTo>
                <a:lnTo>
                  <a:pt x="95380" y="93148"/>
                </a:lnTo>
                <a:close/>
                <a:moveTo>
                  <a:pt x="112458" y="93148"/>
                </a:moveTo>
                <a:lnTo>
                  <a:pt x="112458" y="101408"/>
                </a:lnTo>
                <a:lnTo>
                  <a:pt x="104031" y="101408"/>
                </a:lnTo>
                <a:lnTo>
                  <a:pt x="104031" y="93148"/>
                </a:lnTo>
                <a:close/>
                <a:moveTo>
                  <a:pt x="121109" y="93148"/>
                </a:moveTo>
                <a:lnTo>
                  <a:pt x="121109" y="101408"/>
                </a:lnTo>
                <a:lnTo>
                  <a:pt x="112681" y="101408"/>
                </a:lnTo>
                <a:lnTo>
                  <a:pt x="112681" y="93148"/>
                </a:lnTo>
                <a:close/>
                <a:moveTo>
                  <a:pt x="129760" y="93148"/>
                </a:moveTo>
                <a:lnTo>
                  <a:pt x="129760" y="101408"/>
                </a:lnTo>
                <a:lnTo>
                  <a:pt x="121332" y="101408"/>
                </a:lnTo>
                <a:lnTo>
                  <a:pt x="121332" y="93148"/>
                </a:lnTo>
                <a:close/>
                <a:moveTo>
                  <a:pt x="138410" y="93148"/>
                </a:moveTo>
                <a:lnTo>
                  <a:pt x="138410" y="101408"/>
                </a:lnTo>
                <a:lnTo>
                  <a:pt x="129983" y="101408"/>
                </a:lnTo>
                <a:lnTo>
                  <a:pt x="129983" y="93148"/>
                </a:lnTo>
                <a:close/>
                <a:moveTo>
                  <a:pt x="147117" y="93148"/>
                </a:moveTo>
                <a:lnTo>
                  <a:pt x="147117" y="101408"/>
                </a:lnTo>
                <a:lnTo>
                  <a:pt x="138633" y="101408"/>
                </a:lnTo>
                <a:lnTo>
                  <a:pt x="138633" y="93148"/>
                </a:lnTo>
                <a:close/>
                <a:moveTo>
                  <a:pt x="155767" y="93148"/>
                </a:moveTo>
                <a:lnTo>
                  <a:pt x="155767" y="101408"/>
                </a:lnTo>
                <a:lnTo>
                  <a:pt x="147340" y="101408"/>
                </a:lnTo>
                <a:lnTo>
                  <a:pt x="147340" y="93148"/>
                </a:lnTo>
                <a:close/>
                <a:moveTo>
                  <a:pt x="164418" y="93148"/>
                </a:moveTo>
                <a:lnTo>
                  <a:pt x="164418" y="101408"/>
                </a:lnTo>
                <a:lnTo>
                  <a:pt x="155990" y="101408"/>
                </a:lnTo>
                <a:lnTo>
                  <a:pt x="155990" y="93148"/>
                </a:lnTo>
                <a:close/>
                <a:moveTo>
                  <a:pt x="173069" y="93148"/>
                </a:moveTo>
                <a:lnTo>
                  <a:pt x="173069" y="101408"/>
                </a:lnTo>
                <a:lnTo>
                  <a:pt x="164641" y="101408"/>
                </a:lnTo>
                <a:lnTo>
                  <a:pt x="164641" y="93148"/>
                </a:lnTo>
                <a:close/>
                <a:moveTo>
                  <a:pt x="181719" y="93148"/>
                </a:moveTo>
                <a:lnTo>
                  <a:pt x="181719" y="101408"/>
                </a:lnTo>
                <a:lnTo>
                  <a:pt x="173292" y="101408"/>
                </a:lnTo>
                <a:lnTo>
                  <a:pt x="173292" y="93148"/>
                </a:lnTo>
                <a:close/>
                <a:moveTo>
                  <a:pt x="190370" y="93148"/>
                </a:moveTo>
                <a:lnTo>
                  <a:pt x="190370" y="101408"/>
                </a:lnTo>
                <a:lnTo>
                  <a:pt x="181942" y="101408"/>
                </a:lnTo>
                <a:lnTo>
                  <a:pt x="181942" y="93148"/>
                </a:lnTo>
                <a:close/>
                <a:moveTo>
                  <a:pt x="199020" y="93148"/>
                </a:moveTo>
                <a:lnTo>
                  <a:pt x="199020" y="101408"/>
                </a:lnTo>
                <a:lnTo>
                  <a:pt x="190593" y="101408"/>
                </a:lnTo>
                <a:lnTo>
                  <a:pt x="190593" y="93148"/>
                </a:lnTo>
                <a:close/>
                <a:moveTo>
                  <a:pt x="207727" y="93148"/>
                </a:moveTo>
                <a:lnTo>
                  <a:pt x="207727" y="101408"/>
                </a:lnTo>
                <a:lnTo>
                  <a:pt x="199244" y="101408"/>
                </a:lnTo>
                <a:lnTo>
                  <a:pt x="199244" y="93148"/>
                </a:lnTo>
                <a:close/>
                <a:moveTo>
                  <a:pt x="216377" y="93148"/>
                </a:moveTo>
                <a:lnTo>
                  <a:pt x="216377" y="101408"/>
                </a:lnTo>
                <a:lnTo>
                  <a:pt x="207950" y="101408"/>
                </a:lnTo>
                <a:lnTo>
                  <a:pt x="207950" y="93148"/>
                </a:lnTo>
                <a:close/>
                <a:moveTo>
                  <a:pt x="225028" y="93148"/>
                </a:moveTo>
                <a:lnTo>
                  <a:pt x="225028" y="101408"/>
                </a:lnTo>
                <a:lnTo>
                  <a:pt x="216601" y="101408"/>
                </a:lnTo>
                <a:lnTo>
                  <a:pt x="216601" y="93148"/>
                </a:lnTo>
                <a:close/>
                <a:moveTo>
                  <a:pt x="233679" y="93148"/>
                </a:moveTo>
                <a:lnTo>
                  <a:pt x="233679" y="101408"/>
                </a:lnTo>
                <a:lnTo>
                  <a:pt x="225251" y="101408"/>
                </a:lnTo>
                <a:lnTo>
                  <a:pt x="225251" y="93148"/>
                </a:lnTo>
                <a:close/>
                <a:moveTo>
                  <a:pt x="242329" y="93148"/>
                </a:moveTo>
                <a:lnTo>
                  <a:pt x="242329" y="101408"/>
                </a:lnTo>
                <a:lnTo>
                  <a:pt x="233902" y="101408"/>
                </a:lnTo>
                <a:lnTo>
                  <a:pt x="233902" y="93148"/>
                </a:lnTo>
                <a:close/>
                <a:moveTo>
                  <a:pt x="250980" y="93148"/>
                </a:moveTo>
                <a:lnTo>
                  <a:pt x="250980" y="101408"/>
                </a:lnTo>
                <a:lnTo>
                  <a:pt x="242553" y="101408"/>
                </a:lnTo>
                <a:lnTo>
                  <a:pt x="242553" y="93148"/>
                </a:lnTo>
                <a:close/>
                <a:moveTo>
                  <a:pt x="259686" y="93148"/>
                </a:moveTo>
                <a:lnTo>
                  <a:pt x="259686" y="101408"/>
                </a:lnTo>
                <a:lnTo>
                  <a:pt x="251203" y="101408"/>
                </a:lnTo>
                <a:lnTo>
                  <a:pt x="251203" y="93148"/>
                </a:lnTo>
                <a:close/>
                <a:moveTo>
                  <a:pt x="268337" y="93148"/>
                </a:moveTo>
                <a:lnTo>
                  <a:pt x="268337" y="101408"/>
                </a:lnTo>
                <a:lnTo>
                  <a:pt x="259910" y="101408"/>
                </a:lnTo>
                <a:lnTo>
                  <a:pt x="259910" y="93148"/>
                </a:lnTo>
                <a:close/>
                <a:moveTo>
                  <a:pt x="276988" y="93148"/>
                </a:moveTo>
                <a:lnTo>
                  <a:pt x="276988" y="101408"/>
                </a:lnTo>
                <a:lnTo>
                  <a:pt x="268560" y="101408"/>
                </a:lnTo>
                <a:lnTo>
                  <a:pt x="268560" y="93148"/>
                </a:lnTo>
                <a:close/>
                <a:moveTo>
                  <a:pt x="17190" y="101631"/>
                </a:moveTo>
                <a:lnTo>
                  <a:pt x="17190" y="109891"/>
                </a:lnTo>
                <a:lnTo>
                  <a:pt x="8762" y="109891"/>
                </a:lnTo>
                <a:lnTo>
                  <a:pt x="8762" y="101631"/>
                </a:lnTo>
                <a:close/>
                <a:moveTo>
                  <a:pt x="25840" y="101631"/>
                </a:moveTo>
                <a:lnTo>
                  <a:pt x="25840" y="109891"/>
                </a:lnTo>
                <a:lnTo>
                  <a:pt x="17413" y="109891"/>
                </a:lnTo>
                <a:lnTo>
                  <a:pt x="17413" y="101631"/>
                </a:lnTo>
                <a:close/>
                <a:moveTo>
                  <a:pt x="34547" y="101631"/>
                </a:moveTo>
                <a:lnTo>
                  <a:pt x="34547" y="109891"/>
                </a:lnTo>
                <a:lnTo>
                  <a:pt x="26064" y="109891"/>
                </a:lnTo>
                <a:lnTo>
                  <a:pt x="26064" y="101631"/>
                </a:lnTo>
                <a:close/>
                <a:moveTo>
                  <a:pt x="43197" y="101631"/>
                </a:moveTo>
                <a:lnTo>
                  <a:pt x="43197" y="109891"/>
                </a:lnTo>
                <a:lnTo>
                  <a:pt x="34770" y="109891"/>
                </a:lnTo>
                <a:lnTo>
                  <a:pt x="34770" y="101631"/>
                </a:lnTo>
                <a:close/>
                <a:moveTo>
                  <a:pt x="51848" y="101631"/>
                </a:moveTo>
                <a:lnTo>
                  <a:pt x="51848" y="109891"/>
                </a:lnTo>
                <a:lnTo>
                  <a:pt x="43421" y="109891"/>
                </a:lnTo>
                <a:lnTo>
                  <a:pt x="43421" y="101631"/>
                </a:lnTo>
                <a:close/>
                <a:moveTo>
                  <a:pt x="60499" y="101631"/>
                </a:moveTo>
                <a:lnTo>
                  <a:pt x="60499" y="109891"/>
                </a:lnTo>
                <a:lnTo>
                  <a:pt x="52071" y="109891"/>
                </a:lnTo>
                <a:lnTo>
                  <a:pt x="52071" y="101631"/>
                </a:lnTo>
                <a:close/>
                <a:moveTo>
                  <a:pt x="69149" y="101631"/>
                </a:moveTo>
                <a:lnTo>
                  <a:pt x="69149" y="109891"/>
                </a:lnTo>
                <a:lnTo>
                  <a:pt x="60722" y="109891"/>
                </a:lnTo>
                <a:lnTo>
                  <a:pt x="60722" y="101631"/>
                </a:lnTo>
                <a:close/>
                <a:moveTo>
                  <a:pt x="77800" y="101631"/>
                </a:moveTo>
                <a:lnTo>
                  <a:pt x="77800" y="109891"/>
                </a:lnTo>
                <a:lnTo>
                  <a:pt x="69373" y="109891"/>
                </a:lnTo>
                <a:lnTo>
                  <a:pt x="69373" y="101631"/>
                </a:lnTo>
                <a:close/>
                <a:moveTo>
                  <a:pt x="86506" y="101631"/>
                </a:moveTo>
                <a:lnTo>
                  <a:pt x="86506" y="109891"/>
                </a:lnTo>
                <a:lnTo>
                  <a:pt x="78023" y="109891"/>
                </a:lnTo>
                <a:lnTo>
                  <a:pt x="78023" y="101631"/>
                </a:lnTo>
                <a:close/>
                <a:moveTo>
                  <a:pt x="95157" y="101631"/>
                </a:moveTo>
                <a:lnTo>
                  <a:pt x="95157" y="109891"/>
                </a:lnTo>
                <a:lnTo>
                  <a:pt x="86730" y="109891"/>
                </a:lnTo>
                <a:lnTo>
                  <a:pt x="86730" y="101631"/>
                </a:lnTo>
                <a:close/>
                <a:moveTo>
                  <a:pt x="103808" y="101631"/>
                </a:moveTo>
                <a:lnTo>
                  <a:pt x="103808" y="109891"/>
                </a:lnTo>
                <a:lnTo>
                  <a:pt x="95380" y="109891"/>
                </a:lnTo>
                <a:lnTo>
                  <a:pt x="95380" y="101631"/>
                </a:lnTo>
                <a:close/>
                <a:moveTo>
                  <a:pt x="112458" y="101631"/>
                </a:moveTo>
                <a:lnTo>
                  <a:pt x="112458" y="109891"/>
                </a:lnTo>
                <a:lnTo>
                  <a:pt x="104031" y="109891"/>
                </a:lnTo>
                <a:lnTo>
                  <a:pt x="104031" y="101631"/>
                </a:lnTo>
                <a:close/>
                <a:moveTo>
                  <a:pt x="121109" y="101631"/>
                </a:moveTo>
                <a:lnTo>
                  <a:pt x="121109" y="109891"/>
                </a:lnTo>
                <a:lnTo>
                  <a:pt x="112681" y="109891"/>
                </a:lnTo>
                <a:lnTo>
                  <a:pt x="112681" y="101631"/>
                </a:lnTo>
                <a:close/>
                <a:moveTo>
                  <a:pt x="129760" y="101631"/>
                </a:moveTo>
                <a:lnTo>
                  <a:pt x="129760" y="109891"/>
                </a:lnTo>
                <a:lnTo>
                  <a:pt x="121332" y="109891"/>
                </a:lnTo>
                <a:lnTo>
                  <a:pt x="121332" y="101631"/>
                </a:lnTo>
                <a:close/>
                <a:moveTo>
                  <a:pt x="138410" y="101631"/>
                </a:moveTo>
                <a:lnTo>
                  <a:pt x="138410" y="109891"/>
                </a:lnTo>
                <a:lnTo>
                  <a:pt x="129983" y="109891"/>
                </a:lnTo>
                <a:lnTo>
                  <a:pt x="129983" y="101631"/>
                </a:lnTo>
                <a:close/>
                <a:moveTo>
                  <a:pt x="147117" y="101631"/>
                </a:moveTo>
                <a:lnTo>
                  <a:pt x="147117" y="109891"/>
                </a:lnTo>
                <a:lnTo>
                  <a:pt x="138633" y="109891"/>
                </a:lnTo>
                <a:lnTo>
                  <a:pt x="138633" y="101631"/>
                </a:lnTo>
                <a:close/>
                <a:moveTo>
                  <a:pt x="155767" y="101631"/>
                </a:moveTo>
                <a:lnTo>
                  <a:pt x="155767" y="109891"/>
                </a:lnTo>
                <a:lnTo>
                  <a:pt x="147340" y="109891"/>
                </a:lnTo>
                <a:lnTo>
                  <a:pt x="147340" y="101631"/>
                </a:lnTo>
                <a:close/>
                <a:moveTo>
                  <a:pt x="164418" y="101631"/>
                </a:moveTo>
                <a:lnTo>
                  <a:pt x="164418" y="109891"/>
                </a:lnTo>
                <a:lnTo>
                  <a:pt x="155990" y="109891"/>
                </a:lnTo>
                <a:lnTo>
                  <a:pt x="155990" y="101631"/>
                </a:lnTo>
                <a:close/>
                <a:moveTo>
                  <a:pt x="173069" y="101631"/>
                </a:moveTo>
                <a:lnTo>
                  <a:pt x="173069" y="109891"/>
                </a:lnTo>
                <a:lnTo>
                  <a:pt x="164641" y="109891"/>
                </a:lnTo>
                <a:lnTo>
                  <a:pt x="164641" y="101631"/>
                </a:lnTo>
                <a:close/>
                <a:moveTo>
                  <a:pt x="181719" y="101631"/>
                </a:moveTo>
                <a:lnTo>
                  <a:pt x="181719" y="109891"/>
                </a:lnTo>
                <a:lnTo>
                  <a:pt x="173292" y="109891"/>
                </a:lnTo>
                <a:lnTo>
                  <a:pt x="173292" y="101631"/>
                </a:lnTo>
                <a:close/>
                <a:moveTo>
                  <a:pt x="190370" y="101631"/>
                </a:moveTo>
                <a:lnTo>
                  <a:pt x="190370" y="109891"/>
                </a:lnTo>
                <a:lnTo>
                  <a:pt x="181942" y="109891"/>
                </a:lnTo>
                <a:lnTo>
                  <a:pt x="181942" y="101631"/>
                </a:lnTo>
                <a:close/>
                <a:moveTo>
                  <a:pt x="199020" y="101631"/>
                </a:moveTo>
                <a:lnTo>
                  <a:pt x="199020" y="109891"/>
                </a:lnTo>
                <a:lnTo>
                  <a:pt x="190593" y="109891"/>
                </a:lnTo>
                <a:lnTo>
                  <a:pt x="190593" y="101631"/>
                </a:lnTo>
                <a:close/>
                <a:moveTo>
                  <a:pt x="207727" y="101631"/>
                </a:moveTo>
                <a:lnTo>
                  <a:pt x="207727" y="109891"/>
                </a:lnTo>
                <a:lnTo>
                  <a:pt x="199244" y="109891"/>
                </a:lnTo>
                <a:lnTo>
                  <a:pt x="199244" y="101631"/>
                </a:lnTo>
                <a:close/>
                <a:moveTo>
                  <a:pt x="216377" y="101631"/>
                </a:moveTo>
                <a:lnTo>
                  <a:pt x="216377" y="109891"/>
                </a:lnTo>
                <a:lnTo>
                  <a:pt x="207950" y="109891"/>
                </a:lnTo>
                <a:lnTo>
                  <a:pt x="207950" y="101631"/>
                </a:lnTo>
                <a:close/>
                <a:moveTo>
                  <a:pt x="225028" y="101631"/>
                </a:moveTo>
                <a:lnTo>
                  <a:pt x="225028" y="109891"/>
                </a:lnTo>
                <a:lnTo>
                  <a:pt x="216601" y="109891"/>
                </a:lnTo>
                <a:lnTo>
                  <a:pt x="216601" y="101631"/>
                </a:lnTo>
                <a:close/>
                <a:moveTo>
                  <a:pt x="233679" y="101631"/>
                </a:moveTo>
                <a:lnTo>
                  <a:pt x="233679" y="109891"/>
                </a:lnTo>
                <a:lnTo>
                  <a:pt x="225251" y="109891"/>
                </a:lnTo>
                <a:lnTo>
                  <a:pt x="225251" y="101631"/>
                </a:lnTo>
                <a:close/>
                <a:moveTo>
                  <a:pt x="242329" y="101631"/>
                </a:moveTo>
                <a:lnTo>
                  <a:pt x="242329" y="109891"/>
                </a:lnTo>
                <a:lnTo>
                  <a:pt x="233902" y="109891"/>
                </a:lnTo>
                <a:lnTo>
                  <a:pt x="233902" y="101631"/>
                </a:lnTo>
                <a:close/>
                <a:moveTo>
                  <a:pt x="250980" y="101631"/>
                </a:moveTo>
                <a:lnTo>
                  <a:pt x="250980" y="109891"/>
                </a:lnTo>
                <a:lnTo>
                  <a:pt x="242553" y="109891"/>
                </a:lnTo>
                <a:lnTo>
                  <a:pt x="242553" y="101631"/>
                </a:lnTo>
                <a:close/>
                <a:moveTo>
                  <a:pt x="259686" y="101631"/>
                </a:moveTo>
                <a:lnTo>
                  <a:pt x="259686" y="109891"/>
                </a:lnTo>
                <a:lnTo>
                  <a:pt x="251203" y="109891"/>
                </a:lnTo>
                <a:lnTo>
                  <a:pt x="251203" y="101631"/>
                </a:lnTo>
                <a:close/>
                <a:moveTo>
                  <a:pt x="268337" y="101631"/>
                </a:moveTo>
                <a:lnTo>
                  <a:pt x="268337" y="109891"/>
                </a:lnTo>
                <a:lnTo>
                  <a:pt x="259910" y="109891"/>
                </a:lnTo>
                <a:lnTo>
                  <a:pt x="259910" y="101631"/>
                </a:lnTo>
                <a:close/>
                <a:moveTo>
                  <a:pt x="276988" y="101631"/>
                </a:moveTo>
                <a:lnTo>
                  <a:pt x="276988" y="109891"/>
                </a:lnTo>
                <a:lnTo>
                  <a:pt x="268560" y="109891"/>
                </a:lnTo>
                <a:lnTo>
                  <a:pt x="268560" y="101631"/>
                </a:lnTo>
                <a:close/>
                <a:moveTo>
                  <a:pt x="17190" y="110114"/>
                </a:moveTo>
                <a:lnTo>
                  <a:pt x="17190" y="118318"/>
                </a:lnTo>
                <a:lnTo>
                  <a:pt x="8762" y="118318"/>
                </a:lnTo>
                <a:lnTo>
                  <a:pt x="8762" y="110114"/>
                </a:lnTo>
                <a:close/>
                <a:moveTo>
                  <a:pt x="25840" y="110114"/>
                </a:moveTo>
                <a:lnTo>
                  <a:pt x="25840" y="118318"/>
                </a:lnTo>
                <a:lnTo>
                  <a:pt x="17413" y="118318"/>
                </a:lnTo>
                <a:lnTo>
                  <a:pt x="17413" y="110114"/>
                </a:lnTo>
                <a:close/>
                <a:moveTo>
                  <a:pt x="34547" y="110114"/>
                </a:moveTo>
                <a:lnTo>
                  <a:pt x="34547" y="118318"/>
                </a:lnTo>
                <a:lnTo>
                  <a:pt x="26064" y="118318"/>
                </a:lnTo>
                <a:lnTo>
                  <a:pt x="26064" y="110114"/>
                </a:lnTo>
                <a:close/>
                <a:moveTo>
                  <a:pt x="43197" y="110114"/>
                </a:moveTo>
                <a:lnTo>
                  <a:pt x="43197" y="118318"/>
                </a:lnTo>
                <a:lnTo>
                  <a:pt x="34770" y="118318"/>
                </a:lnTo>
                <a:lnTo>
                  <a:pt x="34770" y="110114"/>
                </a:lnTo>
                <a:close/>
                <a:moveTo>
                  <a:pt x="51848" y="110114"/>
                </a:moveTo>
                <a:lnTo>
                  <a:pt x="51848" y="118318"/>
                </a:lnTo>
                <a:lnTo>
                  <a:pt x="43421" y="118318"/>
                </a:lnTo>
                <a:lnTo>
                  <a:pt x="43421" y="110114"/>
                </a:lnTo>
                <a:close/>
                <a:moveTo>
                  <a:pt x="60499" y="110114"/>
                </a:moveTo>
                <a:lnTo>
                  <a:pt x="60499" y="118318"/>
                </a:lnTo>
                <a:lnTo>
                  <a:pt x="52071" y="118318"/>
                </a:lnTo>
                <a:lnTo>
                  <a:pt x="52071" y="110114"/>
                </a:lnTo>
                <a:close/>
                <a:moveTo>
                  <a:pt x="69149" y="110114"/>
                </a:moveTo>
                <a:lnTo>
                  <a:pt x="69149" y="118318"/>
                </a:lnTo>
                <a:lnTo>
                  <a:pt x="60722" y="118318"/>
                </a:lnTo>
                <a:lnTo>
                  <a:pt x="60722" y="110114"/>
                </a:lnTo>
                <a:close/>
                <a:moveTo>
                  <a:pt x="77800" y="110114"/>
                </a:moveTo>
                <a:lnTo>
                  <a:pt x="77800" y="118318"/>
                </a:lnTo>
                <a:lnTo>
                  <a:pt x="69373" y="118318"/>
                </a:lnTo>
                <a:lnTo>
                  <a:pt x="69373" y="110114"/>
                </a:lnTo>
                <a:close/>
                <a:moveTo>
                  <a:pt x="86506" y="110114"/>
                </a:moveTo>
                <a:lnTo>
                  <a:pt x="86506" y="118318"/>
                </a:lnTo>
                <a:lnTo>
                  <a:pt x="78023" y="118318"/>
                </a:lnTo>
                <a:lnTo>
                  <a:pt x="78023" y="110114"/>
                </a:lnTo>
                <a:close/>
                <a:moveTo>
                  <a:pt x="95157" y="110114"/>
                </a:moveTo>
                <a:lnTo>
                  <a:pt x="95157" y="118318"/>
                </a:lnTo>
                <a:lnTo>
                  <a:pt x="86730" y="118318"/>
                </a:lnTo>
                <a:lnTo>
                  <a:pt x="86730" y="110114"/>
                </a:lnTo>
                <a:close/>
                <a:moveTo>
                  <a:pt x="103808" y="110114"/>
                </a:moveTo>
                <a:lnTo>
                  <a:pt x="103808" y="118318"/>
                </a:lnTo>
                <a:lnTo>
                  <a:pt x="95380" y="118318"/>
                </a:lnTo>
                <a:lnTo>
                  <a:pt x="95380" y="110114"/>
                </a:lnTo>
                <a:close/>
                <a:moveTo>
                  <a:pt x="112458" y="110114"/>
                </a:moveTo>
                <a:lnTo>
                  <a:pt x="112458" y="118318"/>
                </a:lnTo>
                <a:lnTo>
                  <a:pt x="104031" y="118318"/>
                </a:lnTo>
                <a:lnTo>
                  <a:pt x="104031" y="110114"/>
                </a:lnTo>
                <a:close/>
                <a:moveTo>
                  <a:pt x="121109" y="110114"/>
                </a:moveTo>
                <a:lnTo>
                  <a:pt x="121109" y="118318"/>
                </a:lnTo>
                <a:lnTo>
                  <a:pt x="112681" y="118318"/>
                </a:lnTo>
                <a:lnTo>
                  <a:pt x="112681" y="110114"/>
                </a:lnTo>
                <a:close/>
                <a:moveTo>
                  <a:pt x="129760" y="110114"/>
                </a:moveTo>
                <a:lnTo>
                  <a:pt x="129760" y="118318"/>
                </a:lnTo>
                <a:lnTo>
                  <a:pt x="121332" y="118318"/>
                </a:lnTo>
                <a:lnTo>
                  <a:pt x="121332" y="110114"/>
                </a:lnTo>
                <a:close/>
                <a:moveTo>
                  <a:pt x="138410" y="110114"/>
                </a:moveTo>
                <a:lnTo>
                  <a:pt x="138410" y="118318"/>
                </a:lnTo>
                <a:lnTo>
                  <a:pt x="129983" y="118318"/>
                </a:lnTo>
                <a:lnTo>
                  <a:pt x="129983" y="110114"/>
                </a:lnTo>
                <a:close/>
                <a:moveTo>
                  <a:pt x="147117" y="110114"/>
                </a:moveTo>
                <a:lnTo>
                  <a:pt x="147117" y="118318"/>
                </a:lnTo>
                <a:lnTo>
                  <a:pt x="138633" y="118318"/>
                </a:lnTo>
                <a:lnTo>
                  <a:pt x="138633" y="110114"/>
                </a:lnTo>
                <a:close/>
                <a:moveTo>
                  <a:pt x="155767" y="110114"/>
                </a:moveTo>
                <a:lnTo>
                  <a:pt x="155767" y="118318"/>
                </a:lnTo>
                <a:lnTo>
                  <a:pt x="147340" y="118318"/>
                </a:lnTo>
                <a:lnTo>
                  <a:pt x="147340" y="110114"/>
                </a:lnTo>
                <a:close/>
                <a:moveTo>
                  <a:pt x="164418" y="110114"/>
                </a:moveTo>
                <a:lnTo>
                  <a:pt x="164418" y="118318"/>
                </a:lnTo>
                <a:lnTo>
                  <a:pt x="155990" y="118318"/>
                </a:lnTo>
                <a:lnTo>
                  <a:pt x="155990" y="110114"/>
                </a:lnTo>
                <a:close/>
                <a:moveTo>
                  <a:pt x="173069" y="110114"/>
                </a:moveTo>
                <a:lnTo>
                  <a:pt x="173069" y="118318"/>
                </a:lnTo>
                <a:lnTo>
                  <a:pt x="164641" y="118318"/>
                </a:lnTo>
                <a:lnTo>
                  <a:pt x="164641" y="110114"/>
                </a:lnTo>
                <a:close/>
                <a:moveTo>
                  <a:pt x="181719" y="110114"/>
                </a:moveTo>
                <a:lnTo>
                  <a:pt x="181719" y="118318"/>
                </a:lnTo>
                <a:lnTo>
                  <a:pt x="173292" y="118318"/>
                </a:lnTo>
                <a:lnTo>
                  <a:pt x="173292" y="110114"/>
                </a:lnTo>
                <a:close/>
                <a:moveTo>
                  <a:pt x="190370" y="110114"/>
                </a:moveTo>
                <a:lnTo>
                  <a:pt x="190370" y="118318"/>
                </a:lnTo>
                <a:lnTo>
                  <a:pt x="181942" y="118318"/>
                </a:lnTo>
                <a:lnTo>
                  <a:pt x="181942" y="110114"/>
                </a:lnTo>
                <a:close/>
                <a:moveTo>
                  <a:pt x="199020" y="110114"/>
                </a:moveTo>
                <a:lnTo>
                  <a:pt x="199020" y="118318"/>
                </a:lnTo>
                <a:lnTo>
                  <a:pt x="190593" y="118318"/>
                </a:lnTo>
                <a:lnTo>
                  <a:pt x="190593" y="110114"/>
                </a:lnTo>
                <a:close/>
                <a:moveTo>
                  <a:pt x="207727" y="110114"/>
                </a:moveTo>
                <a:lnTo>
                  <a:pt x="207727" y="118318"/>
                </a:lnTo>
                <a:lnTo>
                  <a:pt x="199244" y="118318"/>
                </a:lnTo>
                <a:lnTo>
                  <a:pt x="199244" y="110114"/>
                </a:lnTo>
                <a:close/>
                <a:moveTo>
                  <a:pt x="216377" y="110114"/>
                </a:moveTo>
                <a:lnTo>
                  <a:pt x="216377" y="118318"/>
                </a:lnTo>
                <a:lnTo>
                  <a:pt x="207950" y="118318"/>
                </a:lnTo>
                <a:lnTo>
                  <a:pt x="207950" y="110114"/>
                </a:lnTo>
                <a:close/>
                <a:moveTo>
                  <a:pt x="225028" y="110114"/>
                </a:moveTo>
                <a:lnTo>
                  <a:pt x="225028" y="118318"/>
                </a:lnTo>
                <a:lnTo>
                  <a:pt x="216601" y="118318"/>
                </a:lnTo>
                <a:lnTo>
                  <a:pt x="216601" y="110114"/>
                </a:lnTo>
                <a:close/>
                <a:moveTo>
                  <a:pt x="233679" y="110114"/>
                </a:moveTo>
                <a:lnTo>
                  <a:pt x="233679" y="118318"/>
                </a:lnTo>
                <a:lnTo>
                  <a:pt x="225251" y="118318"/>
                </a:lnTo>
                <a:lnTo>
                  <a:pt x="225251" y="110114"/>
                </a:lnTo>
                <a:close/>
                <a:moveTo>
                  <a:pt x="242329" y="110114"/>
                </a:moveTo>
                <a:lnTo>
                  <a:pt x="242329" y="118318"/>
                </a:lnTo>
                <a:lnTo>
                  <a:pt x="233902" y="118318"/>
                </a:lnTo>
                <a:lnTo>
                  <a:pt x="233902" y="110114"/>
                </a:lnTo>
                <a:close/>
                <a:moveTo>
                  <a:pt x="250980" y="110114"/>
                </a:moveTo>
                <a:lnTo>
                  <a:pt x="250980" y="118318"/>
                </a:lnTo>
                <a:lnTo>
                  <a:pt x="242553" y="118318"/>
                </a:lnTo>
                <a:lnTo>
                  <a:pt x="242553" y="110114"/>
                </a:lnTo>
                <a:close/>
                <a:moveTo>
                  <a:pt x="259686" y="110114"/>
                </a:moveTo>
                <a:lnTo>
                  <a:pt x="259686" y="118318"/>
                </a:lnTo>
                <a:lnTo>
                  <a:pt x="251203" y="118318"/>
                </a:lnTo>
                <a:lnTo>
                  <a:pt x="251203" y="110114"/>
                </a:lnTo>
                <a:close/>
                <a:moveTo>
                  <a:pt x="268337" y="110114"/>
                </a:moveTo>
                <a:lnTo>
                  <a:pt x="268337" y="118318"/>
                </a:lnTo>
                <a:lnTo>
                  <a:pt x="259910" y="118318"/>
                </a:lnTo>
                <a:lnTo>
                  <a:pt x="259910" y="110114"/>
                </a:lnTo>
                <a:close/>
                <a:moveTo>
                  <a:pt x="276988" y="110114"/>
                </a:moveTo>
                <a:lnTo>
                  <a:pt x="276988" y="118318"/>
                </a:lnTo>
                <a:lnTo>
                  <a:pt x="268560" y="118318"/>
                </a:lnTo>
                <a:lnTo>
                  <a:pt x="268560" y="110114"/>
                </a:lnTo>
                <a:close/>
                <a:moveTo>
                  <a:pt x="17190" y="118541"/>
                </a:moveTo>
                <a:lnTo>
                  <a:pt x="17190" y="126801"/>
                </a:lnTo>
                <a:lnTo>
                  <a:pt x="8762" y="126801"/>
                </a:lnTo>
                <a:lnTo>
                  <a:pt x="8762" y="118541"/>
                </a:lnTo>
                <a:close/>
                <a:moveTo>
                  <a:pt x="25840" y="118541"/>
                </a:moveTo>
                <a:lnTo>
                  <a:pt x="25840" y="126801"/>
                </a:lnTo>
                <a:lnTo>
                  <a:pt x="17413" y="126801"/>
                </a:lnTo>
                <a:lnTo>
                  <a:pt x="17413" y="118541"/>
                </a:lnTo>
                <a:close/>
                <a:moveTo>
                  <a:pt x="34547" y="118541"/>
                </a:moveTo>
                <a:lnTo>
                  <a:pt x="34547" y="126801"/>
                </a:lnTo>
                <a:lnTo>
                  <a:pt x="26064" y="126801"/>
                </a:lnTo>
                <a:lnTo>
                  <a:pt x="26064" y="118541"/>
                </a:lnTo>
                <a:close/>
                <a:moveTo>
                  <a:pt x="43197" y="118541"/>
                </a:moveTo>
                <a:lnTo>
                  <a:pt x="43197" y="126801"/>
                </a:lnTo>
                <a:lnTo>
                  <a:pt x="34770" y="126801"/>
                </a:lnTo>
                <a:lnTo>
                  <a:pt x="34770" y="118541"/>
                </a:lnTo>
                <a:close/>
                <a:moveTo>
                  <a:pt x="51848" y="118541"/>
                </a:moveTo>
                <a:lnTo>
                  <a:pt x="51848" y="126801"/>
                </a:lnTo>
                <a:lnTo>
                  <a:pt x="43421" y="126801"/>
                </a:lnTo>
                <a:lnTo>
                  <a:pt x="43421" y="118541"/>
                </a:lnTo>
                <a:close/>
                <a:moveTo>
                  <a:pt x="60499" y="118541"/>
                </a:moveTo>
                <a:lnTo>
                  <a:pt x="60499" y="126801"/>
                </a:lnTo>
                <a:lnTo>
                  <a:pt x="52071" y="126801"/>
                </a:lnTo>
                <a:lnTo>
                  <a:pt x="52071" y="118541"/>
                </a:lnTo>
                <a:close/>
                <a:moveTo>
                  <a:pt x="69149" y="118541"/>
                </a:moveTo>
                <a:lnTo>
                  <a:pt x="69149" y="126801"/>
                </a:lnTo>
                <a:lnTo>
                  <a:pt x="60722" y="126801"/>
                </a:lnTo>
                <a:lnTo>
                  <a:pt x="60722" y="118541"/>
                </a:lnTo>
                <a:close/>
                <a:moveTo>
                  <a:pt x="77800" y="118541"/>
                </a:moveTo>
                <a:lnTo>
                  <a:pt x="77800" y="126801"/>
                </a:lnTo>
                <a:lnTo>
                  <a:pt x="69373" y="126801"/>
                </a:lnTo>
                <a:lnTo>
                  <a:pt x="69373" y="118541"/>
                </a:lnTo>
                <a:close/>
                <a:moveTo>
                  <a:pt x="86506" y="118541"/>
                </a:moveTo>
                <a:lnTo>
                  <a:pt x="86506" y="126801"/>
                </a:lnTo>
                <a:lnTo>
                  <a:pt x="78023" y="126801"/>
                </a:lnTo>
                <a:lnTo>
                  <a:pt x="78023" y="118541"/>
                </a:lnTo>
                <a:close/>
                <a:moveTo>
                  <a:pt x="95157" y="118541"/>
                </a:moveTo>
                <a:lnTo>
                  <a:pt x="95157" y="126801"/>
                </a:lnTo>
                <a:lnTo>
                  <a:pt x="86730" y="126801"/>
                </a:lnTo>
                <a:lnTo>
                  <a:pt x="86730" y="118541"/>
                </a:lnTo>
                <a:close/>
                <a:moveTo>
                  <a:pt x="103808" y="118541"/>
                </a:moveTo>
                <a:lnTo>
                  <a:pt x="103808" y="126801"/>
                </a:lnTo>
                <a:lnTo>
                  <a:pt x="95380" y="126801"/>
                </a:lnTo>
                <a:lnTo>
                  <a:pt x="95380" y="118541"/>
                </a:lnTo>
                <a:close/>
                <a:moveTo>
                  <a:pt x="112458" y="118541"/>
                </a:moveTo>
                <a:lnTo>
                  <a:pt x="112458" y="126801"/>
                </a:lnTo>
                <a:lnTo>
                  <a:pt x="104031" y="126801"/>
                </a:lnTo>
                <a:lnTo>
                  <a:pt x="104031" y="118541"/>
                </a:lnTo>
                <a:close/>
                <a:moveTo>
                  <a:pt x="121109" y="118541"/>
                </a:moveTo>
                <a:lnTo>
                  <a:pt x="121109" y="126801"/>
                </a:lnTo>
                <a:lnTo>
                  <a:pt x="112681" y="126801"/>
                </a:lnTo>
                <a:lnTo>
                  <a:pt x="112681" y="118541"/>
                </a:lnTo>
                <a:close/>
                <a:moveTo>
                  <a:pt x="129760" y="118541"/>
                </a:moveTo>
                <a:lnTo>
                  <a:pt x="129760" y="126801"/>
                </a:lnTo>
                <a:lnTo>
                  <a:pt x="121332" y="126801"/>
                </a:lnTo>
                <a:lnTo>
                  <a:pt x="121332" y="118541"/>
                </a:lnTo>
                <a:close/>
                <a:moveTo>
                  <a:pt x="138410" y="118541"/>
                </a:moveTo>
                <a:lnTo>
                  <a:pt x="138410" y="126801"/>
                </a:lnTo>
                <a:lnTo>
                  <a:pt x="129983" y="126801"/>
                </a:lnTo>
                <a:lnTo>
                  <a:pt x="129983" y="118541"/>
                </a:lnTo>
                <a:close/>
                <a:moveTo>
                  <a:pt x="147117" y="118541"/>
                </a:moveTo>
                <a:lnTo>
                  <a:pt x="147117" y="126801"/>
                </a:lnTo>
                <a:lnTo>
                  <a:pt x="138633" y="126801"/>
                </a:lnTo>
                <a:lnTo>
                  <a:pt x="138633" y="118541"/>
                </a:lnTo>
                <a:close/>
                <a:moveTo>
                  <a:pt x="155767" y="118541"/>
                </a:moveTo>
                <a:lnTo>
                  <a:pt x="155767" y="126801"/>
                </a:lnTo>
                <a:lnTo>
                  <a:pt x="147340" y="126801"/>
                </a:lnTo>
                <a:lnTo>
                  <a:pt x="147340" y="118541"/>
                </a:lnTo>
                <a:close/>
                <a:moveTo>
                  <a:pt x="164418" y="118541"/>
                </a:moveTo>
                <a:lnTo>
                  <a:pt x="164418" y="126801"/>
                </a:lnTo>
                <a:lnTo>
                  <a:pt x="155990" y="126801"/>
                </a:lnTo>
                <a:lnTo>
                  <a:pt x="155990" y="118541"/>
                </a:lnTo>
                <a:close/>
                <a:moveTo>
                  <a:pt x="173069" y="118541"/>
                </a:moveTo>
                <a:lnTo>
                  <a:pt x="173069" y="126801"/>
                </a:lnTo>
                <a:lnTo>
                  <a:pt x="164641" y="126801"/>
                </a:lnTo>
                <a:lnTo>
                  <a:pt x="164641" y="118541"/>
                </a:lnTo>
                <a:close/>
                <a:moveTo>
                  <a:pt x="181719" y="118541"/>
                </a:moveTo>
                <a:lnTo>
                  <a:pt x="181719" y="126801"/>
                </a:lnTo>
                <a:lnTo>
                  <a:pt x="173292" y="126801"/>
                </a:lnTo>
                <a:lnTo>
                  <a:pt x="173292" y="118541"/>
                </a:lnTo>
                <a:close/>
                <a:moveTo>
                  <a:pt x="190370" y="118541"/>
                </a:moveTo>
                <a:lnTo>
                  <a:pt x="190370" y="126801"/>
                </a:lnTo>
                <a:lnTo>
                  <a:pt x="181942" y="126801"/>
                </a:lnTo>
                <a:lnTo>
                  <a:pt x="181942" y="118541"/>
                </a:lnTo>
                <a:close/>
                <a:moveTo>
                  <a:pt x="199020" y="118541"/>
                </a:moveTo>
                <a:lnTo>
                  <a:pt x="199020" y="126801"/>
                </a:lnTo>
                <a:lnTo>
                  <a:pt x="190593" y="126801"/>
                </a:lnTo>
                <a:lnTo>
                  <a:pt x="190593" y="118541"/>
                </a:lnTo>
                <a:close/>
                <a:moveTo>
                  <a:pt x="207727" y="118541"/>
                </a:moveTo>
                <a:lnTo>
                  <a:pt x="207727" y="126801"/>
                </a:lnTo>
                <a:lnTo>
                  <a:pt x="199244" y="126801"/>
                </a:lnTo>
                <a:lnTo>
                  <a:pt x="199244" y="118541"/>
                </a:lnTo>
                <a:close/>
                <a:moveTo>
                  <a:pt x="216377" y="118541"/>
                </a:moveTo>
                <a:lnTo>
                  <a:pt x="216377" y="126801"/>
                </a:lnTo>
                <a:lnTo>
                  <a:pt x="207950" y="126801"/>
                </a:lnTo>
                <a:lnTo>
                  <a:pt x="207950" y="118541"/>
                </a:lnTo>
                <a:close/>
                <a:moveTo>
                  <a:pt x="225028" y="118541"/>
                </a:moveTo>
                <a:lnTo>
                  <a:pt x="225028" y="126801"/>
                </a:lnTo>
                <a:lnTo>
                  <a:pt x="216601" y="126801"/>
                </a:lnTo>
                <a:lnTo>
                  <a:pt x="216601" y="118541"/>
                </a:lnTo>
                <a:close/>
                <a:moveTo>
                  <a:pt x="233679" y="118541"/>
                </a:moveTo>
                <a:lnTo>
                  <a:pt x="233679" y="126801"/>
                </a:lnTo>
                <a:lnTo>
                  <a:pt x="225251" y="126801"/>
                </a:lnTo>
                <a:lnTo>
                  <a:pt x="225251" y="118541"/>
                </a:lnTo>
                <a:close/>
                <a:moveTo>
                  <a:pt x="242329" y="118541"/>
                </a:moveTo>
                <a:lnTo>
                  <a:pt x="242329" y="126801"/>
                </a:lnTo>
                <a:lnTo>
                  <a:pt x="233902" y="126801"/>
                </a:lnTo>
                <a:lnTo>
                  <a:pt x="233902" y="118541"/>
                </a:lnTo>
                <a:close/>
                <a:moveTo>
                  <a:pt x="250980" y="118541"/>
                </a:moveTo>
                <a:lnTo>
                  <a:pt x="250980" y="126801"/>
                </a:lnTo>
                <a:lnTo>
                  <a:pt x="242553" y="126801"/>
                </a:lnTo>
                <a:lnTo>
                  <a:pt x="242553" y="118541"/>
                </a:lnTo>
                <a:close/>
                <a:moveTo>
                  <a:pt x="259686" y="118541"/>
                </a:moveTo>
                <a:lnTo>
                  <a:pt x="259686" y="126801"/>
                </a:lnTo>
                <a:lnTo>
                  <a:pt x="251203" y="126801"/>
                </a:lnTo>
                <a:lnTo>
                  <a:pt x="251203" y="118541"/>
                </a:lnTo>
                <a:close/>
                <a:moveTo>
                  <a:pt x="268337" y="118541"/>
                </a:moveTo>
                <a:lnTo>
                  <a:pt x="268337" y="126801"/>
                </a:lnTo>
                <a:lnTo>
                  <a:pt x="259910" y="126801"/>
                </a:lnTo>
                <a:lnTo>
                  <a:pt x="259910" y="118541"/>
                </a:lnTo>
                <a:close/>
                <a:moveTo>
                  <a:pt x="276988" y="118541"/>
                </a:moveTo>
                <a:lnTo>
                  <a:pt x="276988" y="126801"/>
                </a:lnTo>
                <a:lnTo>
                  <a:pt x="268560" y="126801"/>
                </a:lnTo>
                <a:lnTo>
                  <a:pt x="268560" y="118541"/>
                </a:lnTo>
                <a:close/>
                <a:moveTo>
                  <a:pt x="17190" y="127025"/>
                </a:moveTo>
                <a:lnTo>
                  <a:pt x="17190" y="135229"/>
                </a:lnTo>
                <a:lnTo>
                  <a:pt x="8762" y="135229"/>
                </a:lnTo>
                <a:lnTo>
                  <a:pt x="8762" y="127025"/>
                </a:lnTo>
                <a:close/>
                <a:moveTo>
                  <a:pt x="25840" y="127025"/>
                </a:moveTo>
                <a:lnTo>
                  <a:pt x="25840" y="135229"/>
                </a:lnTo>
                <a:lnTo>
                  <a:pt x="17413" y="135229"/>
                </a:lnTo>
                <a:lnTo>
                  <a:pt x="17413" y="127025"/>
                </a:lnTo>
                <a:close/>
                <a:moveTo>
                  <a:pt x="34547" y="127025"/>
                </a:moveTo>
                <a:lnTo>
                  <a:pt x="34547" y="135229"/>
                </a:lnTo>
                <a:lnTo>
                  <a:pt x="26064" y="135229"/>
                </a:lnTo>
                <a:lnTo>
                  <a:pt x="26064" y="127025"/>
                </a:lnTo>
                <a:close/>
                <a:moveTo>
                  <a:pt x="43197" y="127025"/>
                </a:moveTo>
                <a:lnTo>
                  <a:pt x="43197" y="135229"/>
                </a:lnTo>
                <a:lnTo>
                  <a:pt x="34770" y="135229"/>
                </a:lnTo>
                <a:lnTo>
                  <a:pt x="34770" y="127025"/>
                </a:lnTo>
                <a:close/>
                <a:moveTo>
                  <a:pt x="51848" y="127025"/>
                </a:moveTo>
                <a:lnTo>
                  <a:pt x="51848" y="135229"/>
                </a:lnTo>
                <a:lnTo>
                  <a:pt x="43421" y="135229"/>
                </a:lnTo>
                <a:lnTo>
                  <a:pt x="43421" y="127025"/>
                </a:lnTo>
                <a:close/>
                <a:moveTo>
                  <a:pt x="60499" y="127025"/>
                </a:moveTo>
                <a:lnTo>
                  <a:pt x="60499" y="135229"/>
                </a:lnTo>
                <a:lnTo>
                  <a:pt x="52071" y="135229"/>
                </a:lnTo>
                <a:lnTo>
                  <a:pt x="52071" y="127025"/>
                </a:lnTo>
                <a:close/>
                <a:moveTo>
                  <a:pt x="69149" y="127025"/>
                </a:moveTo>
                <a:lnTo>
                  <a:pt x="69149" y="135229"/>
                </a:lnTo>
                <a:lnTo>
                  <a:pt x="60722" y="135229"/>
                </a:lnTo>
                <a:lnTo>
                  <a:pt x="60722" y="127025"/>
                </a:lnTo>
                <a:close/>
                <a:moveTo>
                  <a:pt x="77800" y="127025"/>
                </a:moveTo>
                <a:lnTo>
                  <a:pt x="77800" y="135229"/>
                </a:lnTo>
                <a:lnTo>
                  <a:pt x="69373" y="135229"/>
                </a:lnTo>
                <a:lnTo>
                  <a:pt x="69373" y="127025"/>
                </a:lnTo>
                <a:close/>
                <a:moveTo>
                  <a:pt x="86506" y="127025"/>
                </a:moveTo>
                <a:lnTo>
                  <a:pt x="86506" y="135229"/>
                </a:lnTo>
                <a:lnTo>
                  <a:pt x="78023" y="135229"/>
                </a:lnTo>
                <a:lnTo>
                  <a:pt x="78023" y="127025"/>
                </a:lnTo>
                <a:close/>
                <a:moveTo>
                  <a:pt x="95157" y="127025"/>
                </a:moveTo>
                <a:lnTo>
                  <a:pt x="95157" y="135229"/>
                </a:lnTo>
                <a:lnTo>
                  <a:pt x="86730" y="135229"/>
                </a:lnTo>
                <a:lnTo>
                  <a:pt x="86730" y="127025"/>
                </a:lnTo>
                <a:close/>
                <a:moveTo>
                  <a:pt x="103808" y="127025"/>
                </a:moveTo>
                <a:lnTo>
                  <a:pt x="103808" y="135229"/>
                </a:lnTo>
                <a:lnTo>
                  <a:pt x="95380" y="135229"/>
                </a:lnTo>
                <a:lnTo>
                  <a:pt x="95380" y="127025"/>
                </a:lnTo>
                <a:close/>
                <a:moveTo>
                  <a:pt x="112458" y="127025"/>
                </a:moveTo>
                <a:lnTo>
                  <a:pt x="112458" y="135229"/>
                </a:lnTo>
                <a:lnTo>
                  <a:pt x="104031" y="135229"/>
                </a:lnTo>
                <a:lnTo>
                  <a:pt x="104031" y="127025"/>
                </a:lnTo>
                <a:close/>
                <a:moveTo>
                  <a:pt x="121109" y="127025"/>
                </a:moveTo>
                <a:lnTo>
                  <a:pt x="121109" y="135229"/>
                </a:lnTo>
                <a:lnTo>
                  <a:pt x="112681" y="135229"/>
                </a:lnTo>
                <a:lnTo>
                  <a:pt x="112681" y="127025"/>
                </a:lnTo>
                <a:close/>
                <a:moveTo>
                  <a:pt x="129760" y="127025"/>
                </a:moveTo>
                <a:lnTo>
                  <a:pt x="129760" y="135229"/>
                </a:lnTo>
                <a:lnTo>
                  <a:pt x="121332" y="135229"/>
                </a:lnTo>
                <a:lnTo>
                  <a:pt x="121332" y="127025"/>
                </a:lnTo>
                <a:close/>
                <a:moveTo>
                  <a:pt x="138410" y="127025"/>
                </a:moveTo>
                <a:lnTo>
                  <a:pt x="138410" y="135229"/>
                </a:lnTo>
                <a:lnTo>
                  <a:pt x="129983" y="135229"/>
                </a:lnTo>
                <a:lnTo>
                  <a:pt x="129983" y="127025"/>
                </a:lnTo>
                <a:close/>
                <a:moveTo>
                  <a:pt x="147117" y="127025"/>
                </a:moveTo>
                <a:lnTo>
                  <a:pt x="147117" y="135229"/>
                </a:lnTo>
                <a:lnTo>
                  <a:pt x="138633" y="135229"/>
                </a:lnTo>
                <a:lnTo>
                  <a:pt x="138633" y="127025"/>
                </a:lnTo>
                <a:close/>
                <a:moveTo>
                  <a:pt x="155767" y="127025"/>
                </a:moveTo>
                <a:lnTo>
                  <a:pt x="155767" y="135229"/>
                </a:lnTo>
                <a:lnTo>
                  <a:pt x="147340" y="135229"/>
                </a:lnTo>
                <a:lnTo>
                  <a:pt x="147340" y="127025"/>
                </a:lnTo>
                <a:close/>
                <a:moveTo>
                  <a:pt x="164418" y="127025"/>
                </a:moveTo>
                <a:lnTo>
                  <a:pt x="164418" y="135229"/>
                </a:lnTo>
                <a:lnTo>
                  <a:pt x="155990" y="135229"/>
                </a:lnTo>
                <a:lnTo>
                  <a:pt x="155990" y="127025"/>
                </a:lnTo>
                <a:close/>
                <a:moveTo>
                  <a:pt x="173069" y="127025"/>
                </a:moveTo>
                <a:lnTo>
                  <a:pt x="173069" y="135229"/>
                </a:lnTo>
                <a:lnTo>
                  <a:pt x="164641" y="135229"/>
                </a:lnTo>
                <a:lnTo>
                  <a:pt x="164641" y="127025"/>
                </a:lnTo>
                <a:close/>
                <a:moveTo>
                  <a:pt x="181719" y="127025"/>
                </a:moveTo>
                <a:lnTo>
                  <a:pt x="181719" y="135229"/>
                </a:lnTo>
                <a:lnTo>
                  <a:pt x="173292" y="135229"/>
                </a:lnTo>
                <a:lnTo>
                  <a:pt x="173292" y="127025"/>
                </a:lnTo>
                <a:close/>
                <a:moveTo>
                  <a:pt x="190370" y="127025"/>
                </a:moveTo>
                <a:lnTo>
                  <a:pt x="190370" y="135229"/>
                </a:lnTo>
                <a:lnTo>
                  <a:pt x="181942" y="135229"/>
                </a:lnTo>
                <a:lnTo>
                  <a:pt x="181942" y="127025"/>
                </a:lnTo>
                <a:close/>
                <a:moveTo>
                  <a:pt x="199020" y="127025"/>
                </a:moveTo>
                <a:lnTo>
                  <a:pt x="199020" y="135229"/>
                </a:lnTo>
                <a:lnTo>
                  <a:pt x="190593" y="135229"/>
                </a:lnTo>
                <a:lnTo>
                  <a:pt x="190593" y="127025"/>
                </a:lnTo>
                <a:close/>
                <a:moveTo>
                  <a:pt x="207727" y="127025"/>
                </a:moveTo>
                <a:lnTo>
                  <a:pt x="207727" y="135229"/>
                </a:lnTo>
                <a:lnTo>
                  <a:pt x="199244" y="135229"/>
                </a:lnTo>
                <a:lnTo>
                  <a:pt x="199244" y="127025"/>
                </a:lnTo>
                <a:close/>
                <a:moveTo>
                  <a:pt x="216377" y="127025"/>
                </a:moveTo>
                <a:lnTo>
                  <a:pt x="216377" y="135229"/>
                </a:lnTo>
                <a:lnTo>
                  <a:pt x="207950" y="135229"/>
                </a:lnTo>
                <a:lnTo>
                  <a:pt x="207950" y="127025"/>
                </a:lnTo>
                <a:close/>
                <a:moveTo>
                  <a:pt x="225028" y="127025"/>
                </a:moveTo>
                <a:lnTo>
                  <a:pt x="225028" y="135229"/>
                </a:lnTo>
                <a:lnTo>
                  <a:pt x="216601" y="135229"/>
                </a:lnTo>
                <a:lnTo>
                  <a:pt x="216601" y="127025"/>
                </a:lnTo>
                <a:close/>
                <a:moveTo>
                  <a:pt x="233679" y="127025"/>
                </a:moveTo>
                <a:lnTo>
                  <a:pt x="233679" y="135229"/>
                </a:lnTo>
                <a:lnTo>
                  <a:pt x="225251" y="135229"/>
                </a:lnTo>
                <a:lnTo>
                  <a:pt x="225251" y="127025"/>
                </a:lnTo>
                <a:close/>
                <a:moveTo>
                  <a:pt x="242329" y="127025"/>
                </a:moveTo>
                <a:lnTo>
                  <a:pt x="242329" y="135229"/>
                </a:lnTo>
                <a:lnTo>
                  <a:pt x="233902" y="135229"/>
                </a:lnTo>
                <a:lnTo>
                  <a:pt x="233902" y="127025"/>
                </a:lnTo>
                <a:close/>
                <a:moveTo>
                  <a:pt x="250980" y="127025"/>
                </a:moveTo>
                <a:lnTo>
                  <a:pt x="250980" y="135229"/>
                </a:lnTo>
                <a:lnTo>
                  <a:pt x="242553" y="135229"/>
                </a:lnTo>
                <a:lnTo>
                  <a:pt x="242553" y="127025"/>
                </a:lnTo>
                <a:close/>
                <a:moveTo>
                  <a:pt x="259686" y="127025"/>
                </a:moveTo>
                <a:lnTo>
                  <a:pt x="259686" y="135229"/>
                </a:lnTo>
                <a:lnTo>
                  <a:pt x="251203" y="135229"/>
                </a:lnTo>
                <a:lnTo>
                  <a:pt x="251203" y="127025"/>
                </a:lnTo>
                <a:close/>
                <a:moveTo>
                  <a:pt x="268337" y="127025"/>
                </a:moveTo>
                <a:lnTo>
                  <a:pt x="268337" y="135229"/>
                </a:lnTo>
                <a:lnTo>
                  <a:pt x="259910" y="135229"/>
                </a:lnTo>
                <a:lnTo>
                  <a:pt x="259910" y="127025"/>
                </a:lnTo>
                <a:close/>
                <a:moveTo>
                  <a:pt x="276988" y="127025"/>
                </a:moveTo>
                <a:lnTo>
                  <a:pt x="276988" y="135229"/>
                </a:lnTo>
                <a:lnTo>
                  <a:pt x="268560" y="135229"/>
                </a:lnTo>
                <a:lnTo>
                  <a:pt x="268560" y="127025"/>
                </a:lnTo>
                <a:close/>
                <a:moveTo>
                  <a:pt x="17190" y="135452"/>
                </a:moveTo>
                <a:lnTo>
                  <a:pt x="17190" y="143712"/>
                </a:lnTo>
                <a:lnTo>
                  <a:pt x="8762" y="143712"/>
                </a:lnTo>
                <a:lnTo>
                  <a:pt x="8762" y="135452"/>
                </a:lnTo>
                <a:close/>
                <a:moveTo>
                  <a:pt x="25840" y="135452"/>
                </a:moveTo>
                <a:lnTo>
                  <a:pt x="25840" y="143712"/>
                </a:lnTo>
                <a:lnTo>
                  <a:pt x="17413" y="143712"/>
                </a:lnTo>
                <a:lnTo>
                  <a:pt x="17413" y="135452"/>
                </a:lnTo>
                <a:close/>
                <a:moveTo>
                  <a:pt x="34547" y="135452"/>
                </a:moveTo>
                <a:lnTo>
                  <a:pt x="34547" y="143712"/>
                </a:lnTo>
                <a:lnTo>
                  <a:pt x="26064" y="143712"/>
                </a:lnTo>
                <a:lnTo>
                  <a:pt x="26064" y="135452"/>
                </a:lnTo>
                <a:close/>
                <a:moveTo>
                  <a:pt x="43197" y="135452"/>
                </a:moveTo>
                <a:lnTo>
                  <a:pt x="43197" y="143712"/>
                </a:lnTo>
                <a:lnTo>
                  <a:pt x="34770" y="143712"/>
                </a:lnTo>
                <a:lnTo>
                  <a:pt x="34770" y="135452"/>
                </a:lnTo>
                <a:close/>
                <a:moveTo>
                  <a:pt x="51848" y="135452"/>
                </a:moveTo>
                <a:lnTo>
                  <a:pt x="51848" y="143712"/>
                </a:lnTo>
                <a:lnTo>
                  <a:pt x="43421" y="143712"/>
                </a:lnTo>
                <a:lnTo>
                  <a:pt x="43421" y="135452"/>
                </a:lnTo>
                <a:close/>
                <a:moveTo>
                  <a:pt x="60499" y="135452"/>
                </a:moveTo>
                <a:lnTo>
                  <a:pt x="60499" y="143712"/>
                </a:lnTo>
                <a:lnTo>
                  <a:pt x="52071" y="143712"/>
                </a:lnTo>
                <a:lnTo>
                  <a:pt x="52071" y="135452"/>
                </a:lnTo>
                <a:close/>
                <a:moveTo>
                  <a:pt x="69149" y="135452"/>
                </a:moveTo>
                <a:lnTo>
                  <a:pt x="69149" y="143712"/>
                </a:lnTo>
                <a:lnTo>
                  <a:pt x="60722" y="143712"/>
                </a:lnTo>
                <a:lnTo>
                  <a:pt x="60722" y="135452"/>
                </a:lnTo>
                <a:close/>
                <a:moveTo>
                  <a:pt x="77800" y="135452"/>
                </a:moveTo>
                <a:lnTo>
                  <a:pt x="77800" y="143712"/>
                </a:lnTo>
                <a:lnTo>
                  <a:pt x="69373" y="143712"/>
                </a:lnTo>
                <a:lnTo>
                  <a:pt x="69373" y="135452"/>
                </a:lnTo>
                <a:close/>
                <a:moveTo>
                  <a:pt x="86506" y="135452"/>
                </a:moveTo>
                <a:lnTo>
                  <a:pt x="86506" y="143712"/>
                </a:lnTo>
                <a:lnTo>
                  <a:pt x="78023" y="143712"/>
                </a:lnTo>
                <a:lnTo>
                  <a:pt x="78023" y="135452"/>
                </a:lnTo>
                <a:close/>
                <a:moveTo>
                  <a:pt x="95157" y="135452"/>
                </a:moveTo>
                <a:lnTo>
                  <a:pt x="95157" y="143712"/>
                </a:lnTo>
                <a:lnTo>
                  <a:pt x="86730" y="143712"/>
                </a:lnTo>
                <a:lnTo>
                  <a:pt x="86730" y="135452"/>
                </a:lnTo>
                <a:close/>
                <a:moveTo>
                  <a:pt x="103808" y="135452"/>
                </a:moveTo>
                <a:lnTo>
                  <a:pt x="103808" y="143712"/>
                </a:lnTo>
                <a:lnTo>
                  <a:pt x="95380" y="143712"/>
                </a:lnTo>
                <a:lnTo>
                  <a:pt x="95380" y="135452"/>
                </a:lnTo>
                <a:close/>
                <a:moveTo>
                  <a:pt x="112458" y="135452"/>
                </a:moveTo>
                <a:lnTo>
                  <a:pt x="112458" y="143712"/>
                </a:lnTo>
                <a:lnTo>
                  <a:pt x="104031" y="143712"/>
                </a:lnTo>
                <a:lnTo>
                  <a:pt x="104031" y="135452"/>
                </a:lnTo>
                <a:close/>
                <a:moveTo>
                  <a:pt x="121109" y="135452"/>
                </a:moveTo>
                <a:lnTo>
                  <a:pt x="121109" y="143712"/>
                </a:lnTo>
                <a:lnTo>
                  <a:pt x="112681" y="143712"/>
                </a:lnTo>
                <a:lnTo>
                  <a:pt x="112681" y="135452"/>
                </a:lnTo>
                <a:close/>
                <a:moveTo>
                  <a:pt x="129760" y="135452"/>
                </a:moveTo>
                <a:lnTo>
                  <a:pt x="129760" y="143712"/>
                </a:lnTo>
                <a:lnTo>
                  <a:pt x="121332" y="143712"/>
                </a:lnTo>
                <a:lnTo>
                  <a:pt x="121332" y="135452"/>
                </a:lnTo>
                <a:close/>
                <a:moveTo>
                  <a:pt x="138410" y="135452"/>
                </a:moveTo>
                <a:lnTo>
                  <a:pt x="138410" y="143712"/>
                </a:lnTo>
                <a:lnTo>
                  <a:pt x="129983" y="143712"/>
                </a:lnTo>
                <a:lnTo>
                  <a:pt x="129983" y="135452"/>
                </a:lnTo>
                <a:close/>
                <a:moveTo>
                  <a:pt x="147117" y="135452"/>
                </a:moveTo>
                <a:lnTo>
                  <a:pt x="147117" y="143712"/>
                </a:lnTo>
                <a:lnTo>
                  <a:pt x="138633" y="143712"/>
                </a:lnTo>
                <a:lnTo>
                  <a:pt x="138633" y="135452"/>
                </a:lnTo>
                <a:close/>
                <a:moveTo>
                  <a:pt x="155767" y="135452"/>
                </a:moveTo>
                <a:lnTo>
                  <a:pt x="155767" y="143712"/>
                </a:lnTo>
                <a:lnTo>
                  <a:pt x="147340" y="143712"/>
                </a:lnTo>
                <a:lnTo>
                  <a:pt x="147340" y="135452"/>
                </a:lnTo>
                <a:close/>
                <a:moveTo>
                  <a:pt x="164418" y="135452"/>
                </a:moveTo>
                <a:lnTo>
                  <a:pt x="164418" y="143712"/>
                </a:lnTo>
                <a:lnTo>
                  <a:pt x="155990" y="143712"/>
                </a:lnTo>
                <a:lnTo>
                  <a:pt x="155990" y="135452"/>
                </a:lnTo>
                <a:close/>
                <a:moveTo>
                  <a:pt x="173069" y="135452"/>
                </a:moveTo>
                <a:lnTo>
                  <a:pt x="173069" y="143712"/>
                </a:lnTo>
                <a:lnTo>
                  <a:pt x="164641" y="143712"/>
                </a:lnTo>
                <a:lnTo>
                  <a:pt x="164641" y="135452"/>
                </a:lnTo>
                <a:close/>
                <a:moveTo>
                  <a:pt x="181719" y="135452"/>
                </a:moveTo>
                <a:lnTo>
                  <a:pt x="181719" y="143712"/>
                </a:lnTo>
                <a:lnTo>
                  <a:pt x="173292" y="143712"/>
                </a:lnTo>
                <a:lnTo>
                  <a:pt x="173292" y="135452"/>
                </a:lnTo>
                <a:close/>
                <a:moveTo>
                  <a:pt x="190370" y="135452"/>
                </a:moveTo>
                <a:lnTo>
                  <a:pt x="190370" y="143712"/>
                </a:lnTo>
                <a:lnTo>
                  <a:pt x="181942" y="143712"/>
                </a:lnTo>
                <a:lnTo>
                  <a:pt x="181942" y="135452"/>
                </a:lnTo>
                <a:close/>
                <a:moveTo>
                  <a:pt x="199020" y="135452"/>
                </a:moveTo>
                <a:lnTo>
                  <a:pt x="199020" y="143712"/>
                </a:lnTo>
                <a:lnTo>
                  <a:pt x="190593" y="143712"/>
                </a:lnTo>
                <a:lnTo>
                  <a:pt x="190593" y="135452"/>
                </a:lnTo>
                <a:close/>
                <a:moveTo>
                  <a:pt x="207727" y="135452"/>
                </a:moveTo>
                <a:lnTo>
                  <a:pt x="207727" y="143712"/>
                </a:lnTo>
                <a:lnTo>
                  <a:pt x="199244" y="143712"/>
                </a:lnTo>
                <a:lnTo>
                  <a:pt x="199244" y="135452"/>
                </a:lnTo>
                <a:close/>
                <a:moveTo>
                  <a:pt x="216377" y="135452"/>
                </a:moveTo>
                <a:lnTo>
                  <a:pt x="216377" y="143712"/>
                </a:lnTo>
                <a:lnTo>
                  <a:pt x="207950" y="143712"/>
                </a:lnTo>
                <a:lnTo>
                  <a:pt x="207950" y="135452"/>
                </a:lnTo>
                <a:close/>
                <a:moveTo>
                  <a:pt x="225028" y="135452"/>
                </a:moveTo>
                <a:lnTo>
                  <a:pt x="225028" y="143712"/>
                </a:lnTo>
                <a:lnTo>
                  <a:pt x="216601" y="143712"/>
                </a:lnTo>
                <a:lnTo>
                  <a:pt x="216601" y="135452"/>
                </a:lnTo>
                <a:close/>
                <a:moveTo>
                  <a:pt x="233679" y="135452"/>
                </a:moveTo>
                <a:lnTo>
                  <a:pt x="233679" y="143712"/>
                </a:lnTo>
                <a:lnTo>
                  <a:pt x="225251" y="143712"/>
                </a:lnTo>
                <a:lnTo>
                  <a:pt x="225251" y="135452"/>
                </a:lnTo>
                <a:close/>
                <a:moveTo>
                  <a:pt x="242329" y="135452"/>
                </a:moveTo>
                <a:lnTo>
                  <a:pt x="242329" y="143712"/>
                </a:lnTo>
                <a:lnTo>
                  <a:pt x="233902" y="143712"/>
                </a:lnTo>
                <a:lnTo>
                  <a:pt x="233902" y="135452"/>
                </a:lnTo>
                <a:close/>
                <a:moveTo>
                  <a:pt x="250980" y="135452"/>
                </a:moveTo>
                <a:lnTo>
                  <a:pt x="250980" y="143712"/>
                </a:lnTo>
                <a:lnTo>
                  <a:pt x="242553" y="143712"/>
                </a:lnTo>
                <a:lnTo>
                  <a:pt x="242553" y="135452"/>
                </a:lnTo>
                <a:close/>
                <a:moveTo>
                  <a:pt x="259686" y="135452"/>
                </a:moveTo>
                <a:lnTo>
                  <a:pt x="259686" y="143712"/>
                </a:lnTo>
                <a:lnTo>
                  <a:pt x="251203" y="143712"/>
                </a:lnTo>
                <a:lnTo>
                  <a:pt x="251203" y="135452"/>
                </a:lnTo>
                <a:close/>
                <a:moveTo>
                  <a:pt x="268337" y="135452"/>
                </a:moveTo>
                <a:lnTo>
                  <a:pt x="268337" y="143712"/>
                </a:lnTo>
                <a:lnTo>
                  <a:pt x="259910" y="143712"/>
                </a:lnTo>
                <a:lnTo>
                  <a:pt x="259910" y="135452"/>
                </a:lnTo>
                <a:close/>
                <a:moveTo>
                  <a:pt x="276988" y="135452"/>
                </a:moveTo>
                <a:lnTo>
                  <a:pt x="276988" y="143712"/>
                </a:lnTo>
                <a:lnTo>
                  <a:pt x="268560" y="143712"/>
                </a:lnTo>
                <a:lnTo>
                  <a:pt x="268560" y="135452"/>
                </a:lnTo>
                <a:close/>
                <a:moveTo>
                  <a:pt x="17190" y="143935"/>
                </a:moveTo>
                <a:lnTo>
                  <a:pt x="17190" y="152139"/>
                </a:lnTo>
                <a:lnTo>
                  <a:pt x="8762" y="152139"/>
                </a:lnTo>
                <a:lnTo>
                  <a:pt x="8762" y="143935"/>
                </a:lnTo>
                <a:close/>
                <a:moveTo>
                  <a:pt x="25840" y="143935"/>
                </a:moveTo>
                <a:lnTo>
                  <a:pt x="25840" y="152139"/>
                </a:lnTo>
                <a:lnTo>
                  <a:pt x="17413" y="152139"/>
                </a:lnTo>
                <a:lnTo>
                  <a:pt x="17413" y="143935"/>
                </a:lnTo>
                <a:close/>
                <a:moveTo>
                  <a:pt x="34547" y="143935"/>
                </a:moveTo>
                <a:lnTo>
                  <a:pt x="34547" y="152139"/>
                </a:lnTo>
                <a:lnTo>
                  <a:pt x="26064" y="152139"/>
                </a:lnTo>
                <a:lnTo>
                  <a:pt x="26064" y="143935"/>
                </a:lnTo>
                <a:close/>
                <a:moveTo>
                  <a:pt x="43197" y="143935"/>
                </a:moveTo>
                <a:lnTo>
                  <a:pt x="43197" y="152139"/>
                </a:lnTo>
                <a:lnTo>
                  <a:pt x="34770" y="152139"/>
                </a:lnTo>
                <a:lnTo>
                  <a:pt x="34770" y="143935"/>
                </a:lnTo>
                <a:close/>
                <a:moveTo>
                  <a:pt x="51848" y="143935"/>
                </a:moveTo>
                <a:lnTo>
                  <a:pt x="51848" y="152139"/>
                </a:lnTo>
                <a:lnTo>
                  <a:pt x="43421" y="152139"/>
                </a:lnTo>
                <a:lnTo>
                  <a:pt x="43421" y="143935"/>
                </a:lnTo>
                <a:close/>
                <a:moveTo>
                  <a:pt x="60499" y="143935"/>
                </a:moveTo>
                <a:lnTo>
                  <a:pt x="60499" y="152139"/>
                </a:lnTo>
                <a:lnTo>
                  <a:pt x="52071" y="152139"/>
                </a:lnTo>
                <a:lnTo>
                  <a:pt x="52071" y="143935"/>
                </a:lnTo>
                <a:close/>
                <a:moveTo>
                  <a:pt x="69149" y="143935"/>
                </a:moveTo>
                <a:lnTo>
                  <a:pt x="69149" y="152139"/>
                </a:lnTo>
                <a:lnTo>
                  <a:pt x="60722" y="152139"/>
                </a:lnTo>
                <a:lnTo>
                  <a:pt x="60722" y="143935"/>
                </a:lnTo>
                <a:close/>
                <a:moveTo>
                  <a:pt x="77800" y="143935"/>
                </a:moveTo>
                <a:lnTo>
                  <a:pt x="77800" y="152139"/>
                </a:lnTo>
                <a:lnTo>
                  <a:pt x="69373" y="152139"/>
                </a:lnTo>
                <a:lnTo>
                  <a:pt x="69373" y="143935"/>
                </a:lnTo>
                <a:close/>
                <a:moveTo>
                  <a:pt x="86506" y="143935"/>
                </a:moveTo>
                <a:lnTo>
                  <a:pt x="86506" y="152139"/>
                </a:lnTo>
                <a:lnTo>
                  <a:pt x="78023" y="152139"/>
                </a:lnTo>
                <a:lnTo>
                  <a:pt x="78023" y="143935"/>
                </a:lnTo>
                <a:close/>
                <a:moveTo>
                  <a:pt x="95157" y="143935"/>
                </a:moveTo>
                <a:lnTo>
                  <a:pt x="95157" y="152139"/>
                </a:lnTo>
                <a:lnTo>
                  <a:pt x="86730" y="152139"/>
                </a:lnTo>
                <a:lnTo>
                  <a:pt x="86730" y="143935"/>
                </a:lnTo>
                <a:close/>
                <a:moveTo>
                  <a:pt x="103808" y="143935"/>
                </a:moveTo>
                <a:lnTo>
                  <a:pt x="103808" y="152139"/>
                </a:lnTo>
                <a:lnTo>
                  <a:pt x="95380" y="152139"/>
                </a:lnTo>
                <a:lnTo>
                  <a:pt x="95380" y="143935"/>
                </a:lnTo>
                <a:close/>
                <a:moveTo>
                  <a:pt x="112458" y="143935"/>
                </a:moveTo>
                <a:lnTo>
                  <a:pt x="112458" y="152139"/>
                </a:lnTo>
                <a:lnTo>
                  <a:pt x="104031" y="152139"/>
                </a:lnTo>
                <a:lnTo>
                  <a:pt x="104031" y="143935"/>
                </a:lnTo>
                <a:close/>
                <a:moveTo>
                  <a:pt x="121109" y="143935"/>
                </a:moveTo>
                <a:lnTo>
                  <a:pt x="121109" y="152139"/>
                </a:lnTo>
                <a:lnTo>
                  <a:pt x="112681" y="152139"/>
                </a:lnTo>
                <a:lnTo>
                  <a:pt x="112681" y="143935"/>
                </a:lnTo>
                <a:close/>
                <a:moveTo>
                  <a:pt x="129760" y="143935"/>
                </a:moveTo>
                <a:lnTo>
                  <a:pt x="129760" y="152139"/>
                </a:lnTo>
                <a:lnTo>
                  <a:pt x="121332" y="152139"/>
                </a:lnTo>
                <a:lnTo>
                  <a:pt x="121332" y="143935"/>
                </a:lnTo>
                <a:close/>
                <a:moveTo>
                  <a:pt x="138410" y="143935"/>
                </a:moveTo>
                <a:lnTo>
                  <a:pt x="138410" y="152139"/>
                </a:lnTo>
                <a:lnTo>
                  <a:pt x="129983" y="152139"/>
                </a:lnTo>
                <a:lnTo>
                  <a:pt x="129983" y="143935"/>
                </a:lnTo>
                <a:close/>
                <a:moveTo>
                  <a:pt x="147117" y="143935"/>
                </a:moveTo>
                <a:lnTo>
                  <a:pt x="147117" y="152139"/>
                </a:lnTo>
                <a:lnTo>
                  <a:pt x="138633" y="152139"/>
                </a:lnTo>
                <a:lnTo>
                  <a:pt x="138633" y="143935"/>
                </a:lnTo>
                <a:close/>
                <a:moveTo>
                  <a:pt x="155767" y="143935"/>
                </a:moveTo>
                <a:lnTo>
                  <a:pt x="155767" y="152139"/>
                </a:lnTo>
                <a:lnTo>
                  <a:pt x="147340" y="152139"/>
                </a:lnTo>
                <a:lnTo>
                  <a:pt x="147340" y="143935"/>
                </a:lnTo>
                <a:close/>
                <a:moveTo>
                  <a:pt x="164418" y="143935"/>
                </a:moveTo>
                <a:lnTo>
                  <a:pt x="164418" y="152139"/>
                </a:lnTo>
                <a:lnTo>
                  <a:pt x="155990" y="152139"/>
                </a:lnTo>
                <a:lnTo>
                  <a:pt x="155990" y="143935"/>
                </a:lnTo>
                <a:close/>
                <a:moveTo>
                  <a:pt x="173069" y="143935"/>
                </a:moveTo>
                <a:lnTo>
                  <a:pt x="173069" y="152139"/>
                </a:lnTo>
                <a:lnTo>
                  <a:pt x="164641" y="152139"/>
                </a:lnTo>
                <a:lnTo>
                  <a:pt x="164641" y="143935"/>
                </a:lnTo>
                <a:close/>
                <a:moveTo>
                  <a:pt x="181719" y="143935"/>
                </a:moveTo>
                <a:lnTo>
                  <a:pt x="181719" y="152139"/>
                </a:lnTo>
                <a:lnTo>
                  <a:pt x="173292" y="152139"/>
                </a:lnTo>
                <a:lnTo>
                  <a:pt x="173292" y="143935"/>
                </a:lnTo>
                <a:close/>
                <a:moveTo>
                  <a:pt x="190370" y="143935"/>
                </a:moveTo>
                <a:lnTo>
                  <a:pt x="190370" y="152139"/>
                </a:lnTo>
                <a:lnTo>
                  <a:pt x="181942" y="152139"/>
                </a:lnTo>
                <a:lnTo>
                  <a:pt x="181942" y="143935"/>
                </a:lnTo>
                <a:close/>
                <a:moveTo>
                  <a:pt x="199020" y="143935"/>
                </a:moveTo>
                <a:lnTo>
                  <a:pt x="199020" y="152139"/>
                </a:lnTo>
                <a:lnTo>
                  <a:pt x="190593" y="152139"/>
                </a:lnTo>
                <a:lnTo>
                  <a:pt x="190593" y="143935"/>
                </a:lnTo>
                <a:close/>
                <a:moveTo>
                  <a:pt x="207727" y="143935"/>
                </a:moveTo>
                <a:lnTo>
                  <a:pt x="207727" y="152139"/>
                </a:lnTo>
                <a:lnTo>
                  <a:pt x="199244" y="152139"/>
                </a:lnTo>
                <a:lnTo>
                  <a:pt x="199244" y="143935"/>
                </a:lnTo>
                <a:close/>
                <a:moveTo>
                  <a:pt x="216377" y="143935"/>
                </a:moveTo>
                <a:lnTo>
                  <a:pt x="216377" y="152139"/>
                </a:lnTo>
                <a:lnTo>
                  <a:pt x="207950" y="152139"/>
                </a:lnTo>
                <a:lnTo>
                  <a:pt x="207950" y="143935"/>
                </a:lnTo>
                <a:close/>
                <a:moveTo>
                  <a:pt x="225028" y="143935"/>
                </a:moveTo>
                <a:lnTo>
                  <a:pt x="225028" y="152139"/>
                </a:lnTo>
                <a:lnTo>
                  <a:pt x="216601" y="152139"/>
                </a:lnTo>
                <a:lnTo>
                  <a:pt x="216601" y="143935"/>
                </a:lnTo>
                <a:close/>
                <a:moveTo>
                  <a:pt x="233679" y="143935"/>
                </a:moveTo>
                <a:lnTo>
                  <a:pt x="233679" y="152139"/>
                </a:lnTo>
                <a:lnTo>
                  <a:pt x="225251" y="152139"/>
                </a:lnTo>
                <a:lnTo>
                  <a:pt x="225251" y="143935"/>
                </a:lnTo>
                <a:close/>
                <a:moveTo>
                  <a:pt x="242329" y="143935"/>
                </a:moveTo>
                <a:lnTo>
                  <a:pt x="242329" y="152139"/>
                </a:lnTo>
                <a:lnTo>
                  <a:pt x="233902" y="152139"/>
                </a:lnTo>
                <a:lnTo>
                  <a:pt x="233902" y="143935"/>
                </a:lnTo>
                <a:close/>
                <a:moveTo>
                  <a:pt x="250980" y="143935"/>
                </a:moveTo>
                <a:lnTo>
                  <a:pt x="250980" y="152139"/>
                </a:lnTo>
                <a:lnTo>
                  <a:pt x="242553" y="152139"/>
                </a:lnTo>
                <a:lnTo>
                  <a:pt x="242553" y="143935"/>
                </a:lnTo>
                <a:close/>
                <a:moveTo>
                  <a:pt x="259686" y="143935"/>
                </a:moveTo>
                <a:lnTo>
                  <a:pt x="259686" y="152139"/>
                </a:lnTo>
                <a:lnTo>
                  <a:pt x="251203" y="152139"/>
                </a:lnTo>
                <a:lnTo>
                  <a:pt x="251203" y="143935"/>
                </a:lnTo>
                <a:close/>
                <a:moveTo>
                  <a:pt x="268337" y="143935"/>
                </a:moveTo>
                <a:lnTo>
                  <a:pt x="268337" y="152139"/>
                </a:lnTo>
                <a:lnTo>
                  <a:pt x="259910" y="152139"/>
                </a:lnTo>
                <a:lnTo>
                  <a:pt x="259910" y="143935"/>
                </a:lnTo>
                <a:close/>
                <a:moveTo>
                  <a:pt x="276988" y="143935"/>
                </a:moveTo>
                <a:lnTo>
                  <a:pt x="276988" y="152139"/>
                </a:lnTo>
                <a:lnTo>
                  <a:pt x="268560" y="152139"/>
                </a:lnTo>
                <a:lnTo>
                  <a:pt x="268560" y="143935"/>
                </a:lnTo>
                <a:close/>
                <a:moveTo>
                  <a:pt x="8539" y="0"/>
                </a:moveTo>
                <a:lnTo>
                  <a:pt x="8539" y="8372"/>
                </a:lnTo>
                <a:lnTo>
                  <a:pt x="0" y="8372"/>
                </a:lnTo>
                <a:lnTo>
                  <a:pt x="0" y="8595"/>
                </a:lnTo>
                <a:lnTo>
                  <a:pt x="8539" y="8595"/>
                </a:lnTo>
                <a:lnTo>
                  <a:pt x="8539" y="16799"/>
                </a:lnTo>
                <a:lnTo>
                  <a:pt x="0" y="16799"/>
                </a:lnTo>
                <a:lnTo>
                  <a:pt x="0" y="17022"/>
                </a:lnTo>
                <a:lnTo>
                  <a:pt x="8539" y="17022"/>
                </a:lnTo>
                <a:lnTo>
                  <a:pt x="8539" y="25282"/>
                </a:lnTo>
                <a:lnTo>
                  <a:pt x="0" y="25282"/>
                </a:lnTo>
                <a:lnTo>
                  <a:pt x="0" y="25505"/>
                </a:lnTo>
                <a:lnTo>
                  <a:pt x="8539" y="25505"/>
                </a:lnTo>
                <a:lnTo>
                  <a:pt x="8539" y="33709"/>
                </a:lnTo>
                <a:lnTo>
                  <a:pt x="0" y="33709"/>
                </a:lnTo>
                <a:lnTo>
                  <a:pt x="0" y="33933"/>
                </a:lnTo>
                <a:lnTo>
                  <a:pt x="8539" y="33933"/>
                </a:lnTo>
                <a:lnTo>
                  <a:pt x="8539" y="42193"/>
                </a:lnTo>
                <a:lnTo>
                  <a:pt x="0" y="42193"/>
                </a:lnTo>
                <a:lnTo>
                  <a:pt x="0" y="42416"/>
                </a:lnTo>
                <a:lnTo>
                  <a:pt x="8539" y="42416"/>
                </a:lnTo>
                <a:lnTo>
                  <a:pt x="8539" y="50620"/>
                </a:lnTo>
                <a:lnTo>
                  <a:pt x="0" y="50620"/>
                </a:lnTo>
                <a:lnTo>
                  <a:pt x="0" y="50843"/>
                </a:lnTo>
                <a:lnTo>
                  <a:pt x="8539" y="50843"/>
                </a:lnTo>
                <a:lnTo>
                  <a:pt x="8539" y="59103"/>
                </a:lnTo>
                <a:lnTo>
                  <a:pt x="0" y="59103"/>
                </a:lnTo>
                <a:lnTo>
                  <a:pt x="0" y="59326"/>
                </a:lnTo>
                <a:lnTo>
                  <a:pt x="8539" y="59326"/>
                </a:lnTo>
                <a:lnTo>
                  <a:pt x="8539" y="67586"/>
                </a:lnTo>
                <a:lnTo>
                  <a:pt x="0" y="67586"/>
                </a:lnTo>
                <a:lnTo>
                  <a:pt x="0" y="67810"/>
                </a:lnTo>
                <a:lnTo>
                  <a:pt x="8539" y="67810"/>
                </a:lnTo>
                <a:lnTo>
                  <a:pt x="8539" y="76014"/>
                </a:lnTo>
                <a:lnTo>
                  <a:pt x="0" y="76014"/>
                </a:lnTo>
                <a:lnTo>
                  <a:pt x="0" y="76237"/>
                </a:lnTo>
                <a:lnTo>
                  <a:pt x="8539" y="76237"/>
                </a:lnTo>
                <a:lnTo>
                  <a:pt x="8539" y="84497"/>
                </a:lnTo>
                <a:lnTo>
                  <a:pt x="0" y="84497"/>
                </a:lnTo>
                <a:lnTo>
                  <a:pt x="0" y="84720"/>
                </a:lnTo>
                <a:lnTo>
                  <a:pt x="8539" y="84720"/>
                </a:lnTo>
                <a:lnTo>
                  <a:pt x="8539" y="92924"/>
                </a:lnTo>
                <a:lnTo>
                  <a:pt x="0" y="92924"/>
                </a:lnTo>
                <a:lnTo>
                  <a:pt x="0" y="93148"/>
                </a:lnTo>
                <a:lnTo>
                  <a:pt x="8539" y="93148"/>
                </a:lnTo>
                <a:lnTo>
                  <a:pt x="8539" y="101408"/>
                </a:lnTo>
                <a:lnTo>
                  <a:pt x="0" y="101408"/>
                </a:lnTo>
                <a:lnTo>
                  <a:pt x="0" y="101631"/>
                </a:lnTo>
                <a:lnTo>
                  <a:pt x="8539" y="101631"/>
                </a:lnTo>
                <a:lnTo>
                  <a:pt x="8539" y="109891"/>
                </a:lnTo>
                <a:lnTo>
                  <a:pt x="0" y="109891"/>
                </a:lnTo>
                <a:lnTo>
                  <a:pt x="0" y="110114"/>
                </a:lnTo>
                <a:lnTo>
                  <a:pt x="8539" y="110114"/>
                </a:lnTo>
                <a:lnTo>
                  <a:pt x="8539" y="118318"/>
                </a:lnTo>
                <a:lnTo>
                  <a:pt x="0" y="118318"/>
                </a:lnTo>
                <a:lnTo>
                  <a:pt x="0" y="118541"/>
                </a:lnTo>
                <a:lnTo>
                  <a:pt x="8539" y="118541"/>
                </a:lnTo>
                <a:lnTo>
                  <a:pt x="8539" y="126801"/>
                </a:lnTo>
                <a:lnTo>
                  <a:pt x="0" y="126801"/>
                </a:lnTo>
                <a:lnTo>
                  <a:pt x="0" y="127025"/>
                </a:lnTo>
                <a:lnTo>
                  <a:pt x="8539" y="127025"/>
                </a:lnTo>
                <a:lnTo>
                  <a:pt x="8539" y="135229"/>
                </a:lnTo>
                <a:lnTo>
                  <a:pt x="0" y="135229"/>
                </a:lnTo>
                <a:lnTo>
                  <a:pt x="0" y="135452"/>
                </a:lnTo>
                <a:lnTo>
                  <a:pt x="8539" y="135452"/>
                </a:lnTo>
                <a:lnTo>
                  <a:pt x="8539" y="143712"/>
                </a:lnTo>
                <a:lnTo>
                  <a:pt x="0" y="143712"/>
                </a:lnTo>
                <a:lnTo>
                  <a:pt x="0" y="143935"/>
                </a:lnTo>
                <a:lnTo>
                  <a:pt x="8539" y="143935"/>
                </a:lnTo>
                <a:lnTo>
                  <a:pt x="8539" y="152139"/>
                </a:lnTo>
                <a:lnTo>
                  <a:pt x="0" y="152139"/>
                </a:lnTo>
                <a:lnTo>
                  <a:pt x="0" y="152362"/>
                </a:lnTo>
                <a:lnTo>
                  <a:pt x="8539" y="152362"/>
                </a:lnTo>
                <a:lnTo>
                  <a:pt x="8539" y="160734"/>
                </a:lnTo>
                <a:lnTo>
                  <a:pt x="8762" y="160734"/>
                </a:lnTo>
                <a:lnTo>
                  <a:pt x="8762" y="152362"/>
                </a:lnTo>
                <a:lnTo>
                  <a:pt x="17190" y="152362"/>
                </a:lnTo>
                <a:lnTo>
                  <a:pt x="17190" y="160734"/>
                </a:lnTo>
                <a:lnTo>
                  <a:pt x="17413" y="160734"/>
                </a:lnTo>
                <a:lnTo>
                  <a:pt x="17413" y="152362"/>
                </a:lnTo>
                <a:lnTo>
                  <a:pt x="25840" y="152362"/>
                </a:lnTo>
                <a:lnTo>
                  <a:pt x="25840" y="160734"/>
                </a:lnTo>
                <a:lnTo>
                  <a:pt x="26064" y="160734"/>
                </a:lnTo>
                <a:lnTo>
                  <a:pt x="26064" y="152362"/>
                </a:lnTo>
                <a:lnTo>
                  <a:pt x="34547" y="152362"/>
                </a:lnTo>
                <a:lnTo>
                  <a:pt x="34547" y="160734"/>
                </a:lnTo>
                <a:lnTo>
                  <a:pt x="34770" y="160734"/>
                </a:lnTo>
                <a:lnTo>
                  <a:pt x="34770" y="152362"/>
                </a:lnTo>
                <a:lnTo>
                  <a:pt x="43197" y="152362"/>
                </a:lnTo>
                <a:lnTo>
                  <a:pt x="43197" y="160734"/>
                </a:lnTo>
                <a:lnTo>
                  <a:pt x="43421" y="160734"/>
                </a:lnTo>
                <a:lnTo>
                  <a:pt x="43421" y="152362"/>
                </a:lnTo>
                <a:lnTo>
                  <a:pt x="51848" y="152362"/>
                </a:lnTo>
                <a:lnTo>
                  <a:pt x="51848" y="160734"/>
                </a:lnTo>
                <a:lnTo>
                  <a:pt x="52071" y="160734"/>
                </a:lnTo>
                <a:lnTo>
                  <a:pt x="52071" y="152362"/>
                </a:lnTo>
                <a:lnTo>
                  <a:pt x="60499" y="152362"/>
                </a:lnTo>
                <a:lnTo>
                  <a:pt x="60499" y="160734"/>
                </a:lnTo>
                <a:lnTo>
                  <a:pt x="60722" y="160734"/>
                </a:lnTo>
                <a:lnTo>
                  <a:pt x="60722" y="152362"/>
                </a:lnTo>
                <a:lnTo>
                  <a:pt x="69149" y="152362"/>
                </a:lnTo>
                <a:lnTo>
                  <a:pt x="69149" y="160734"/>
                </a:lnTo>
                <a:lnTo>
                  <a:pt x="69373" y="160734"/>
                </a:lnTo>
                <a:lnTo>
                  <a:pt x="69373" y="152362"/>
                </a:lnTo>
                <a:lnTo>
                  <a:pt x="77800" y="152362"/>
                </a:lnTo>
                <a:lnTo>
                  <a:pt x="77800" y="160734"/>
                </a:lnTo>
                <a:lnTo>
                  <a:pt x="78023" y="160734"/>
                </a:lnTo>
                <a:lnTo>
                  <a:pt x="78023" y="152362"/>
                </a:lnTo>
                <a:lnTo>
                  <a:pt x="86506" y="152362"/>
                </a:lnTo>
                <a:lnTo>
                  <a:pt x="86506" y="160734"/>
                </a:lnTo>
                <a:lnTo>
                  <a:pt x="86730" y="160734"/>
                </a:lnTo>
                <a:lnTo>
                  <a:pt x="86730" y="152362"/>
                </a:lnTo>
                <a:lnTo>
                  <a:pt x="95157" y="152362"/>
                </a:lnTo>
                <a:lnTo>
                  <a:pt x="95157" y="160734"/>
                </a:lnTo>
                <a:lnTo>
                  <a:pt x="95380" y="160734"/>
                </a:lnTo>
                <a:lnTo>
                  <a:pt x="95380" y="152362"/>
                </a:lnTo>
                <a:lnTo>
                  <a:pt x="103808" y="152362"/>
                </a:lnTo>
                <a:lnTo>
                  <a:pt x="103808" y="160734"/>
                </a:lnTo>
                <a:lnTo>
                  <a:pt x="104031" y="160734"/>
                </a:lnTo>
                <a:lnTo>
                  <a:pt x="104031" y="152362"/>
                </a:lnTo>
                <a:lnTo>
                  <a:pt x="112458" y="152362"/>
                </a:lnTo>
                <a:lnTo>
                  <a:pt x="112458" y="160734"/>
                </a:lnTo>
                <a:lnTo>
                  <a:pt x="112681" y="160734"/>
                </a:lnTo>
                <a:lnTo>
                  <a:pt x="112681" y="152362"/>
                </a:lnTo>
                <a:lnTo>
                  <a:pt x="121109" y="152362"/>
                </a:lnTo>
                <a:lnTo>
                  <a:pt x="121109" y="160734"/>
                </a:lnTo>
                <a:lnTo>
                  <a:pt x="121332" y="160734"/>
                </a:lnTo>
                <a:lnTo>
                  <a:pt x="121332" y="152362"/>
                </a:lnTo>
                <a:lnTo>
                  <a:pt x="129760" y="152362"/>
                </a:lnTo>
                <a:lnTo>
                  <a:pt x="129760" y="160734"/>
                </a:lnTo>
                <a:lnTo>
                  <a:pt x="129983" y="160734"/>
                </a:lnTo>
                <a:lnTo>
                  <a:pt x="129983" y="152362"/>
                </a:lnTo>
                <a:lnTo>
                  <a:pt x="138410" y="152362"/>
                </a:lnTo>
                <a:lnTo>
                  <a:pt x="138410" y="160734"/>
                </a:lnTo>
                <a:lnTo>
                  <a:pt x="138633" y="160734"/>
                </a:lnTo>
                <a:lnTo>
                  <a:pt x="138633" y="152362"/>
                </a:lnTo>
                <a:lnTo>
                  <a:pt x="147117" y="152362"/>
                </a:lnTo>
                <a:lnTo>
                  <a:pt x="147117" y="160734"/>
                </a:lnTo>
                <a:lnTo>
                  <a:pt x="147340" y="160734"/>
                </a:lnTo>
                <a:lnTo>
                  <a:pt x="147340" y="152362"/>
                </a:lnTo>
                <a:lnTo>
                  <a:pt x="155767" y="152362"/>
                </a:lnTo>
                <a:lnTo>
                  <a:pt x="155767" y="160734"/>
                </a:lnTo>
                <a:lnTo>
                  <a:pt x="155990" y="160734"/>
                </a:lnTo>
                <a:lnTo>
                  <a:pt x="155990" y="152362"/>
                </a:lnTo>
                <a:lnTo>
                  <a:pt x="164418" y="152362"/>
                </a:lnTo>
                <a:lnTo>
                  <a:pt x="164418" y="160734"/>
                </a:lnTo>
                <a:lnTo>
                  <a:pt x="164641" y="160734"/>
                </a:lnTo>
                <a:lnTo>
                  <a:pt x="164641" y="152362"/>
                </a:lnTo>
                <a:lnTo>
                  <a:pt x="173069" y="152362"/>
                </a:lnTo>
                <a:lnTo>
                  <a:pt x="173069" y="160734"/>
                </a:lnTo>
                <a:lnTo>
                  <a:pt x="173292" y="160734"/>
                </a:lnTo>
                <a:lnTo>
                  <a:pt x="173292" y="152362"/>
                </a:lnTo>
                <a:lnTo>
                  <a:pt x="181719" y="152362"/>
                </a:lnTo>
                <a:lnTo>
                  <a:pt x="181719" y="160734"/>
                </a:lnTo>
                <a:lnTo>
                  <a:pt x="181942" y="160734"/>
                </a:lnTo>
                <a:lnTo>
                  <a:pt x="181942" y="152362"/>
                </a:lnTo>
                <a:lnTo>
                  <a:pt x="190370" y="152362"/>
                </a:lnTo>
                <a:lnTo>
                  <a:pt x="190370" y="160734"/>
                </a:lnTo>
                <a:lnTo>
                  <a:pt x="190593" y="160734"/>
                </a:lnTo>
                <a:lnTo>
                  <a:pt x="190593" y="152362"/>
                </a:lnTo>
                <a:lnTo>
                  <a:pt x="199020" y="152362"/>
                </a:lnTo>
                <a:lnTo>
                  <a:pt x="199020" y="160734"/>
                </a:lnTo>
                <a:lnTo>
                  <a:pt x="199244" y="160734"/>
                </a:lnTo>
                <a:lnTo>
                  <a:pt x="199244" y="152362"/>
                </a:lnTo>
                <a:lnTo>
                  <a:pt x="207727" y="152362"/>
                </a:lnTo>
                <a:lnTo>
                  <a:pt x="207727" y="160734"/>
                </a:lnTo>
                <a:lnTo>
                  <a:pt x="207950" y="160734"/>
                </a:lnTo>
                <a:lnTo>
                  <a:pt x="207950" y="152362"/>
                </a:lnTo>
                <a:lnTo>
                  <a:pt x="216377" y="152362"/>
                </a:lnTo>
                <a:lnTo>
                  <a:pt x="216377" y="160734"/>
                </a:lnTo>
                <a:lnTo>
                  <a:pt x="216601" y="160734"/>
                </a:lnTo>
                <a:lnTo>
                  <a:pt x="216601" y="152362"/>
                </a:lnTo>
                <a:lnTo>
                  <a:pt x="225028" y="152362"/>
                </a:lnTo>
                <a:lnTo>
                  <a:pt x="225028" y="160734"/>
                </a:lnTo>
                <a:lnTo>
                  <a:pt x="225251" y="160734"/>
                </a:lnTo>
                <a:lnTo>
                  <a:pt x="225251" y="152362"/>
                </a:lnTo>
                <a:lnTo>
                  <a:pt x="233679" y="152362"/>
                </a:lnTo>
                <a:lnTo>
                  <a:pt x="233679" y="160734"/>
                </a:lnTo>
                <a:lnTo>
                  <a:pt x="233902" y="160734"/>
                </a:lnTo>
                <a:lnTo>
                  <a:pt x="233902" y="152362"/>
                </a:lnTo>
                <a:lnTo>
                  <a:pt x="242329" y="152362"/>
                </a:lnTo>
                <a:lnTo>
                  <a:pt x="242329" y="160734"/>
                </a:lnTo>
                <a:lnTo>
                  <a:pt x="242553" y="160734"/>
                </a:lnTo>
                <a:lnTo>
                  <a:pt x="242553" y="152362"/>
                </a:lnTo>
                <a:lnTo>
                  <a:pt x="250980" y="152362"/>
                </a:lnTo>
                <a:lnTo>
                  <a:pt x="250980" y="160734"/>
                </a:lnTo>
                <a:lnTo>
                  <a:pt x="251203" y="160734"/>
                </a:lnTo>
                <a:lnTo>
                  <a:pt x="251203" y="152362"/>
                </a:lnTo>
                <a:lnTo>
                  <a:pt x="259686" y="152362"/>
                </a:lnTo>
                <a:lnTo>
                  <a:pt x="259686" y="160734"/>
                </a:lnTo>
                <a:lnTo>
                  <a:pt x="259910" y="160734"/>
                </a:lnTo>
                <a:lnTo>
                  <a:pt x="259910" y="152362"/>
                </a:lnTo>
                <a:lnTo>
                  <a:pt x="268337" y="152362"/>
                </a:lnTo>
                <a:lnTo>
                  <a:pt x="268337" y="160734"/>
                </a:lnTo>
                <a:lnTo>
                  <a:pt x="268560" y="160734"/>
                </a:lnTo>
                <a:lnTo>
                  <a:pt x="268560" y="152362"/>
                </a:lnTo>
                <a:lnTo>
                  <a:pt x="276988" y="152362"/>
                </a:lnTo>
                <a:lnTo>
                  <a:pt x="276988" y="160734"/>
                </a:lnTo>
                <a:lnTo>
                  <a:pt x="277211" y="160734"/>
                </a:lnTo>
                <a:lnTo>
                  <a:pt x="277211" y="152362"/>
                </a:lnTo>
                <a:lnTo>
                  <a:pt x="285750" y="152362"/>
                </a:lnTo>
                <a:lnTo>
                  <a:pt x="285750" y="152139"/>
                </a:lnTo>
                <a:lnTo>
                  <a:pt x="277211" y="152139"/>
                </a:lnTo>
                <a:lnTo>
                  <a:pt x="277211" y="143935"/>
                </a:lnTo>
                <a:lnTo>
                  <a:pt x="285750" y="143935"/>
                </a:lnTo>
                <a:lnTo>
                  <a:pt x="285750" y="143712"/>
                </a:lnTo>
                <a:lnTo>
                  <a:pt x="277211" y="143712"/>
                </a:lnTo>
                <a:lnTo>
                  <a:pt x="277211" y="135452"/>
                </a:lnTo>
                <a:lnTo>
                  <a:pt x="285750" y="135452"/>
                </a:lnTo>
                <a:lnTo>
                  <a:pt x="285750" y="135229"/>
                </a:lnTo>
                <a:lnTo>
                  <a:pt x="277211" y="135229"/>
                </a:lnTo>
                <a:lnTo>
                  <a:pt x="277211" y="127025"/>
                </a:lnTo>
                <a:lnTo>
                  <a:pt x="285750" y="127025"/>
                </a:lnTo>
                <a:lnTo>
                  <a:pt x="285750" y="126801"/>
                </a:lnTo>
                <a:lnTo>
                  <a:pt x="277211" y="126801"/>
                </a:lnTo>
                <a:lnTo>
                  <a:pt x="277211" y="118541"/>
                </a:lnTo>
                <a:lnTo>
                  <a:pt x="285750" y="118541"/>
                </a:lnTo>
                <a:lnTo>
                  <a:pt x="285750" y="118318"/>
                </a:lnTo>
                <a:lnTo>
                  <a:pt x="277211" y="118318"/>
                </a:lnTo>
                <a:lnTo>
                  <a:pt x="277211" y="110114"/>
                </a:lnTo>
                <a:lnTo>
                  <a:pt x="285750" y="110114"/>
                </a:lnTo>
                <a:lnTo>
                  <a:pt x="285750" y="109891"/>
                </a:lnTo>
                <a:lnTo>
                  <a:pt x="277211" y="109891"/>
                </a:lnTo>
                <a:lnTo>
                  <a:pt x="277211" y="101631"/>
                </a:lnTo>
                <a:lnTo>
                  <a:pt x="285750" y="101631"/>
                </a:lnTo>
                <a:lnTo>
                  <a:pt x="285750" y="101408"/>
                </a:lnTo>
                <a:lnTo>
                  <a:pt x="277211" y="101408"/>
                </a:lnTo>
                <a:lnTo>
                  <a:pt x="277211" y="93148"/>
                </a:lnTo>
                <a:lnTo>
                  <a:pt x="285750" y="93148"/>
                </a:lnTo>
                <a:lnTo>
                  <a:pt x="285750" y="92924"/>
                </a:lnTo>
                <a:lnTo>
                  <a:pt x="277211" y="92924"/>
                </a:lnTo>
                <a:lnTo>
                  <a:pt x="277211" y="84720"/>
                </a:lnTo>
                <a:lnTo>
                  <a:pt x="285750" y="84720"/>
                </a:lnTo>
                <a:lnTo>
                  <a:pt x="285750" y="84497"/>
                </a:lnTo>
                <a:lnTo>
                  <a:pt x="277211" y="84497"/>
                </a:lnTo>
                <a:lnTo>
                  <a:pt x="277211" y="76237"/>
                </a:lnTo>
                <a:lnTo>
                  <a:pt x="285750" y="76237"/>
                </a:lnTo>
                <a:lnTo>
                  <a:pt x="285750" y="76014"/>
                </a:lnTo>
                <a:lnTo>
                  <a:pt x="277211" y="76014"/>
                </a:lnTo>
                <a:lnTo>
                  <a:pt x="277211" y="67810"/>
                </a:lnTo>
                <a:lnTo>
                  <a:pt x="285750" y="67810"/>
                </a:lnTo>
                <a:lnTo>
                  <a:pt x="285750" y="67586"/>
                </a:lnTo>
                <a:lnTo>
                  <a:pt x="277211" y="67586"/>
                </a:lnTo>
                <a:lnTo>
                  <a:pt x="277211" y="59326"/>
                </a:lnTo>
                <a:lnTo>
                  <a:pt x="285750" y="59326"/>
                </a:lnTo>
                <a:lnTo>
                  <a:pt x="285750" y="59103"/>
                </a:lnTo>
                <a:lnTo>
                  <a:pt x="277211" y="59103"/>
                </a:lnTo>
                <a:lnTo>
                  <a:pt x="277211" y="50843"/>
                </a:lnTo>
                <a:lnTo>
                  <a:pt x="285750" y="50843"/>
                </a:lnTo>
                <a:lnTo>
                  <a:pt x="285750" y="50620"/>
                </a:lnTo>
                <a:lnTo>
                  <a:pt x="277211" y="50620"/>
                </a:lnTo>
                <a:lnTo>
                  <a:pt x="277211" y="42416"/>
                </a:lnTo>
                <a:lnTo>
                  <a:pt x="285750" y="42416"/>
                </a:lnTo>
                <a:lnTo>
                  <a:pt x="285750" y="42193"/>
                </a:lnTo>
                <a:lnTo>
                  <a:pt x="277211" y="42193"/>
                </a:lnTo>
                <a:lnTo>
                  <a:pt x="277211" y="33933"/>
                </a:lnTo>
                <a:lnTo>
                  <a:pt x="285750" y="33933"/>
                </a:lnTo>
                <a:lnTo>
                  <a:pt x="285750" y="33709"/>
                </a:lnTo>
                <a:lnTo>
                  <a:pt x="277211" y="33709"/>
                </a:lnTo>
                <a:lnTo>
                  <a:pt x="277211" y="25505"/>
                </a:lnTo>
                <a:lnTo>
                  <a:pt x="285750" y="25505"/>
                </a:lnTo>
                <a:lnTo>
                  <a:pt x="285750" y="25282"/>
                </a:lnTo>
                <a:lnTo>
                  <a:pt x="277211" y="25282"/>
                </a:lnTo>
                <a:lnTo>
                  <a:pt x="277211" y="17022"/>
                </a:lnTo>
                <a:lnTo>
                  <a:pt x="285750" y="17022"/>
                </a:lnTo>
                <a:lnTo>
                  <a:pt x="285750" y="16799"/>
                </a:lnTo>
                <a:lnTo>
                  <a:pt x="277211" y="16799"/>
                </a:lnTo>
                <a:lnTo>
                  <a:pt x="277211" y="8595"/>
                </a:lnTo>
                <a:lnTo>
                  <a:pt x="285750" y="8595"/>
                </a:lnTo>
                <a:lnTo>
                  <a:pt x="285750" y="8372"/>
                </a:lnTo>
                <a:lnTo>
                  <a:pt x="277211" y="8372"/>
                </a:lnTo>
                <a:lnTo>
                  <a:pt x="277211" y="0"/>
                </a:lnTo>
                <a:lnTo>
                  <a:pt x="276988" y="0"/>
                </a:lnTo>
                <a:lnTo>
                  <a:pt x="276988" y="8372"/>
                </a:lnTo>
                <a:lnTo>
                  <a:pt x="268560" y="8372"/>
                </a:lnTo>
                <a:lnTo>
                  <a:pt x="268560" y="0"/>
                </a:lnTo>
                <a:lnTo>
                  <a:pt x="268337" y="0"/>
                </a:lnTo>
                <a:lnTo>
                  <a:pt x="268337" y="8372"/>
                </a:lnTo>
                <a:lnTo>
                  <a:pt x="259910" y="8372"/>
                </a:lnTo>
                <a:lnTo>
                  <a:pt x="259910" y="0"/>
                </a:lnTo>
                <a:lnTo>
                  <a:pt x="259686" y="0"/>
                </a:lnTo>
                <a:lnTo>
                  <a:pt x="259686" y="8372"/>
                </a:lnTo>
                <a:lnTo>
                  <a:pt x="251203" y="8372"/>
                </a:lnTo>
                <a:lnTo>
                  <a:pt x="251203" y="0"/>
                </a:lnTo>
                <a:lnTo>
                  <a:pt x="250980" y="0"/>
                </a:lnTo>
                <a:lnTo>
                  <a:pt x="250980" y="8372"/>
                </a:lnTo>
                <a:lnTo>
                  <a:pt x="242553" y="8372"/>
                </a:lnTo>
                <a:lnTo>
                  <a:pt x="242553" y="0"/>
                </a:lnTo>
                <a:lnTo>
                  <a:pt x="242329" y="0"/>
                </a:lnTo>
                <a:lnTo>
                  <a:pt x="242329" y="8372"/>
                </a:lnTo>
                <a:lnTo>
                  <a:pt x="233902" y="8372"/>
                </a:lnTo>
                <a:lnTo>
                  <a:pt x="233902" y="0"/>
                </a:lnTo>
                <a:lnTo>
                  <a:pt x="233679" y="0"/>
                </a:lnTo>
                <a:lnTo>
                  <a:pt x="233679" y="8372"/>
                </a:lnTo>
                <a:lnTo>
                  <a:pt x="225251" y="8372"/>
                </a:lnTo>
                <a:lnTo>
                  <a:pt x="225251" y="0"/>
                </a:lnTo>
                <a:lnTo>
                  <a:pt x="225028" y="0"/>
                </a:lnTo>
                <a:lnTo>
                  <a:pt x="225028" y="8372"/>
                </a:lnTo>
                <a:lnTo>
                  <a:pt x="216601" y="8372"/>
                </a:lnTo>
                <a:lnTo>
                  <a:pt x="216601" y="0"/>
                </a:lnTo>
                <a:lnTo>
                  <a:pt x="216377" y="0"/>
                </a:lnTo>
                <a:lnTo>
                  <a:pt x="216377" y="8372"/>
                </a:lnTo>
                <a:lnTo>
                  <a:pt x="207950" y="8372"/>
                </a:lnTo>
                <a:lnTo>
                  <a:pt x="207950" y="0"/>
                </a:lnTo>
                <a:lnTo>
                  <a:pt x="207727" y="0"/>
                </a:lnTo>
                <a:lnTo>
                  <a:pt x="207727" y="8372"/>
                </a:lnTo>
                <a:lnTo>
                  <a:pt x="199244" y="8372"/>
                </a:lnTo>
                <a:lnTo>
                  <a:pt x="199244" y="0"/>
                </a:lnTo>
                <a:lnTo>
                  <a:pt x="199020" y="0"/>
                </a:lnTo>
                <a:lnTo>
                  <a:pt x="199020" y="8372"/>
                </a:lnTo>
                <a:lnTo>
                  <a:pt x="190593" y="8372"/>
                </a:lnTo>
                <a:lnTo>
                  <a:pt x="190593" y="0"/>
                </a:lnTo>
                <a:lnTo>
                  <a:pt x="190370" y="0"/>
                </a:lnTo>
                <a:lnTo>
                  <a:pt x="190370" y="8372"/>
                </a:lnTo>
                <a:lnTo>
                  <a:pt x="181942" y="8372"/>
                </a:lnTo>
                <a:lnTo>
                  <a:pt x="181942" y="0"/>
                </a:lnTo>
                <a:lnTo>
                  <a:pt x="181719" y="0"/>
                </a:lnTo>
                <a:lnTo>
                  <a:pt x="181719" y="8372"/>
                </a:lnTo>
                <a:lnTo>
                  <a:pt x="173292" y="8372"/>
                </a:lnTo>
                <a:lnTo>
                  <a:pt x="173292" y="0"/>
                </a:lnTo>
                <a:lnTo>
                  <a:pt x="173069" y="0"/>
                </a:lnTo>
                <a:lnTo>
                  <a:pt x="173069" y="8372"/>
                </a:lnTo>
                <a:lnTo>
                  <a:pt x="164641" y="8372"/>
                </a:lnTo>
                <a:lnTo>
                  <a:pt x="164641" y="0"/>
                </a:lnTo>
                <a:lnTo>
                  <a:pt x="164418" y="0"/>
                </a:lnTo>
                <a:lnTo>
                  <a:pt x="164418" y="8372"/>
                </a:lnTo>
                <a:lnTo>
                  <a:pt x="155990" y="8372"/>
                </a:lnTo>
                <a:lnTo>
                  <a:pt x="155990" y="0"/>
                </a:lnTo>
                <a:lnTo>
                  <a:pt x="155767" y="0"/>
                </a:lnTo>
                <a:lnTo>
                  <a:pt x="155767" y="8372"/>
                </a:lnTo>
                <a:lnTo>
                  <a:pt x="147340" y="8372"/>
                </a:lnTo>
                <a:lnTo>
                  <a:pt x="147340" y="0"/>
                </a:lnTo>
                <a:lnTo>
                  <a:pt x="147117" y="0"/>
                </a:lnTo>
                <a:lnTo>
                  <a:pt x="147117" y="8372"/>
                </a:lnTo>
                <a:lnTo>
                  <a:pt x="138633" y="8372"/>
                </a:lnTo>
                <a:lnTo>
                  <a:pt x="138633" y="0"/>
                </a:lnTo>
                <a:lnTo>
                  <a:pt x="138410" y="0"/>
                </a:lnTo>
                <a:lnTo>
                  <a:pt x="138410" y="8372"/>
                </a:lnTo>
                <a:lnTo>
                  <a:pt x="129983" y="8372"/>
                </a:lnTo>
                <a:lnTo>
                  <a:pt x="129983" y="0"/>
                </a:lnTo>
                <a:lnTo>
                  <a:pt x="129760" y="0"/>
                </a:lnTo>
                <a:lnTo>
                  <a:pt x="129760" y="8372"/>
                </a:lnTo>
                <a:lnTo>
                  <a:pt x="121332" y="8372"/>
                </a:lnTo>
                <a:lnTo>
                  <a:pt x="121332" y="0"/>
                </a:lnTo>
                <a:lnTo>
                  <a:pt x="121109" y="0"/>
                </a:lnTo>
                <a:lnTo>
                  <a:pt x="121109" y="8372"/>
                </a:lnTo>
                <a:lnTo>
                  <a:pt x="112681" y="8372"/>
                </a:lnTo>
                <a:lnTo>
                  <a:pt x="112681" y="0"/>
                </a:lnTo>
                <a:lnTo>
                  <a:pt x="112458" y="0"/>
                </a:lnTo>
                <a:lnTo>
                  <a:pt x="112458" y="8372"/>
                </a:lnTo>
                <a:lnTo>
                  <a:pt x="104031" y="8372"/>
                </a:lnTo>
                <a:lnTo>
                  <a:pt x="104031" y="0"/>
                </a:lnTo>
                <a:lnTo>
                  <a:pt x="103808" y="0"/>
                </a:lnTo>
                <a:lnTo>
                  <a:pt x="103808" y="8372"/>
                </a:lnTo>
                <a:lnTo>
                  <a:pt x="95380" y="8372"/>
                </a:lnTo>
                <a:lnTo>
                  <a:pt x="95380" y="0"/>
                </a:lnTo>
                <a:lnTo>
                  <a:pt x="95157" y="0"/>
                </a:lnTo>
                <a:lnTo>
                  <a:pt x="95157" y="8372"/>
                </a:lnTo>
                <a:lnTo>
                  <a:pt x="86730" y="8372"/>
                </a:lnTo>
                <a:lnTo>
                  <a:pt x="86730" y="0"/>
                </a:lnTo>
                <a:lnTo>
                  <a:pt x="86506" y="0"/>
                </a:lnTo>
                <a:lnTo>
                  <a:pt x="86506" y="8372"/>
                </a:lnTo>
                <a:lnTo>
                  <a:pt x="78023" y="8372"/>
                </a:lnTo>
                <a:lnTo>
                  <a:pt x="78023" y="0"/>
                </a:lnTo>
                <a:lnTo>
                  <a:pt x="77800" y="0"/>
                </a:lnTo>
                <a:lnTo>
                  <a:pt x="77800" y="8372"/>
                </a:lnTo>
                <a:lnTo>
                  <a:pt x="69373" y="8372"/>
                </a:lnTo>
                <a:lnTo>
                  <a:pt x="69373" y="0"/>
                </a:lnTo>
                <a:lnTo>
                  <a:pt x="69149" y="0"/>
                </a:lnTo>
                <a:lnTo>
                  <a:pt x="69149" y="8372"/>
                </a:lnTo>
                <a:lnTo>
                  <a:pt x="60722" y="8372"/>
                </a:lnTo>
                <a:lnTo>
                  <a:pt x="60722" y="0"/>
                </a:lnTo>
                <a:lnTo>
                  <a:pt x="60499" y="0"/>
                </a:lnTo>
                <a:lnTo>
                  <a:pt x="60499" y="8372"/>
                </a:lnTo>
                <a:lnTo>
                  <a:pt x="52071" y="8372"/>
                </a:lnTo>
                <a:lnTo>
                  <a:pt x="52071" y="0"/>
                </a:lnTo>
                <a:lnTo>
                  <a:pt x="51848" y="0"/>
                </a:lnTo>
                <a:lnTo>
                  <a:pt x="51848" y="8372"/>
                </a:lnTo>
                <a:lnTo>
                  <a:pt x="43421" y="8372"/>
                </a:lnTo>
                <a:lnTo>
                  <a:pt x="43421" y="0"/>
                </a:lnTo>
                <a:lnTo>
                  <a:pt x="43197" y="0"/>
                </a:lnTo>
                <a:lnTo>
                  <a:pt x="43197" y="8372"/>
                </a:lnTo>
                <a:lnTo>
                  <a:pt x="34770" y="8372"/>
                </a:lnTo>
                <a:lnTo>
                  <a:pt x="34770" y="0"/>
                </a:lnTo>
                <a:lnTo>
                  <a:pt x="34547" y="0"/>
                </a:lnTo>
                <a:lnTo>
                  <a:pt x="34547" y="8372"/>
                </a:lnTo>
                <a:lnTo>
                  <a:pt x="26064" y="8372"/>
                </a:lnTo>
                <a:lnTo>
                  <a:pt x="26064" y="0"/>
                </a:lnTo>
                <a:lnTo>
                  <a:pt x="25840" y="0"/>
                </a:lnTo>
                <a:lnTo>
                  <a:pt x="25840" y="8372"/>
                </a:lnTo>
                <a:lnTo>
                  <a:pt x="17413" y="8372"/>
                </a:lnTo>
                <a:lnTo>
                  <a:pt x="17413" y="0"/>
                </a:lnTo>
                <a:lnTo>
                  <a:pt x="17190" y="0"/>
                </a:lnTo>
                <a:lnTo>
                  <a:pt x="17190" y="8372"/>
                </a:lnTo>
                <a:lnTo>
                  <a:pt x="8762" y="8372"/>
                </a:lnTo>
                <a:lnTo>
                  <a:pt x="8762" y="0"/>
                </a:lnTo>
                <a:close/>
              </a:path>
            </a:pathLst>
          </a:custGeom>
          <a:solidFill>
            <a:srgbClr val="00041C">
              <a:alpha val="18431"/>
            </a:srgbClr>
          </a:solidFill>
          <a:ln w="9525">
            <a:noFill/>
            <a:round/>
            <a:headEnd/>
            <a:tailEnd/>
          </a:ln>
        </p:spPr>
        <p:txBody>
          <a:bodyPr lIns="91425" tIns="91425" rIns="91425" bIns="91425" anchor="ctr"/>
          <a:lstStyle/>
          <a:p>
            <a:pPr>
              <a:defRPr/>
            </a:pPr>
            <a:endParaRPr lang="uk-UA"/>
          </a:p>
        </p:txBody>
      </p:sp>
      <p:sp>
        <p:nvSpPr>
          <p:cNvPr id="3" name="Shape 773"/>
          <p:cNvSpPr/>
          <p:nvPr/>
        </p:nvSpPr>
        <p:spPr>
          <a:xfrm>
            <a:off x="0" y="0"/>
            <a:ext cx="9144000" cy="5143500"/>
          </a:xfrm>
          <a:prstGeom prst="frame">
            <a:avLst>
              <a:gd name="adj1" fmla="val 5397"/>
            </a:avLst>
          </a:prstGeom>
          <a:solidFill>
            <a:srgbClr val="00041C">
              <a:alpha val="18460"/>
            </a:srgbClr>
          </a:solidFill>
          <a:ln>
            <a:noFill/>
          </a:ln>
        </p:spPr>
        <p:txBody>
          <a:bodyPr spcFirstLastPara="1" lIns="91425" tIns="91425" rIns="91425" bIns="91425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buNone/>
              <a:defRPr/>
            </a:pPr>
            <a:endParaRPr kern="0"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4" name="Shape 774"/>
          <p:cNvSpPr txBox="1">
            <a:spLocks noGrp="1"/>
          </p:cNvSpPr>
          <p:nvPr>
            <p:ph type="sldNum" idx="10"/>
          </p:nvPr>
        </p:nvSpPr>
        <p:spPr bwMode="auto">
          <a:xfrm>
            <a:off x="8586788" y="-11113"/>
            <a:ext cx="557212" cy="547688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25" tIns="91425" rIns="91425" bIns="91425" numCol="1" anchor="ctr" anchorCtr="0" compatLnSpc="1">
            <a:prstTxWarp prst="textNoShape">
              <a:avLst/>
            </a:prstTxWarp>
          </a:bodyPr>
          <a:lstStyle>
            <a:lvl1pPr algn="ctr">
              <a:buClr>
                <a:srgbClr val="000000"/>
              </a:buClr>
              <a:buFont typeface="Arial" charset="0"/>
              <a:buNone/>
              <a:defRPr>
                <a:solidFill>
                  <a:srgbClr val="FFFFFF"/>
                </a:solidFill>
                <a:latin typeface="Titillium Web"/>
                <a:ea typeface="Titillium Web"/>
                <a:cs typeface="Titillium Web"/>
                <a:sym typeface="Titillium Web"/>
              </a:defRPr>
            </a:lvl1pPr>
          </a:lstStyle>
          <a:p>
            <a:pPr>
              <a:defRPr/>
            </a:pPr>
            <a:fld id="{7EA4FFBC-DD81-4B79-9175-43EB9748DF0E}" type="slidenum">
              <a:rPr lang="uk-UA"/>
              <a:pPr>
                <a:defRPr/>
              </a:pPr>
              <a:t>‹#›</a:t>
            </a:fld>
            <a:endParaRPr lang="uk-UA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 name="simple-light">
    <p:bg>
      <p:bgPr>
        <a:solidFill>
          <a:srgbClr val="46557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Shape 6"/>
          <p:cNvSpPr>
            <a:spLocks/>
          </p:cNvSpPr>
          <p:nvPr/>
        </p:nvSpPr>
        <p:spPr bwMode="auto">
          <a:xfrm>
            <a:off x="0" y="0"/>
            <a:ext cx="9144000" cy="5143500"/>
          </a:xfrm>
          <a:custGeom>
            <a:avLst/>
            <a:gdLst>
              <a:gd name="T0" fmla="*/ 0 w 285750"/>
              <a:gd name="T1" fmla="*/ 0 h 160734"/>
              <a:gd name="T2" fmla="*/ 285750 w 285750"/>
              <a:gd name="T3" fmla="*/ 160734 h 160734"/>
            </a:gdLst>
            <a:ahLst/>
            <a:cxnLst>
              <a:cxn ang="0">
                <a:pos x="86730" y="8595"/>
              </a:cxn>
              <a:cxn ang="0">
                <a:pos x="173292" y="8595"/>
              </a:cxn>
              <a:cxn ang="0">
                <a:pos x="259910" y="8595"/>
              </a:cxn>
              <a:cxn ang="0">
                <a:pos x="78023" y="17022"/>
              </a:cxn>
              <a:cxn ang="0">
                <a:pos x="164641" y="17022"/>
              </a:cxn>
              <a:cxn ang="0">
                <a:pos x="251203" y="17022"/>
              </a:cxn>
              <a:cxn ang="0">
                <a:pos x="69373" y="25505"/>
              </a:cxn>
              <a:cxn ang="0">
                <a:pos x="155990" y="25505"/>
              </a:cxn>
              <a:cxn ang="0">
                <a:pos x="242553" y="25505"/>
              </a:cxn>
              <a:cxn ang="0">
                <a:pos x="60722" y="33933"/>
              </a:cxn>
              <a:cxn ang="0">
                <a:pos x="147340" y="33933"/>
              </a:cxn>
              <a:cxn ang="0">
                <a:pos x="233902" y="33933"/>
              </a:cxn>
              <a:cxn ang="0">
                <a:pos x="52071" y="42416"/>
              </a:cxn>
              <a:cxn ang="0">
                <a:pos x="138633" y="42416"/>
              </a:cxn>
              <a:cxn ang="0">
                <a:pos x="225251" y="42416"/>
              </a:cxn>
              <a:cxn ang="0">
                <a:pos x="43421" y="50843"/>
              </a:cxn>
              <a:cxn ang="0">
                <a:pos x="129983" y="50843"/>
              </a:cxn>
              <a:cxn ang="0">
                <a:pos x="216601" y="50843"/>
              </a:cxn>
              <a:cxn ang="0">
                <a:pos x="34770" y="59326"/>
              </a:cxn>
              <a:cxn ang="0">
                <a:pos x="121332" y="59326"/>
              </a:cxn>
              <a:cxn ang="0">
                <a:pos x="207950" y="59326"/>
              </a:cxn>
              <a:cxn ang="0">
                <a:pos x="26064" y="67810"/>
              </a:cxn>
              <a:cxn ang="0">
                <a:pos x="112681" y="67810"/>
              </a:cxn>
              <a:cxn ang="0">
                <a:pos x="199244" y="67810"/>
              </a:cxn>
              <a:cxn ang="0">
                <a:pos x="17413" y="76237"/>
              </a:cxn>
              <a:cxn ang="0">
                <a:pos x="104031" y="76237"/>
              </a:cxn>
              <a:cxn ang="0">
                <a:pos x="190593" y="76237"/>
              </a:cxn>
              <a:cxn ang="0">
                <a:pos x="8762" y="84720"/>
              </a:cxn>
              <a:cxn ang="0">
                <a:pos x="95380" y="84720"/>
              </a:cxn>
              <a:cxn ang="0">
                <a:pos x="181942" y="84720"/>
              </a:cxn>
              <a:cxn ang="0">
                <a:pos x="268560" y="84720"/>
              </a:cxn>
              <a:cxn ang="0">
                <a:pos x="86730" y="93148"/>
              </a:cxn>
              <a:cxn ang="0">
                <a:pos x="173292" y="93148"/>
              </a:cxn>
              <a:cxn ang="0">
                <a:pos x="259910" y="93148"/>
              </a:cxn>
              <a:cxn ang="0">
                <a:pos x="78023" y="101631"/>
              </a:cxn>
              <a:cxn ang="0">
                <a:pos x="164641" y="101631"/>
              </a:cxn>
              <a:cxn ang="0">
                <a:pos x="251203" y="101631"/>
              </a:cxn>
              <a:cxn ang="0">
                <a:pos x="69373" y="110114"/>
              </a:cxn>
              <a:cxn ang="0">
                <a:pos x="155990" y="110114"/>
              </a:cxn>
              <a:cxn ang="0">
                <a:pos x="242553" y="110114"/>
              </a:cxn>
              <a:cxn ang="0">
                <a:pos x="60722" y="118541"/>
              </a:cxn>
              <a:cxn ang="0">
                <a:pos x="147340" y="118541"/>
              </a:cxn>
              <a:cxn ang="0">
                <a:pos x="233902" y="118541"/>
              </a:cxn>
              <a:cxn ang="0">
                <a:pos x="52071" y="127025"/>
              </a:cxn>
              <a:cxn ang="0">
                <a:pos x="138633" y="127025"/>
              </a:cxn>
              <a:cxn ang="0">
                <a:pos x="225251" y="127025"/>
              </a:cxn>
              <a:cxn ang="0">
                <a:pos x="43421" y="135452"/>
              </a:cxn>
              <a:cxn ang="0">
                <a:pos x="129983" y="135452"/>
              </a:cxn>
              <a:cxn ang="0">
                <a:pos x="216601" y="135452"/>
              </a:cxn>
              <a:cxn ang="0">
                <a:pos x="34770" y="143935"/>
              </a:cxn>
              <a:cxn ang="0">
                <a:pos x="121332" y="143935"/>
              </a:cxn>
              <a:cxn ang="0">
                <a:pos x="207950" y="143935"/>
              </a:cxn>
              <a:cxn ang="0">
                <a:pos x="0" y="25505"/>
              </a:cxn>
              <a:cxn ang="0">
                <a:pos x="0" y="110114"/>
              </a:cxn>
              <a:cxn ang="0">
                <a:pos x="43421" y="152362"/>
              </a:cxn>
              <a:cxn ang="0">
                <a:pos x="129983" y="152362"/>
              </a:cxn>
              <a:cxn ang="0">
                <a:pos x="216601" y="152362"/>
              </a:cxn>
              <a:cxn ang="0">
                <a:pos x="277211" y="127025"/>
              </a:cxn>
              <a:cxn ang="0">
                <a:pos x="277211" y="42416"/>
              </a:cxn>
              <a:cxn ang="0">
                <a:pos x="233902" y="0"/>
              </a:cxn>
              <a:cxn ang="0">
                <a:pos x="147340" y="0"/>
              </a:cxn>
              <a:cxn ang="0">
                <a:pos x="60722" y="0"/>
              </a:cxn>
            </a:cxnLst>
            <a:rect l="T0" t="T1" r="T2" b="T3"/>
            <a:pathLst>
              <a:path w="285750" h="160734" extrusionOk="0">
                <a:moveTo>
                  <a:pt x="17190" y="8595"/>
                </a:moveTo>
                <a:lnTo>
                  <a:pt x="17190" y="16799"/>
                </a:lnTo>
                <a:lnTo>
                  <a:pt x="8762" y="16799"/>
                </a:lnTo>
                <a:lnTo>
                  <a:pt x="8762" y="8595"/>
                </a:lnTo>
                <a:close/>
                <a:moveTo>
                  <a:pt x="25840" y="8595"/>
                </a:moveTo>
                <a:lnTo>
                  <a:pt x="25840" y="16799"/>
                </a:lnTo>
                <a:lnTo>
                  <a:pt x="17413" y="16799"/>
                </a:lnTo>
                <a:lnTo>
                  <a:pt x="17413" y="8595"/>
                </a:lnTo>
                <a:close/>
                <a:moveTo>
                  <a:pt x="34547" y="8595"/>
                </a:moveTo>
                <a:lnTo>
                  <a:pt x="34547" y="16799"/>
                </a:lnTo>
                <a:lnTo>
                  <a:pt x="26064" y="16799"/>
                </a:lnTo>
                <a:lnTo>
                  <a:pt x="26064" y="8595"/>
                </a:lnTo>
                <a:close/>
                <a:moveTo>
                  <a:pt x="43197" y="8595"/>
                </a:moveTo>
                <a:lnTo>
                  <a:pt x="43197" y="16799"/>
                </a:lnTo>
                <a:lnTo>
                  <a:pt x="34770" y="16799"/>
                </a:lnTo>
                <a:lnTo>
                  <a:pt x="34770" y="8595"/>
                </a:lnTo>
                <a:close/>
                <a:moveTo>
                  <a:pt x="51848" y="8595"/>
                </a:moveTo>
                <a:lnTo>
                  <a:pt x="51848" y="16799"/>
                </a:lnTo>
                <a:lnTo>
                  <a:pt x="43421" y="16799"/>
                </a:lnTo>
                <a:lnTo>
                  <a:pt x="43421" y="8595"/>
                </a:lnTo>
                <a:close/>
                <a:moveTo>
                  <a:pt x="60499" y="8595"/>
                </a:moveTo>
                <a:lnTo>
                  <a:pt x="60499" y="16799"/>
                </a:lnTo>
                <a:lnTo>
                  <a:pt x="52071" y="16799"/>
                </a:lnTo>
                <a:lnTo>
                  <a:pt x="52071" y="8595"/>
                </a:lnTo>
                <a:close/>
                <a:moveTo>
                  <a:pt x="69149" y="8595"/>
                </a:moveTo>
                <a:lnTo>
                  <a:pt x="69149" y="16799"/>
                </a:lnTo>
                <a:lnTo>
                  <a:pt x="60722" y="16799"/>
                </a:lnTo>
                <a:lnTo>
                  <a:pt x="60722" y="8595"/>
                </a:lnTo>
                <a:close/>
                <a:moveTo>
                  <a:pt x="77800" y="8595"/>
                </a:moveTo>
                <a:lnTo>
                  <a:pt x="77800" y="16799"/>
                </a:lnTo>
                <a:lnTo>
                  <a:pt x="69373" y="16799"/>
                </a:lnTo>
                <a:lnTo>
                  <a:pt x="69373" y="8595"/>
                </a:lnTo>
                <a:close/>
                <a:moveTo>
                  <a:pt x="86506" y="8595"/>
                </a:moveTo>
                <a:lnTo>
                  <a:pt x="86506" y="16799"/>
                </a:lnTo>
                <a:lnTo>
                  <a:pt x="78023" y="16799"/>
                </a:lnTo>
                <a:lnTo>
                  <a:pt x="78023" y="8595"/>
                </a:lnTo>
                <a:close/>
                <a:moveTo>
                  <a:pt x="95157" y="8595"/>
                </a:moveTo>
                <a:lnTo>
                  <a:pt x="95157" y="16799"/>
                </a:lnTo>
                <a:lnTo>
                  <a:pt x="86730" y="16799"/>
                </a:lnTo>
                <a:lnTo>
                  <a:pt x="86730" y="8595"/>
                </a:lnTo>
                <a:close/>
                <a:moveTo>
                  <a:pt x="103808" y="8595"/>
                </a:moveTo>
                <a:lnTo>
                  <a:pt x="103808" y="16799"/>
                </a:lnTo>
                <a:lnTo>
                  <a:pt x="95380" y="16799"/>
                </a:lnTo>
                <a:lnTo>
                  <a:pt x="95380" y="8595"/>
                </a:lnTo>
                <a:close/>
                <a:moveTo>
                  <a:pt x="112458" y="8595"/>
                </a:moveTo>
                <a:lnTo>
                  <a:pt x="112458" y="16799"/>
                </a:lnTo>
                <a:lnTo>
                  <a:pt x="104031" y="16799"/>
                </a:lnTo>
                <a:lnTo>
                  <a:pt x="104031" y="8595"/>
                </a:lnTo>
                <a:close/>
                <a:moveTo>
                  <a:pt x="121109" y="8595"/>
                </a:moveTo>
                <a:lnTo>
                  <a:pt x="121109" y="16799"/>
                </a:lnTo>
                <a:lnTo>
                  <a:pt x="112681" y="16799"/>
                </a:lnTo>
                <a:lnTo>
                  <a:pt x="112681" y="8595"/>
                </a:lnTo>
                <a:close/>
                <a:moveTo>
                  <a:pt x="129760" y="8595"/>
                </a:moveTo>
                <a:lnTo>
                  <a:pt x="129760" y="16799"/>
                </a:lnTo>
                <a:lnTo>
                  <a:pt x="121332" y="16799"/>
                </a:lnTo>
                <a:lnTo>
                  <a:pt x="121332" y="8595"/>
                </a:lnTo>
                <a:close/>
                <a:moveTo>
                  <a:pt x="138410" y="8595"/>
                </a:moveTo>
                <a:lnTo>
                  <a:pt x="138410" y="16799"/>
                </a:lnTo>
                <a:lnTo>
                  <a:pt x="129983" y="16799"/>
                </a:lnTo>
                <a:lnTo>
                  <a:pt x="129983" y="8595"/>
                </a:lnTo>
                <a:close/>
                <a:moveTo>
                  <a:pt x="147117" y="8595"/>
                </a:moveTo>
                <a:lnTo>
                  <a:pt x="147117" y="16799"/>
                </a:lnTo>
                <a:lnTo>
                  <a:pt x="138633" y="16799"/>
                </a:lnTo>
                <a:lnTo>
                  <a:pt x="138633" y="8595"/>
                </a:lnTo>
                <a:close/>
                <a:moveTo>
                  <a:pt x="155767" y="8595"/>
                </a:moveTo>
                <a:lnTo>
                  <a:pt x="155767" y="16799"/>
                </a:lnTo>
                <a:lnTo>
                  <a:pt x="147340" y="16799"/>
                </a:lnTo>
                <a:lnTo>
                  <a:pt x="147340" y="8595"/>
                </a:lnTo>
                <a:close/>
                <a:moveTo>
                  <a:pt x="164418" y="8595"/>
                </a:moveTo>
                <a:lnTo>
                  <a:pt x="164418" y="16799"/>
                </a:lnTo>
                <a:lnTo>
                  <a:pt x="155990" y="16799"/>
                </a:lnTo>
                <a:lnTo>
                  <a:pt x="155990" y="8595"/>
                </a:lnTo>
                <a:close/>
                <a:moveTo>
                  <a:pt x="173069" y="8595"/>
                </a:moveTo>
                <a:lnTo>
                  <a:pt x="173069" y="16799"/>
                </a:lnTo>
                <a:lnTo>
                  <a:pt x="164641" y="16799"/>
                </a:lnTo>
                <a:lnTo>
                  <a:pt x="164641" y="8595"/>
                </a:lnTo>
                <a:close/>
                <a:moveTo>
                  <a:pt x="181719" y="8595"/>
                </a:moveTo>
                <a:lnTo>
                  <a:pt x="181719" y="16799"/>
                </a:lnTo>
                <a:lnTo>
                  <a:pt x="173292" y="16799"/>
                </a:lnTo>
                <a:lnTo>
                  <a:pt x="173292" y="8595"/>
                </a:lnTo>
                <a:close/>
                <a:moveTo>
                  <a:pt x="190370" y="8595"/>
                </a:moveTo>
                <a:lnTo>
                  <a:pt x="190370" y="16799"/>
                </a:lnTo>
                <a:lnTo>
                  <a:pt x="181942" y="16799"/>
                </a:lnTo>
                <a:lnTo>
                  <a:pt x="181942" y="8595"/>
                </a:lnTo>
                <a:close/>
                <a:moveTo>
                  <a:pt x="199020" y="8595"/>
                </a:moveTo>
                <a:lnTo>
                  <a:pt x="199020" y="16799"/>
                </a:lnTo>
                <a:lnTo>
                  <a:pt x="190593" y="16799"/>
                </a:lnTo>
                <a:lnTo>
                  <a:pt x="190593" y="8595"/>
                </a:lnTo>
                <a:close/>
                <a:moveTo>
                  <a:pt x="207727" y="8595"/>
                </a:moveTo>
                <a:lnTo>
                  <a:pt x="207727" y="16799"/>
                </a:lnTo>
                <a:lnTo>
                  <a:pt x="199244" y="16799"/>
                </a:lnTo>
                <a:lnTo>
                  <a:pt x="199244" y="8595"/>
                </a:lnTo>
                <a:close/>
                <a:moveTo>
                  <a:pt x="216377" y="8595"/>
                </a:moveTo>
                <a:lnTo>
                  <a:pt x="216377" y="16799"/>
                </a:lnTo>
                <a:lnTo>
                  <a:pt x="207950" y="16799"/>
                </a:lnTo>
                <a:lnTo>
                  <a:pt x="207950" y="8595"/>
                </a:lnTo>
                <a:close/>
                <a:moveTo>
                  <a:pt x="225028" y="8595"/>
                </a:moveTo>
                <a:lnTo>
                  <a:pt x="225028" y="16799"/>
                </a:lnTo>
                <a:lnTo>
                  <a:pt x="216601" y="16799"/>
                </a:lnTo>
                <a:lnTo>
                  <a:pt x="216601" y="8595"/>
                </a:lnTo>
                <a:close/>
                <a:moveTo>
                  <a:pt x="233679" y="8595"/>
                </a:moveTo>
                <a:lnTo>
                  <a:pt x="233679" y="16799"/>
                </a:lnTo>
                <a:lnTo>
                  <a:pt x="225251" y="16799"/>
                </a:lnTo>
                <a:lnTo>
                  <a:pt x="225251" y="8595"/>
                </a:lnTo>
                <a:close/>
                <a:moveTo>
                  <a:pt x="242329" y="8595"/>
                </a:moveTo>
                <a:lnTo>
                  <a:pt x="242329" y="16799"/>
                </a:lnTo>
                <a:lnTo>
                  <a:pt x="233902" y="16799"/>
                </a:lnTo>
                <a:lnTo>
                  <a:pt x="233902" y="8595"/>
                </a:lnTo>
                <a:close/>
                <a:moveTo>
                  <a:pt x="250980" y="8595"/>
                </a:moveTo>
                <a:lnTo>
                  <a:pt x="250980" y="16799"/>
                </a:lnTo>
                <a:lnTo>
                  <a:pt x="242553" y="16799"/>
                </a:lnTo>
                <a:lnTo>
                  <a:pt x="242553" y="8595"/>
                </a:lnTo>
                <a:close/>
                <a:moveTo>
                  <a:pt x="259686" y="8595"/>
                </a:moveTo>
                <a:lnTo>
                  <a:pt x="259686" y="16799"/>
                </a:lnTo>
                <a:lnTo>
                  <a:pt x="251203" y="16799"/>
                </a:lnTo>
                <a:lnTo>
                  <a:pt x="251203" y="8595"/>
                </a:lnTo>
                <a:close/>
                <a:moveTo>
                  <a:pt x="268337" y="8595"/>
                </a:moveTo>
                <a:lnTo>
                  <a:pt x="268337" y="16799"/>
                </a:lnTo>
                <a:lnTo>
                  <a:pt x="259910" y="16799"/>
                </a:lnTo>
                <a:lnTo>
                  <a:pt x="259910" y="8595"/>
                </a:lnTo>
                <a:close/>
                <a:moveTo>
                  <a:pt x="276988" y="8595"/>
                </a:moveTo>
                <a:lnTo>
                  <a:pt x="276988" y="16799"/>
                </a:lnTo>
                <a:lnTo>
                  <a:pt x="268560" y="16799"/>
                </a:lnTo>
                <a:lnTo>
                  <a:pt x="268560" y="8595"/>
                </a:lnTo>
                <a:close/>
                <a:moveTo>
                  <a:pt x="17190" y="17022"/>
                </a:moveTo>
                <a:lnTo>
                  <a:pt x="17190" y="25282"/>
                </a:lnTo>
                <a:lnTo>
                  <a:pt x="8762" y="25282"/>
                </a:lnTo>
                <a:lnTo>
                  <a:pt x="8762" y="17022"/>
                </a:lnTo>
                <a:close/>
                <a:moveTo>
                  <a:pt x="25840" y="17022"/>
                </a:moveTo>
                <a:lnTo>
                  <a:pt x="25840" y="25282"/>
                </a:lnTo>
                <a:lnTo>
                  <a:pt x="17413" y="25282"/>
                </a:lnTo>
                <a:lnTo>
                  <a:pt x="17413" y="17022"/>
                </a:lnTo>
                <a:close/>
                <a:moveTo>
                  <a:pt x="34547" y="17022"/>
                </a:moveTo>
                <a:lnTo>
                  <a:pt x="34547" y="25282"/>
                </a:lnTo>
                <a:lnTo>
                  <a:pt x="26064" y="25282"/>
                </a:lnTo>
                <a:lnTo>
                  <a:pt x="26064" y="17022"/>
                </a:lnTo>
                <a:close/>
                <a:moveTo>
                  <a:pt x="43197" y="17022"/>
                </a:moveTo>
                <a:lnTo>
                  <a:pt x="43197" y="25282"/>
                </a:lnTo>
                <a:lnTo>
                  <a:pt x="34770" y="25282"/>
                </a:lnTo>
                <a:lnTo>
                  <a:pt x="34770" y="17022"/>
                </a:lnTo>
                <a:close/>
                <a:moveTo>
                  <a:pt x="51848" y="17022"/>
                </a:moveTo>
                <a:lnTo>
                  <a:pt x="51848" y="25282"/>
                </a:lnTo>
                <a:lnTo>
                  <a:pt x="43421" y="25282"/>
                </a:lnTo>
                <a:lnTo>
                  <a:pt x="43421" y="17022"/>
                </a:lnTo>
                <a:close/>
                <a:moveTo>
                  <a:pt x="60499" y="17022"/>
                </a:moveTo>
                <a:lnTo>
                  <a:pt x="60499" y="25282"/>
                </a:lnTo>
                <a:lnTo>
                  <a:pt x="52071" y="25282"/>
                </a:lnTo>
                <a:lnTo>
                  <a:pt x="52071" y="17022"/>
                </a:lnTo>
                <a:close/>
                <a:moveTo>
                  <a:pt x="69149" y="17022"/>
                </a:moveTo>
                <a:lnTo>
                  <a:pt x="69149" y="25282"/>
                </a:lnTo>
                <a:lnTo>
                  <a:pt x="60722" y="25282"/>
                </a:lnTo>
                <a:lnTo>
                  <a:pt x="60722" y="17022"/>
                </a:lnTo>
                <a:close/>
                <a:moveTo>
                  <a:pt x="77800" y="17022"/>
                </a:moveTo>
                <a:lnTo>
                  <a:pt x="77800" y="25282"/>
                </a:lnTo>
                <a:lnTo>
                  <a:pt x="69373" y="25282"/>
                </a:lnTo>
                <a:lnTo>
                  <a:pt x="69373" y="17022"/>
                </a:lnTo>
                <a:close/>
                <a:moveTo>
                  <a:pt x="86506" y="17022"/>
                </a:moveTo>
                <a:lnTo>
                  <a:pt x="86506" y="25282"/>
                </a:lnTo>
                <a:lnTo>
                  <a:pt x="78023" y="25282"/>
                </a:lnTo>
                <a:lnTo>
                  <a:pt x="78023" y="17022"/>
                </a:lnTo>
                <a:close/>
                <a:moveTo>
                  <a:pt x="95157" y="17022"/>
                </a:moveTo>
                <a:lnTo>
                  <a:pt x="95157" y="25282"/>
                </a:lnTo>
                <a:lnTo>
                  <a:pt x="86730" y="25282"/>
                </a:lnTo>
                <a:lnTo>
                  <a:pt x="86730" y="17022"/>
                </a:lnTo>
                <a:close/>
                <a:moveTo>
                  <a:pt x="103808" y="17022"/>
                </a:moveTo>
                <a:lnTo>
                  <a:pt x="103808" y="25282"/>
                </a:lnTo>
                <a:lnTo>
                  <a:pt x="95380" y="25282"/>
                </a:lnTo>
                <a:lnTo>
                  <a:pt x="95380" y="17022"/>
                </a:lnTo>
                <a:close/>
                <a:moveTo>
                  <a:pt x="112458" y="17022"/>
                </a:moveTo>
                <a:lnTo>
                  <a:pt x="112458" y="25282"/>
                </a:lnTo>
                <a:lnTo>
                  <a:pt x="104031" y="25282"/>
                </a:lnTo>
                <a:lnTo>
                  <a:pt x="104031" y="17022"/>
                </a:lnTo>
                <a:close/>
                <a:moveTo>
                  <a:pt x="121109" y="17022"/>
                </a:moveTo>
                <a:lnTo>
                  <a:pt x="121109" y="25282"/>
                </a:lnTo>
                <a:lnTo>
                  <a:pt x="112681" y="25282"/>
                </a:lnTo>
                <a:lnTo>
                  <a:pt x="112681" y="17022"/>
                </a:lnTo>
                <a:close/>
                <a:moveTo>
                  <a:pt x="129760" y="17022"/>
                </a:moveTo>
                <a:lnTo>
                  <a:pt x="129760" y="25282"/>
                </a:lnTo>
                <a:lnTo>
                  <a:pt x="121332" y="25282"/>
                </a:lnTo>
                <a:lnTo>
                  <a:pt x="121332" y="17022"/>
                </a:lnTo>
                <a:close/>
                <a:moveTo>
                  <a:pt x="138410" y="17022"/>
                </a:moveTo>
                <a:lnTo>
                  <a:pt x="138410" y="25282"/>
                </a:lnTo>
                <a:lnTo>
                  <a:pt x="129983" y="25282"/>
                </a:lnTo>
                <a:lnTo>
                  <a:pt x="129983" y="17022"/>
                </a:lnTo>
                <a:close/>
                <a:moveTo>
                  <a:pt x="147117" y="17022"/>
                </a:moveTo>
                <a:lnTo>
                  <a:pt x="147117" y="25282"/>
                </a:lnTo>
                <a:lnTo>
                  <a:pt x="138633" y="25282"/>
                </a:lnTo>
                <a:lnTo>
                  <a:pt x="138633" y="17022"/>
                </a:lnTo>
                <a:close/>
                <a:moveTo>
                  <a:pt x="155767" y="17022"/>
                </a:moveTo>
                <a:lnTo>
                  <a:pt x="155767" y="25282"/>
                </a:lnTo>
                <a:lnTo>
                  <a:pt x="147340" y="25282"/>
                </a:lnTo>
                <a:lnTo>
                  <a:pt x="147340" y="17022"/>
                </a:lnTo>
                <a:close/>
                <a:moveTo>
                  <a:pt x="164418" y="17022"/>
                </a:moveTo>
                <a:lnTo>
                  <a:pt x="164418" y="25282"/>
                </a:lnTo>
                <a:lnTo>
                  <a:pt x="155990" y="25282"/>
                </a:lnTo>
                <a:lnTo>
                  <a:pt x="155990" y="17022"/>
                </a:lnTo>
                <a:close/>
                <a:moveTo>
                  <a:pt x="173069" y="17022"/>
                </a:moveTo>
                <a:lnTo>
                  <a:pt x="173069" y="25282"/>
                </a:lnTo>
                <a:lnTo>
                  <a:pt x="164641" y="25282"/>
                </a:lnTo>
                <a:lnTo>
                  <a:pt x="164641" y="17022"/>
                </a:lnTo>
                <a:close/>
                <a:moveTo>
                  <a:pt x="181719" y="17022"/>
                </a:moveTo>
                <a:lnTo>
                  <a:pt x="181719" y="25282"/>
                </a:lnTo>
                <a:lnTo>
                  <a:pt x="173292" y="25282"/>
                </a:lnTo>
                <a:lnTo>
                  <a:pt x="173292" y="17022"/>
                </a:lnTo>
                <a:close/>
                <a:moveTo>
                  <a:pt x="190370" y="17022"/>
                </a:moveTo>
                <a:lnTo>
                  <a:pt x="190370" y="25282"/>
                </a:lnTo>
                <a:lnTo>
                  <a:pt x="181942" y="25282"/>
                </a:lnTo>
                <a:lnTo>
                  <a:pt x="181942" y="17022"/>
                </a:lnTo>
                <a:close/>
                <a:moveTo>
                  <a:pt x="199020" y="17022"/>
                </a:moveTo>
                <a:lnTo>
                  <a:pt x="199020" y="25282"/>
                </a:lnTo>
                <a:lnTo>
                  <a:pt x="190593" y="25282"/>
                </a:lnTo>
                <a:lnTo>
                  <a:pt x="190593" y="17022"/>
                </a:lnTo>
                <a:close/>
                <a:moveTo>
                  <a:pt x="207727" y="17022"/>
                </a:moveTo>
                <a:lnTo>
                  <a:pt x="207727" y="25282"/>
                </a:lnTo>
                <a:lnTo>
                  <a:pt x="199244" y="25282"/>
                </a:lnTo>
                <a:lnTo>
                  <a:pt x="199244" y="17022"/>
                </a:lnTo>
                <a:close/>
                <a:moveTo>
                  <a:pt x="216377" y="17022"/>
                </a:moveTo>
                <a:lnTo>
                  <a:pt x="216377" y="25282"/>
                </a:lnTo>
                <a:lnTo>
                  <a:pt x="207950" y="25282"/>
                </a:lnTo>
                <a:lnTo>
                  <a:pt x="207950" y="17022"/>
                </a:lnTo>
                <a:close/>
                <a:moveTo>
                  <a:pt x="225028" y="17022"/>
                </a:moveTo>
                <a:lnTo>
                  <a:pt x="225028" y="25282"/>
                </a:lnTo>
                <a:lnTo>
                  <a:pt x="216601" y="25282"/>
                </a:lnTo>
                <a:lnTo>
                  <a:pt x="216601" y="17022"/>
                </a:lnTo>
                <a:close/>
                <a:moveTo>
                  <a:pt x="233679" y="17022"/>
                </a:moveTo>
                <a:lnTo>
                  <a:pt x="233679" y="25282"/>
                </a:lnTo>
                <a:lnTo>
                  <a:pt x="225251" y="25282"/>
                </a:lnTo>
                <a:lnTo>
                  <a:pt x="225251" y="17022"/>
                </a:lnTo>
                <a:close/>
                <a:moveTo>
                  <a:pt x="242329" y="17022"/>
                </a:moveTo>
                <a:lnTo>
                  <a:pt x="242329" y="25282"/>
                </a:lnTo>
                <a:lnTo>
                  <a:pt x="233902" y="25282"/>
                </a:lnTo>
                <a:lnTo>
                  <a:pt x="233902" y="17022"/>
                </a:lnTo>
                <a:close/>
                <a:moveTo>
                  <a:pt x="250980" y="17022"/>
                </a:moveTo>
                <a:lnTo>
                  <a:pt x="250980" y="25282"/>
                </a:lnTo>
                <a:lnTo>
                  <a:pt x="242553" y="25282"/>
                </a:lnTo>
                <a:lnTo>
                  <a:pt x="242553" y="17022"/>
                </a:lnTo>
                <a:close/>
                <a:moveTo>
                  <a:pt x="259686" y="17022"/>
                </a:moveTo>
                <a:lnTo>
                  <a:pt x="259686" y="25282"/>
                </a:lnTo>
                <a:lnTo>
                  <a:pt x="251203" y="25282"/>
                </a:lnTo>
                <a:lnTo>
                  <a:pt x="251203" y="17022"/>
                </a:lnTo>
                <a:close/>
                <a:moveTo>
                  <a:pt x="268337" y="17022"/>
                </a:moveTo>
                <a:lnTo>
                  <a:pt x="268337" y="25282"/>
                </a:lnTo>
                <a:lnTo>
                  <a:pt x="259910" y="25282"/>
                </a:lnTo>
                <a:lnTo>
                  <a:pt x="259910" y="17022"/>
                </a:lnTo>
                <a:close/>
                <a:moveTo>
                  <a:pt x="276988" y="17022"/>
                </a:moveTo>
                <a:lnTo>
                  <a:pt x="276988" y="25282"/>
                </a:lnTo>
                <a:lnTo>
                  <a:pt x="268560" y="25282"/>
                </a:lnTo>
                <a:lnTo>
                  <a:pt x="268560" y="17022"/>
                </a:lnTo>
                <a:close/>
                <a:moveTo>
                  <a:pt x="17190" y="25505"/>
                </a:moveTo>
                <a:lnTo>
                  <a:pt x="17190" y="33709"/>
                </a:lnTo>
                <a:lnTo>
                  <a:pt x="8762" y="33709"/>
                </a:lnTo>
                <a:lnTo>
                  <a:pt x="8762" y="25505"/>
                </a:lnTo>
                <a:close/>
                <a:moveTo>
                  <a:pt x="25840" y="25505"/>
                </a:moveTo>
                <a:lnTo>
                  <a:pt x="25840" y="33709"/>
                </a:lnTo>
                <a:lnTo>
                  <a:pt x="17413" y="33709"/>
                </a:lnTo>
                <a:lnTo>
                  <a:pt x="17413" y="25505"/>
                </a:lnTo>
                <a:close/>
                <a:moveTo>
                  <a:pt x="34547" y="25505"/>
                </a:moveTo>
                <a:lnTo>
                  <a:pt x="34547" y="33709"/>
                </a:lnTo>
                <a:lnTo>
                  <a:pt x="26064" y="33709"/>
                </a:lnTo>
                <a:lnTo>
                  <a:pt x="26064" y="25505"/>
                </a:lnTo>
                <a:close/>
                <a:moveTo>
                  <a:pt x="43197" y="25505"/>
                </a:moveTo>
                <a:lnTo>
                  <a:pt x="43197" y="33709"/>
                </a:lnTo>
                <a:lnTo>
                  <a:pt x="34770" y="33709"/>
                </a:lnTo>
                <a:lnTo>
                  <a:pt x="34770" y="25505"/>
                </a:lnTo>
                <a:close/>
                <a:moveTo>
                  <a:pt x="51848" y="25505"/>
                </a:moveTo>
                <a:lnTo>
                  <a:pt x="51848" y="33709"/>
                </a:lnTo>
                <a:lnTo>
                  <a:pt x="43421" y="33709"/>
                </a:lnTo>
                <a:lnTo>
                  <a:pt x="43421" y="25505"/>
                </a:lnTo>
                <a:close/>
                <a:moveTo>
                  <a:pt x="60499" y="25505"/>
                </a:moveTo>
                <a:lnTo>
                  <a:pt x="60499" y="33709"/>
                </a:lnTo>
                <a:lnTo>
                  <a:pt x="52071" y="33709"/>
                </a:lnTo>
                <a:lnTo>
                  <a:pt x="52071" y="25505"/>
                </a:lnTo>
                <a:close/>
                <a:moveTo>
                  <a:pt x="69149" y="25505"/>
                </a:moveTo>
                <a:lnTo>
                  <a:pt x="69149" y="33709"/>
                </a:lnTo>
                <a:lnTo>
                  <a:pt x="60722" y="33709"/>
                </a:lnTo>
                <a:lnTo>
                  <a:pt x="60722" y="25505"/>
                </a:lnTo>
                <a:close/>
                <a:moveTo>
                  <a:pt x="77800" y="25505"/>
                </a:moveTo>
                <a:lnTo>
                  <a:pt x="77800" y="33709"/>
                </a:lnTo>
                <a:lnTo>
                  <a:pt x="69373" y="33709"/>
                </a:lnTo>
                <a:lnTo>
                  <a:pt x="69373" y="25505"/>
                </a:lnTo>
                <a:close/>
                <a:moveTo>
                  <a:pt x="86506" y="25505"/>
                </a:moveTo>
                <a:lnTo>
                  <a:pt x="86506" y="33709"/>
                </a:lnTo>
                <a:lnTo>
                  <a:pt x="78023" y="33709"/>
                </a:lnTo>
                <a:lnTo>
                  <a:pt x="78023" y="25505"/>
                </a:lnTo>
                <a:close/>
                <a:moveTo>
                  <a:pt x="95157" y="25505"/>
                </a:moveTo>
                <a:lnTo>
                  <a:pt x="95157" y="33709"/>
                </a:lnTo>
                <a:lnTo>
                  <a:pt x="86730" y="33709"/>
                </a:lnTo>
                <a:lnTo>
                  <a:pt x="86730" y="25505"/>
                </a:lnTo>
                <a:close/>
                <a:moveTo>
                  <a:pt x="103808" y="25505"/>
                </a:moveTo>
                <a:lnTo>
                  <a:pt x="103808" y="33709"/>
                </a:lnTo>
                <a:lnTo>
                  <a:pt x="95380" y="33709"/>
                </a:lnTo>
                <a:lnTo>
                  <a:pt x="95380" y="25505"/>
                </a:lnTo>
                <a:close/>
                <a:moveTo>
                  <a:pt x="112458" y="25505"/>
                </a:moveTo>
                <a:lnTo>
                  <a:pt x="112458" y="33709"/>
                </a:lnTo>
                <a:lnTo>
                  <a:pt x="104031" y="33709"/>
                </a:lnTo>
                <a:lnTo>
                  <a:pt x="104031" y="25505"/>
                </a:lnTo>
                <a:close/>
                <a:moveTo>
                  <a:pt x="121109" y="25505"/>
                </a:moveTo>
                <a:lnTo>
                  <a:pt x="121109" y="33709"/>
                </a:lnTo>
                <a:lnTo>
                  <a:pt x="112681" y="33709"/>
                </a:lnTo>
                <a:lnTo>
                  <a:pt x="112681" y="25505"/>
                </a:lnTo>
                <a:close/>
                <a:moveTo>
                  <a:pt x="129760" y="25505"/>
                </a:moveTo>
                <a:lnTo>
                  <a:pt x="129760" y="33709"/>
                </a:lnTo>
                <a:lnTo>
                  <a:pt x="121332" y="33709"/>
                </a:lnTo>
                <a:lnTo>
                  <a:pt x="121332" y="25505"/>
                </a:lnTo>
                <a:close/>
                <a:moveTo>
                  <a:pt x="138410" y="25505"/>
                </a:moveTo>
                <a:lnTo>
                  <a:pt x="138410" y="33709"/>
                </a:lnTo>
                <a:lnTo>
                  <a:pt x="129983" y="33709"/>
                </a:lnTo>
                <a:lnTo>
                  <a:pt x="129983" y="25505"/>
                </a:lnTo>
                <a:close/>
                <a:moveTo>
                  <a:pt x="147117" y="25505"/>
                </a:moveTo>
                <a:lnTo>
                  <a:pt x="147117" y="33709"/>
                </a:lnTo>
                <a:lnTo>
                  <a:pt x="138633" y="33709"/>
                </a:lnTo>
                <a:lnTo>
                  <a:pt x="138633" y="25505"/>
                </a:lnTo>
                <a:close/>
                <a:moveTo>
                  <a:pt x="155767" y="25505"/>
                </a:moveTo>
                <a:lnTo>
                  <a:pt x="155767" y="33709"/>
                </a:lnTo>
                <a:lnTo>
                  <a:pt x="147340" y="33709"/>
                </a:lnTo>
                <a:lnTo>
                  <a:pt x="147340" y="25505"/>
                </a:lnTo>
                <a:close/>
                <a:moveTo>
                  <a:pt x="164418" y="25505"/>
                </a:moveTo>
                <a:lnTo>
                  <a:pt x="164418" y="33709"/>
                </a:lnTo>
                <a:lnTo>
                  <a:pt x="155990" y="33709"/>
                </a:lnTo>
                <a:lnTo>
                  <a:pt x="155990" y="25505"/>
                </a:lnTo>
                <a:close/>
                <a:moveTo>
                  <a:pt x="173069" y="25505"/>
                </a:moveTo>
                <a:lnTo>
                  <a:pt x="173069" y="33709"/>
                </a:lnTo>
                <a:lnTo>
                  <a:pt x="164641" y="33709"/>
                </a:lnTo>
                <a:lnTo>
                  <a:pt x="164641" y="25505"/>
                </a:lnTo>
                <a:close/>
                <a:moveTo>
                  <a:pt x="181719" y="25505"/>
                </a:moveTo>
                <a:lnTo>
                  <a:pt x="181719" y="33709"/>
                </a:lnTo>
                <a:lnTo>
                  <a:pt x="173292" y="33709"/>
                </a:lnTo>
                <a:lnTo>
                  <a:pt x="173292" y="25505"/>
                </a:lnTo>
                <a:close/>
                <a:moveTo>
                  <a:pt x="190370" y="25505"/>
                </a:moveTo>
                <a:lnTo>
                  <a:pt x="190370" y="33709"/>
                </a:lnTo>
                <a:lnTo>
                  <a:pt x="181942" y="33709"/>
                </a:lnTo>
                <a:lnTo>
                  <a:pt x="181942" y="25505"/>
                </a:lnTo>
                <a:close/>
                <a:moveTo>
                  <a:pt x="199020" y="25505"/>
                </a:moveTo>
                <a:lnTo>
                  <a:pt x="199020" y="33709"/>
                </a:lnTo>
                <a:lnTo>
                  <a:pt x="190593" y="33709"/>
                </a:lnTo>
                <a:lnTo>
                  <a:pt x="190593" y="25505"/>
                </a:lnTo>
                <a:close/>
                <a:moveTo>
                  <a:pt x="207727" y="25505"/>
                </a:moveTo>
                <a:lnTo>
                  <a:pt x="207727" y="33709"/>
                </a:lnTo>
                <a:lnTo>
                  <a:pt x="199244" y="33709"/>
                </a:lnTo>
                <a:lnTo>
                  <a:pt x="199244" y="25505"/>
                </a:lnTo>
                <a:close/>
                <a:moveTo>
                  <a:pt x="216377" y="25505"/>
                </a:moveTo>
                <a:lnTo>
                  <a:pt x="216377" y="33709"/>
                </a:lnTo>
                <a:lnTo>
                  <a:pt x="207950" y="33709"/>
                </a:lnTo>
                <a:lnTo>
                  <a:pt x="207950" y="25505"/>
                </a:lnTo>
                <a:close/>
                <a:moveTo>
                  <a:pt x="225028" y="25505"/>
                </a:moveTo>
                <a:lnTo>
                  <a:pt x="225028" y="33709"/>
                </a:lnTo>
                <a:lnTo>
                  <a:pt x="216601" y="33709"/>
                </a:lnTo>
                <a:lnTo>
                  <a:pt x="216601" y="25505"/>
                </a:lnTo>
                <a:close/>
                <a:moveTo>
                  <a:pt x="233679" y="25505"/>
                </a:moveTo>
                <a:lnTo>
                  <a:pt x="233679" y="33709"/>
                </a:lnTo>
                <a:lnTo>
                  <a:pt x="225251" y="33709"/>
                </a:lnTo>
                <a:lnTo>
                  <a:pt x="225251" y="25505"/>
                </a:lnTo>
                <a:close/>
                <a:moveTo>
                  <a:pt x="242329" y="25505"/>
                </a:moveTo>
                <a:lnTo>
                  <a:pt x="242329" y="33709"/>
                </a:lnTo>
                <a:lnTo>
                  <a:pt x="233902" y="33709"/>
                </a:lnTo>
                <a:lnTo>
                  <a:pt x="233902" y="25505"/>
                </a:lnTo>
                <a:close/>
                <a:moveTo>
                  <a:pt x="250980" y="25505"/>
                </a:moveTo>
                <a:lnTo>
                  <a:pt x="250980" y="33709"/>
                </a:lnTo>
                <a:lnTo>
                  <a:pt x="242553" y="33709"/>
                </a:lnTo>
                <a:lnTo>
                  <a:pt x="242553" y="25505"/>
                </a:lnTo>
                <a:close/>
                <a:moveTo>
                  <a:pt x="259686" y="25505"/>
                </a:moveTo>
                <a:lnTo>
                  <a:pt x="259686" y="33709"/>
                </a:lnTo>
                <a:lnTo>
                  <a:pt x="251203" y="33709"/>
                </a:lnTo>
                <a:lnTo>
                  <a:pt x="251203" y="25505"/>
                </a:lnTo>
                <a:close/>
                <a:moveTo>
                  <a:pt x="268337" y="25505"/>
                </a:moveTo>
                <a:lnTo>
                  <a:pt x="268337" y="33709"/>
                </a:lnTo>
                <a:lnTo>
                  <a:pt x="259910" y="33709"/>
                </a:lnTo>
                <a:lnTo>
                  <a:pt x="259910" y="25505"/>
                </a:lnTo>
                <a:close/>
                <a:moveTo>
                  <a:pt x="276988" y="25505"/>
                </a:moveTo>
                <a:lnTo>
                  <a:pt x="276988" y="33709"/>
                </a:lnTo>
                <a:lnTo>
                  <a:pt x="268560" y="33709"/>
                </a:lnTo>
                <a:lnTo>
                  <a:pt x="268560" y="25505"/>
                </a:lnTo>
                <a:close/>
                <a:moveTo>
                  <a:pt x="17190" y="33933"/>
                </a:moveTo>
                <a:lnTo>
                  <a:pt x="17190" y="42193"/>
                </a:lnTo>
                <a:lnTo>
                  <a:pt x="8762" y="42193"/>
                </a:lnTo>
                <a:lnTo>
                  <a:pt x="8762" y="33933"/>
                </a:lnTo>
                <a:close/>
                <a:moveTo>
                  <a:pt x="25840" y="33933"/>
                </a:moveTo>
                <a:lnTo>
                  <a:pt x="25840" y="42193"/>
                </a:lnTo>
                <a:lnTo>
                  <a:pt x="17413" y="42193"/>
                </a:lnTo>
                <a:lnTo>
                  <a:pt x="17413" y="33933"/>
                </a:lnTo>
                <a:close/>
                <a:moveTo>
                  <a:pt x="34547" y="33933"/>
                </a:moveTo>
                <a:lnTo>
                  <a:pt x="34547" y="42193"/>
                </a:lnTo>
                <a:lnTo>
                  <a:pt x="26064" y="42193"/>
                </a:lnTo>
                <a:lnTo>
                  <a:pt x="26064" y="33933"/>
                </a:lnTo>
                <a:close/>
                <a:moveTo>
                  <a:pt x="43197" y="33933"/>
                </a:moveTo>
                <a:lnTo>
                  <a:pt x="43197" y="42193"/>
                </a:lnTo>
                <a:lnTo>
                  <a:pt x="34770" y="42193"/>
                </a:lnTo>
                <a:lnTo>
                  <a:pt x="34770" y="33933"/>
                </a:lnTo>
                <a:close/>
                <a:moveTo>
                  <a:pt x="51848" y="33933"/>
                </a:moveTo>
                <a:lnTo>
                  <a:pt x="51848" y="42193"/>
                </a:lnTo>
                <a:lnTo>
                  <a:pt x="43421" y="42193"/>
                </a:lnTo>
                <a:lnTo>
                  <a:pt x="43421" y="33933"/>
                </a:lnTo>
                <a:close/>
                <a:moveTo>
                  <a:pt x="60499" y="33933"/>
                </a:moveTo>
                <a:lnTo>
                  <a:pt x="60499" y="42193"/>
                </a:lnTo>
                <a:lnTo>
                  <a:pt x="52071" y="42193"/>
                </a:lnTo>
                <a:lnTo>
                  <a:pt x="52071" y="33933"/>
                </a:lnTo>
                <a:close/>
                <a:moveTo>
                  <a:pt x="69149" y="33933"/>
                </a:moveTo>
                <a:lnTo>
                  <a:pt x="69149" y="42193"/>
                </a:lnTo>
                <a:lnTo>
                  <a:pt x="60722" y="42193"/>
                </a:lnTo>
                <a:lnTo>
                  <a:pt x="60722" y="33933"/>
                </a:lnTo>
                <a:close/>
                <a:moveTo>
                  <a:pt x="77800" y="33933"/>
                </a:moveTo>
                <a:lnTo>
                  <a:pt x="77800" y="42193"/>
                </a:lnTo>
                <a:lnTo>
                  <a:pt x="69373" y="42193"/>
                </a:lnTo>
                <a:lnTo>
                  <a:pt x="69373" y="33933"/>
                </a:lnTo>
                <a:close/>
                <a:moveTo>
                  <a:pt x="86506" y="33933"/>
                </a:moveTo>
                <a:lnTo>
                  <a:pt x="86506" y="42193"/>
                </a:lnTo>
                <a:lnTo>
                  <a:pt x="78023" y="42193"/>
                </a:lnTo>
                <a:lnTo>
                  <a:pt x="78023" y="33933"/>
                </a:lnTo>
                <a:close/>
                <a:moveTo>
                  <a:pt x="95157" y="33933"/>
                </a:moveTo>
                <a:lnTo>
                  <a:pt x="95157" y="42193"/>
                </a:lnTo>
                <a:lnTo>
                  <a:pt x="86730" y="42193"/>
                </a:lnTo>
                <a:lnTo>
                  <a:pt x="86730" y="33933"/>
                </a:lnTo>
                <a:close/>
                <a:moveTo>
                  <a:pt x="103808" y="33933"/>
                </a:moveTo>
                <a:lnTo>
                  <a:pt x="103808" y="42193"/>
                </a:lnTo>
                <a:lnTo>
                  <a:pt x="95380" y="42193"/>
                </a:lnTo>
                <a:lnTo>
                  <a:pt x="95380" y="33933"/>
                </a:lnTo>
                <a:close/>
                <a:moveTo>
                  <a:pt x="112458" y="33933"/>
                </a:moveTo>
                <a:lnTo>
                  <a:pt x="112458" y="42193"/>
                </a:lnTo>
                <a:lnTo>
                  <a:pt x="104031" y="42193"/>
                </a:lnTo>
                <a:lnTo>
                  <a:pt x="104031" y="33933"/>
                </a:lnTo>
                <a:close/>
                <a:moveTo>
                  <a:pt x="121109" y="33933"/>
                </a:moveTo>
                <a:lnTo>
                  <a:pt x="121109" y="42193"/>
                </a:lnTo>
                <a:lnTo>
                  <a:pt x="112681" y="42193"/>
                </a:lnTo>
                <a:lnTo>
                  <a:pt x="112681" y="33933"/>
                </a:lnTo>
                <a:close/>
                <a:moveTo>
                  <a:pt x="129760" y="33933"/>
                </a:moveTo>
                <a:lnTo>
                  <a:pt x="129760" y="42193"/>
                </a:lnTo>
                <a:lnTo>
                  <a:pt x="121332" y="42193"/>
                </a:lnTo>
                <a:lnTo>
                  <a:pt x="121332" y="33933"/>
                </a:lnTo>
                <a:close/>
                <a:moveTo>
                  <a:pt x="138410" y="33933"/>
                </a:moveTo>
                <a:lnTo>
                  <a:pt x="138410" y="42193"/>
                </a:lnTo>
                <a:lnTo>
                  <a:pt x="129983" y="42193"/>
                </a:lnTo>
                <a:lnTo>
                  <a:pt x="129983" y="33933"/>
                </a:lnTo>
                <a:close/>
                <a:moveTo>
                  <a:pt x="147117" y="33933"/>
                </a:moveTo>
                <a:lnTo>
                  <a:pt x="147117" y="42193"/>
                </a:lnTo>
                <a:lnTo>
                  <a:pt x="138633" y="42193"/>
                </a:lnTo>
                <a:lnTo>
                  <a:pt x="138633" y="33933"/>
                </a:lnTo>
                <a:close/>
                <a:moveTo>
                  <a:pt x="155767" y="33933"/>
                </a:moveTo>
                <a:lnTo>
                  <a:pt x="155767" y="42193"/>
                </a:lnTo>
                <a:lnTo>
                  <a:pt x="147340" y="42193"/>
                </a:lnTo>
                <a:lnTo>
                  <a:pt x="147340" y="33933"/>
                </a:lnTo>
                <a:close/>
                <a:moveTo>
                  <a:pt x="164418" y="33933"/>
                </a:moveTo>
                <a:lnTo>
                  <a:pt x="164418" y="42193"/>
                </a:lnTo>
                <a:lnTo>
                  <a:pt x="155990" y="42193"/>
                </a:lnTo>
                <a:lnTo>
                  <a:pt x="155990" y="33933"/>
                </a:lnTo>
                <a:close/>
                <a:moveTo>
                  <a:pt x="173069" y="33933"/>
                </a:moveTo>
                <a:lnTo>
                  <a:pt x="173069" y="42193"/>
                </a:lnTo>
                <a:lnTo>
                  <a:pt x="164641" y="42193"/>
                </a:lnTo>
                <a:lnTo>
                  <a:pt x="164641" y="33933"/>
                </a:lnTo>
                <a:close/>
                <a:moveTo>
                  <a:pt x="181719" y="33933"/>
                </a:moveTo>
                <a:lnTo>
                  <a:pt x="181719" y="42193"/>
                </a:lnTo>
                <a:lnTo>
                  <a:pt x="173292" y="42193"/>
                </a:lnTo>
                <a:lnTo>
                  <a:pt x="173292" y="33933"/>
                </a:lnTo>
                <a:close/>
                <a:moveTo>
                  <a:pt x="190370" y="33933"/>
                </a:moveTo>
                <a:lnTo>
                  <a:pt x="190370" y="42193"/>
                </a:lnTo>
                <a:lnTo>
                  <a:pt x="181942" y="42193"/>
                </a:lnTo>
                <a:lnTo>
                  <a:pt x="181942" y="33933"/>
                </a:lnTo>
                <a:close/>
                <a:moveTo>
                  <a:pt x="199020" y="33933"/>
                </a:moveTo>
                <a:lnTo>
                  <a:pt x="199020" y="42193"/>
                </a:lnTo>
                <a:lnTo>
                  <a:pt x="190593" y="42193"/>
                </a:lnTo>
                <a:lnTo>
                  <a:pt x="190593" y="33933"/>
                </a:lnTo>
                <a:close/>
                <a:moveTo>
                  <a:pt x="207727" y="33933"/>
                </a:moveTo>
                <a:lnTo>
                  <a:pt x="207727" y="42193"/>
                </a:lnTo>
                <a:lnTo>
                  <a:pt x="199244" y="42193"/>
                </a:lnTo>
                <a:lnTo>
                  <a:pt x="199244" y="33933"/>
                </a:lnTo>
                <a:close/>
                <a:moveTo>
                  <a:pt x="216377" y="33933"/>
                </a:moveTo>
                <a:lnTo>
                  <a:pt x="216377" y="42193"/>
                </a:lnTo>
                <a:lnTo>
                  <a:pt x="207950" y="42193"/>
                </a:lnTo>
                <a:lnTo>
                  <a:pt x="207950" y="33933"/>
                </a:lnTo>
                <a:close/>
                <a:moveTo>
                  <a:pt x="225028" y="33933"/>
                </a:moveTo>
                <a:lnTo>
                  <a:pt x="225028" y="42193"/>
                </a:lnTo>
                <a:lnTo>
                  <a:pt x="216601" y="42193"/>
                </a:lnTo>
                <a:lnTo>
                  <a:pt x="216601" y="33933"/>
                </a:lnTo>
                <a:close/>
                <a:moveTo>
                  <a:pt x="233679" y="33933"/>
                </a:moveTo>
                <a:lnTo>
                  <a:pt x="233679" y="42193"/>
                </a:lnTo>
                <a:lnTo>
                  <a:pt x="225251" y="42193"/>
                </a:lnTo>
                <a:lnTo>
                  <a:pt x="225251" y="33933"/>
                </a:lnTo>
                <a:close/>
                <a:moveTo>
                  <a:pt x="242329" y="33933"/>
                </a:moveTo>
                <a:lnTo>
                  <a:pt x="242329" y="42193"/>
                </a:lnTo>
                <a:lnTo>
                  <a:pt x="233902" y="42193"/>
                </a:lnTo>
                <a:lnTo>
                  <a:pt x="233902" y="33933"/>
                </a:lnTo>
                <a:close/>
                <a:moveTo>
                  <a:pt x="250980" y="33933"/>
                </a:moveTo>
                <a:lnTo>
                  <a:pt x="250980" y="42193"/>
                </a:lnTo>
                <a:lnTo>
                  <a:pt x="242553" y="42193"/>
                </a:lnTo>
                <a:lnTo>
                  <a:pt x="242553" y="33933"/>
                </a:lnTo>
                <a:close/>
                <a:moveTo>
                  <a:pt x="259686" y="33933"/>
                </a:moveTo>
                <a:lnTo>
                  <a:pt x="259686" y="42193"/>
                </a:lnTo>
                <a:lnTo>
                  <a:pt x="251203" y="42193"/>
                </a:lnTo>
                <a:lnTo>
                  <a:pt x="251203" y="33933"/>
                </a:lnTo>
                <a:close/>
                <a:moveTo>
                  <a:pt x="268337" y="33933"/>
                </a:moveTo>
                <a:lnTo>
                  <a:pt x="268337" y="42193"/>
                </a:lnTo>
                <a:lnTo>
                  <a:pt x="259910" y="42193"/>
                </a:lnTo>
                <a:lnTo>
                  <a:pt x="259910" y="33933"/>
                </a:lnTo>
                <a:close/>
                <a:moveTo>
                  <a:pt x="276988" y="33933"/>
                </a:moveTo>
                <a:lnTo>
                  <a:pt x="276988" y="42193"/>
                </a:lnTo>
                <a:lnTo>
                  <a:pt x="268560" y="42193"/>
                </a:lnTo>
                <a:lnTo>
                  <a:pt x="268560" y="33933"/>
                </a:lnTo>
                <a:close/>
                <a:moveTo>
                  <a:pt x="17190" y="42416"/>
                </a:moveTo>
                <a:lnTo>
                  <a:pt x="17190" y="50620"/>
                </a:lnTo>
                <a:lnTo>
                  <a:pt x="8762" y="50620"/>
                </a:lnTo>
                <a:lnTo>
                  <a:pt x="8762" y="42416"/>
                </a:lnTo>
                <a:close/>
                <a:moveTo>
                  <a:pt x="25840" y="42416"/>
                </a:moveTo>
                <a:lnTo>
                  <a:pt x="25840" y="50620"/>
                </a:lnTo>
                <a:lnTo>
                  <a:pt x="17413" y="50620"/>
                </a:lnTo>
                <a:lnTo>
                  <a:pt x="17413" y="42416"/>
                </a:lnTo>
                <a:close/>
                <a:moveTo>
                  <a:pt x="34547" y="42416"/>
                </a:moveTo>
                <a:lnTo>
                  <a:pt x="34547" y="50620"/>
                </a:lnTo>
                <a:lnTo>
                  <a:pt x="26064" y="50620"/>
                </a:lnTo>
                <a:lnTo>
                  <a:pt x="26064" y="42416"/>
                </a:lnTo>
                <a:close/>
                <a:moveTo>
                  <a:pt x="43197" y="42416"/>
                </a:moveTo>
                <a:lnTo>
                  <a:pt x="43197" y="50620"/>
                </a:lnTo>
                <a:lnTo>
                  <a:pt x="34770" y="50620"/>
                </a:lnTo>
                <a:lnTo>
                  <a:pt x="34770" y="42416"/>
                </a:lnTo>
                <a:close/>
                <a:moveTo>
                  <a:pt x="51848" y="42416"/>
                </a:moveTo>
                <a:lnTo>
                  <a:pt x="51848" y="50620"/>
                </a:lnTo>
                <a:lnTo>
                  <a:pt x="43421" y="50620"/>
                </a:lnTo>
                <a:lnTo>
                  <a:pt x="43421" y="42416"/>
                </a:lnTo>
                <a:close/>
                <a:moveTo>
                  <a:pt x="60499" y="42416"/>
                </a:moveTo>
                <a:lnTo>
                  <a:pt x="60499" y="50620"/>
                </a:lnTo>
                <a:lnTo>
                  <a:pt x="52071" y="50620"/>
                </a:lnTo>
                <a:lnTo>
                  <a:pt x="52071" y="42416"/>
                </a:lnTo>
                <a:close/>
                <a:moveTo>
                  <a:pt x="69149" y="42416"/>
                </a:moveTo>
                <a:lnTo>
                  <a:pt x="69149" y="50620"/>
                </a:lnTo>
                <a:lnTo>
                  <a:pt x="60722" y="50620"/>
                </a:lnTo>
                <a:lnTo>
                  <a:pt x="60722" y="42416"/>
                </a:lnTo>
                <a:close/>
                <a:moveTo>
                  <a:pt x="77800" y="42416"/>
                </a:moveTo>
                <a:lnTo>
                  <a:pt x="77800" y="50620"/>
                </a:lnTo>
                <a:lnTo>
                  <a:pt x="69373" y="50620"/>
                </a:lnTo>
                <a:lnTo>
                  <a:pt x="69373" y="42416"/>
                </a:lnTo>
                <a:close/>
                <a:moveTo>
                  <a:pt x="86506" y="42416"/>
                </a:moveTo>
                <a:lnTo>
                  <a:pt x="86506" y="50620"/>
                </a:lnTo>
                <a:lnTo>
                  <a:pt x="78023" y="50620"/>
                </a:lnTo>
                <a:lnTo>
                  <a:pt x="78023" y="42416"/>
                </a:lnTo>
                <a:close/>
                <a:moveTo>
                  <a:pt x="95157" y="42416"/>
                </a:moveTo>
                <a:lnTo>
                  <a:pt x="95157" y="50620"/>
                </a:lnTo>
                <a:lnTo>
                  <a:pt x="86730" y="50620"/>
                </a:lnTo>
                <a:lnTo>
                  <a:pt x="86730" y="42416"/>
                </a:lnTo>
                <a:close/>
                <a:moveTo>
                  <a:pt x="103808" y="42416"/>
                </a:moveTo>
                <a:lnTo>
                  <a:pt x="103808" y="50620"/>
                </a:lnTo>
                <a:lnTo>
                  <a:pt x="95380" y="50620"/>
                </a:lnTo>
                <a:lnTo>
                  <a:pt x="95380" y="42416"/>
                </a:lnTo>
                <a:close/>
                <a:moveTo>
                  <a:pt x="112458" y="42416"/>
                </a:moveTo>
                <a:lnTo>
                  <a:pt x="112458" y="50620"/>
                </a:lnTo>
                <a:lnTo>
                  <a:pt x="104031" y="50620"/>
                </a:lnTo>
                <a:lnTo>
                  <a:pt x="104031" y="42416"/>
                </a:lnTo>
                <a:close/>
                <a:moveTo>
                  <a:pt x="121109" y="42416"/>
                </a:moveTo>
                <a:lnTo>
                  <a:pt x="121109" y="50620"/>
                </a:lnTo>
                <a:lnTo>
                  <a:pt x="112681" y="50620"/>
                </a:lnTo>
                <a:lnTo>
                  <a:pt x="112681" y="42416"/>
                </a:lnTo>
                <a:close/>
                <a:moveTo>
                  <a:pt x="129760" y="42416"/>
                </a:moveTo>
                <a:lnTo>
                  <a:pt x="129760" y="50620"/>
                </a:lnTo>
                <a:lnTo>
                  <a:pt x="121332" y="50620"/>
                </a:lnTo>
                <a:lnTo>
                  <a:pt x="121332" y="42416"/>
                </a:lnTo>
                <a:close/>
                <a:moveTo>
                  <a:pt x="138410" y="42416"/>
                </a:moveTo>
                <a:lnTo>
                  <a:pt x="138410" y="50620"/>
                </a:lnTo>
                <a:lnTo>
                  <a:pt x="129983" y="50620"/>
                </a:lnTo>
                <a:lnTo>
                  <a:pt x="129983" y="42416"/>
                </a:lnTo>
                <a:close/>
                <a:moveTo>
                  <a:pt x="147117" y="42416"/>
                </a:moveTo>
                <a:lnTo>
                  <a:pt x="147117" y="50620"/>
                </a:lnTo>
                <a:lnTo>
                  <a:pt x="138633" y="50620"/>
                </a:lnTo>
                <a:lnTo>
                  <a:pt x="138633" y="42416"/>
                </a:lnTo>
                <a:close/>
                <a:moveTo>
                  <a:pt x="155767" y="42416"/>
                </a:moveTo>
                <a:lnTo>
                  <a:pt x="155767" y="50620"/>
                </a:lnTo>
                <a:lnTo>
                  <a:pt x="147340" y="50620"/>
                </a:lnTo>
                <a:lnTo>
                  <a:pt x="147340" y="42416"/>
                </a:lnTo>
                <a:close/>
                <a:moveTo>
                  <a:pt x="164418" y="42416"/>
                </a:moveTo>
                <a:lnTo>
                  <a:pt x="164418" y="50620"/>
                </a:lnTo>
                <a:lnTo>
                  <a:pt x="155990" y="50620"/>
                </a:lnTo>
                <a:lnTo>
                  <a:pt x="155990" y="42416"/>
                </a:lnTo>
                <a:close/>
                <a:moveTo>
                  <a:pt x="173069" y="42416"/>
                </a:moveTo>
                <a:lnTo>
                  <a:pt x="173069" y="50620"/>
                </a:lnTo>
                <a:lnTo>
                  <a:pt x="164641" y="50620"/>
                </a:lnTo>
                <a:lnTo>
                  <a:pt x="164641" y="42416"/>
                </a:lnTo>
                <a:close/>
                <a:moveTo>
                  <a:pt x="181719" y="42416"/>
                </a:moveTo>
                <a:lnTo>
                  <a:pt x="181719" y="50620"/>
                </a:lnTo>
                <a:lnTo>
                  <a:pt x="173292" y="50620"/>
                </a:lnTo>
                <a:lnTo>
                  <a:pt x="173292" y="42416"/>
                </a:lnTo>
                <a:close/>
                <a:moveTo>
                  <a:pt x="190370" y="42416"/>
                </a:moveTo>
                <a:lnTo>
                  <a:pt x="190370" y="50620"/>
                </a:lnTo>
                <a:lnTo>
                  <a:pt x="181942" y="50620"/>
                </a:lnTo>
                <a:lnTo>
                  <a:pt x="181942" y="42416"/>
                </a:lnTo>
                <a:close/>
                <a:moveTo>
                  <a:pt x="199020" y="42416"/>
                </a:moveTo>
                <a:lnTo>
                  <a:pt x="199020" y="50620"/>
                </a:lnTo>
                <a:lnTo>
                  <a:pt x="190593" y="50620"/>
                </a:lnTo>
                <a:lnTo>
                  <a:pt x="190593" y="42416"/>
                </a:lnTo>
                <a:close/>
                <a:moveTo>
                  <a:pt x="207727" y="42416"/>
                </a:moveTo>
                <a:lnTo>
                  <a:pt x="207727" y="50620"/>
                </a:lnTo>
                <a:lnTo>
                  <a:pt x="199244" y="50620"/>
                </a:lnTo>
                <a:lnTo>
                  <a:pt x="199244" y="42416"/>
                </a:lnTo>
                <a:close/>
                <a:moveTo>
                  <a:pt x="216377" y="42416"/>
                </a:moveTo>
                <a:lnTo>
                  <a:pt x="216377" y="50620"/>
                </a:lnTo>
                <a:lnTo>
                  <a:pt x="207950" y="50620"/>
                </a:lnTo>
                <a:lnTo>
                  <a:pt x="207950" y="42416"/>
                </a:lnTo>
                <a:close/>
                <a:moveTo>
                  <a:pt x="225028" y="42416"/>
                </a:moveTo>
                <a:lnTo>
                  <a:pt x="225028" y="50620"/>
                </a:lnTo>
                <a:lnTo>
                  <a:pt x="216601" y="50620"/>
                </a:lnTo>
                <a:lnTo>
                  <a:pt x="216601" y="42416"/>
                </a:lnTo>
                <a:close/>
                <a:moveTo>
                  <a:pt x="233679" y="42416"/>
                </a:moveTo>
                <a:lnTo>
                  <a:pt x="233679" y="50620"/>
                </a:lnTo>
                <a:lnTo>
                  <a:pt x="225251" y="50620"/>
                </a:lnTo>
                <a:lnTo>
                  <a:pt x="225251" y="42416"/>
                </a:lnTo>
                <a:close/>
                <a:moveTo>
                  <a:pt x="242329" y="42416"/>
                </a:moveTo>
                <a:lnTo>
                  <a:pt x="242329" y="50620"/>
                </a:lnTo>
                <a:lnTo>
                  <a:pt x="233902" y="50620"/>
                </a:lnTo>
                <a:lnTo>
                  <a:pt x="233902" y="42416"/>
                </a:lnTo>
                <a:close/>
                <a:moveTo>
                  <a:pt x="250980" y="42416"/>
                </a:moveTo>
                <a:lnTo>
                  <a:pt x="250980" y="50620"/>
                </a:lnTo>
                <a:lnTo>
                  <a:pt x="242553" y="50620"/>
                </a:lnTo>
                <a:lnTo>
                  <a:pt x="242553" y="42416"/>
                </a:lnTo>
                <a:close/>
                <a:moveTo>
                  <a:pt x="259686" y="42416"/>
                </a:moveTo>
                <a:lnTo>
                  <a:pt x="259686" y="50620"/>
                </a:lnTo>
                <a:lnTo>
                  <a:pt x="251203" y="50620"/>
                </a:lnTo>
                <a:lnTo>
                  <a:pt x="251203" y="42416"/>
                </a:lnTo>
                <a:close/>
                <a:moveTo>
                  <a:pt x="268337" y="42416"/>
                </a:moveTo>
                <a:lnTo>
                  <a:pt x="268337" y="50620"/>
                </a:lnTo>
                <a:lnTo>
                  <a:pt x="259910" y="50620"/>
                </a:lnTo>
                <a:lnTo>
                  <a:pt x="259910" y="42416"/>
                </a:lnTo>
                <a:close/>
                <a:moveTo>
                  <a:pt x="276988" y="42416"/>
                </a:moveTo>
                <a:lnTo>
                  <a:pt x="276988" y="50620"/>
                </a:lnTo>
                <a:lnTo>
                  <a:pt x="268560" y="50620"/>
                </a:lnTo>
                <a:lnTo>
                  <a:pt x="268560" y="42416"/>
                </a:lnTo>
                <a:close/>
                <a:moveTo>
                  <a:pt x="17190" y="50843"/>
                </a:moveTo>
                <a:lnTo>
                  <a:pt x="17190" y="59103"/>
                </a:lnTo>
                <a:lnTo>
                  <a:pt x="8762" y="59103"/>
                </a:lnTo>
                <a:lnTo>
                  <a:pt x="8762" y="50843"/>
                </a:lnTo>
                <a:close/>
                <a:moveTo>
                  <a:pt x="25840" y="50843"/>
                </a:moveTo>
                <a:lnTo>
                  <a:pt x="25840" y="59103"/>
                </a:lnTo>
                <a:lnTo>
                  <a:pt x="17413" y="59103"/>
                </a:lnTo>
                <a:lnTo>
                  <a:pt x="17413" y="50843"/>
                </a:lnTo>
                <a:close/>
                <a:moveTo>
                  <a:pt x="34547" y="50843"/>
                </a:moveTo>
                <a:lnTo>
                  <a:pt x="34547" y="59103"/>
                </a:lnTo>
                <a:lnTo>
                  <a:pt x="26064" y="59103"/>
                </a:lnTo>
                <a:lnTo>
                  <a:pt x="26064" y="50843"/>
                </a:lnTo>
                <a:close/>
                <a:moveTo>
                  <a:pt x="43197" y="50843"/>
                </a:moveTo>
                <a:lnTo>
                  <a:pt x="43197" y="59103"/>
                </a:lnTo>
                <a:lnTo>
                  <a:pt x="34770" y="59103"/>
                </a:lnTo>
                <a:lnTo>
                  <a:pt x="34770" y="50843"/>
                </a:lnTo>
                <a:close/>
                <a:moveTo>
                  <a:pt x="51848" y="50843"/>
                </a:moveTo>
                <a:lnTo>
                  <a:pt x="51848" y="59103"/>
                </a:lnTo>
                <a:lnTo>
                  <a:pt x="43421" y="59103"/>
                </a:lnTo>
                <a:lnTo>
                  <a:pt x="43421" y="50843"/>
                </a:lnTo>
                <a:close/>
                <a:moveTo>
                  <a:pt x="60499" y="50843"/>
                </a:moveTo>
                <a:lnTo>
                  <a:pt x="60499" y="59103"/>
                </a:lnTo>
                <a:lnTo>
                  <a:pt x="52071" y="59103"/>
                </a:lnTo>
                <a:lnTo>
                  <a:pt x="52071" y="50843"/>
                </a:lnTo>
                <a:close/>
                <a:moveTo>
                  <a:pt x="69149" y="50843"/>
                </a:moveTo>
                <a:lnTo>
                  <a:pt x="69149" y="59103"/>
                </a:lnTo>
                <a:lnTo>
                  <a:pt x="60722" y="59103"/>
                </a:lnTo>
                <a:lnTo>
                  <a:pt x="60722" y="50843"/>
                </a:lnTo>
                <a:close/>
                <a:moveTo>
                  <a:pt x="77800" y="50843"/>
                </a:moveTo>
                <a:lnTo>
                  <a:pt x="77800" y="59103"/>
                </a:lnTo>
                <a:lnTo>
                  <a:pt x="69373" y="59103"/>
                </a:lnTo>
                <a:lnTo>
                  <a:pt x="69373" y="50843"/>
                </a:lnTo>
                <a:close/>
                <a:moveTo>
                  <a:pt x="86506" y="50843"/>
                </a:moveTo>
                <a:lnTo>
                  <a:pt x="86506" y="59103"/>
                </a:lnTo>
                <a:lnTo>
                  <a:pt x="78023" y="59103"/>
                </a:lnTo>
                <a:lnTo>
                  <a:pt x="78023" y="50843"/>
                </a:lnTo>
                <a:close/>
                <a:moveTo>
                  <a:pt x="95157" y="50843"/>
                </a:moveTo>
                <a:lnTo>
                  <a:pt x="95157" y="59103"/>
                </a:lnTo>
                <a:lnTo>
                  <a:pt x="86730" y="59103"/>
                </a:lnTo>
                <a:lnTo>
                  <a:pt x="86730" y="50843"/>
                </a:lnTo>
                <a:close/>
                <a:moveTo>
                  <a:pt x="103808" y="50843"/>
                </a:moveTo>
                <a:lnTo>
                  <a:pt x="103808" y="59103"/>
                </a:lnTo>
                <a:lnTo>
                  <a:pt x="95380" y="59103"/>
                </a:lnTo>
                <a:lnTo>
                  <a:pt x="95380" y="50843"/>
                </a:lnTo>
                <a:close/>
                <a:moveTo>
                  <a:pt x="112458" y="50843"/>
                </a:moveTo>
                <a:lnTo>
                  <a:pt x="112458" y="59103"/>
                </a:lnTo>
                <a:lnTo>
                  <a:pt x="104031" y="59103"/>
                </a:lnTo>
                <a:lnTo>
                  <a:pt x="104031" y="50843"/>
                </a:lnTo>
                <a:close/>
                <a:moveTo>
                  <a:pt x="121109" y="50843"/>
                </a:moveTo>
                <a:lnTo>
                  <a:pt x="121109" y="59103"/>
                </a:lnTo>
                <a:lnTo>
                  <a:pt x="112681" y="59103"/>
                </a:lnTo>
                <a:lnTo>
                  <a:pt x="112681" y="50843"/>
                </a:lnTo>
                <a:close/>
                <a:moveTo>
                  <a:pt x="129760" y="50843"/>
                </a:moveTo>
                <a:lnTo>
                  <a:pt x="129760" y="59103"/>
                </a:lnTo>
                <a:lnTo>
                  <a:pt x="121332" y="59103"/>
                </a:lnTo>
                <a:lnTo>
                  <a:pt x="121332" y="50843"/>
                </a:lnTo>
                <a:close/>
                <a:moveTo>
                  <a:pt x="138410" y="50843"/>
                </a:moveTo>
                <a:lnTo>
                  <a:pt x="138410" y="59103"/>
                </a:lnTo>
                <a:lnTo>
                  <a:pt x="129983" y="59103"/>
                </a:lnTo>
                <a:lnTo>
                  <a:pt x="129983" y="50843"/>
                </a:lnTo>
                <a:close/>
                <a:moveTo>
                  <a:pt x="147117" y="50843"/>
                </a:moveTo>
                <a:lnTo>
                  <a:pt x="147117" y="59103"/>
                </a:lnTo>
                <a:lnTo>
                  <a:pt x="138633" y="59103"/>
                </a:lnTo>
                <a:lnTo>
                  <a:pt x="138633" y="50843"/>
                </a:lnTo>
                <a:close/>
                <a:moveTo>
                  <a:pt x="155767" y="50843"/>
                </a:moveTo>
                <a:lnTo>
                  <a:pt x="155767" y="59103"/>
                </a:lnTo>
                <a:lnTo>
                  <a:pt x="147340" y="59103"/>
                </a:lnTo>
                <a:lnTo>
                  <a:pt x="147340" y="50843"/>
                </a:lnTo>
                <a:close/>
                <a:moveTo>
                  <a:pt x="164418" y="50843"/>
                </a:moveTo>
                <a:lnTo>
                  <a:pt x="164418" y="59103"/>
                </a:lnTo>
                <a:lnTo>
                  <a:pt x="155990" y="59103"/>
                </a:lnTo>
                <a:lnTo>
                  <a:pt x="155990" y="50843"/>
                </a:lnTo>
                <a:close/>
                <a:moveTo>
                  <a:pt x="173069" y="50843"/>
                </a:moveTo>
                <a:lnTo>
                  <a:pt x="173069" y="59103"/>
                </a:lnTo>
                <a:lnTo>
                  <a:pt x="164641" y="59103"/>
                </a:lnTo>
                <a:lnTo>
                  <a:pt x="164641" y="50843"/>
                </a:lnTo>
                <a:close/>
                <a:moveTo>
                  <a:pt x="181719" y="50843"/>
                </a:moveTo>
                <a:lnTo>
                  <a:pt x="181719" y="59103"/>
                </a:lnTo>
                <a:lnTo>
                  <a:pt x="173292" y="59103"/>
                </a:lnTo>
                <a:lnTo>
                  <a:pt x="173292" y="50843"/>
                </a:lnTo>
                <a:close/>
                <a:moveTo>
                  <a:pt x="190370" y="50843"/>
                </a:moveTo>
                <a:lnTo>
                  <a:pt x="190370" y="59103"/>
                </a:lnTo>
                <a:lnTo>
                  <a:pt x="181942" y="59103"/>
                </a:lnTo>
                <a:lnTo>
                  <a:pt x="181942" y="50843"/>
                </a:lnTo>
                <a:close/>
                <a:moveTo>
                  <a:pt x="199020" y="50843"/>
                </a:moveTo>
                <a:lnTo>
                  <a:pt x="199020" y="59103"/>
                </a:lnTo>
                <a:lnTo>
                  <a:pt x="190593" y="59103"/>
                </a:lnTo>
                <a:lnTo>
                  <a:pt x="190593" y="50843"/>
                </a:lnTo>
                <a:close/>
                <a:moveTo>
                  <a:pt x="207727" y="50843"/>
                </a:moveTo>
                <a:lnTo>
                  <a:pt x="207727" y="59103"/>
                </a:lnTo>
                <a:lnTo>
                  <a:pt x="199244" y="59103"/>
                </a:lnTo>
                <a:lnTo>
                  <a:pt x="199244" y="50843"/>
                </a:lnTo>
                <a:close/>
                <a:moveTo>
                  <a:pt x="216377" y="50843"/>
                </a:moveTo>
                <a:lnTo>
                  <a:pt x="216377" y="59103"/>
                </a:lnTo>
                <a:lnTo>
                  <a:pt x="207950" y="59103"/>
                </a:lnTo>
                <a:lnTo>
                  <a:pt x="207950" y="50843"/>
                </a:lnTo>
                <a:close/>
                <a:moveTo>
                  <a:pt x="225028" y="50843"/>
                </a:moveTo>
                <a:lnTo>
                  <a:pt x="225028" y="59103"/>
                </a:lnTo>
                <a:lnTo>
                  <a:pt x="216601" y="59103"/>
                </a:lnTo>
                <a:lnTo>
                  <a:pt x="216601" y="50843"/>
                </a:lnTo>
                <a:close/>
                <a:moveTo>
                  <a:pt x="233679" y="50843"/>
                </a:moveTo>
                <a:lnTo>
                  <a:pt x="233679" y="59103"/>
                </a:lnTo>
                <a:lnTo>
                  <a:pt x="225251" y="59103"/>
                </a:lnTo>
                <a:lnTo>
                  <a:pt x="225251" y="50843"/>
                </a:lnTo>
                <a:close/>
                <a:moveTo>
                  <a:pt x="242329" y="50843"/>
                </a:moveTo>
                <a:lnTo>
                  <a:pt x="242329" y="59103"/>
                </a:lnTo>
                <a:lnTo>
                  <a:pt x="233902" y="59103"/>
                </a:lnTo>
                <a:lnTo>
                  <a:pt x="233902" y="50843"/>
                </a:lnTo>
                <a:close/>
                <a:moveTo>
                  <a:pt x="250980" y="50843"/>
                </a:moveTo>
                <a:lnTo>
                  <a:pt x="250980" y="59103"/>
                </a:lnTo>
                <a:lnTo>
                  <a:pt x="242553" y="59103"/>
                </a:lnTo>
                <a:lnTo>
                  <a:pt x="242553" y="50843"/>
                </a:lnTo>
                <a:close/>
                <a:moveTo>
                  <a:pt x="259686" y="50843"/>
                </a:moveTo>
                <a:lnTo>
                  <a:pt x="259686" y="59103"/>
                </a:lnTo>
                <a:lnTo>
                  <a:pt x="251203" y="59103"/>
                </a:lnTo>
                <a:lnTo>
                  <a:pt x="251203" y="50843"/>
                </a:lnTo>
                <a:close/>
                <a:moveTo>
                  <a:pt x="268337" y="50843"/>
                </a:moveTo>
                <a:lnTo>
                  <a:pt x="268337" y="59103"/>
                </a:lnTo>
                <a:lnTo>
                  <a:pt x="259910" y="59103"/>
                </a:lnTo>
                <a:lnTo>
                  <a:pt x="259910" y="50843"/>
                </a:lnTo>
                <a:close/>
                <a:moveTo>
                  <a:pt x="276988" y="50843"/>
                </a:moveTo>
                <a:lnTo>
                  <a:pt x="276988" y="59103"/>
                </a:lnTo>
                <a:lnTo>
                  <a:pt x="268560" y="59103"/>
                </a:lnTo>
                <a:lnTo>
                  <a:pt x="268560" y="50843"/>
                </a:lnTo>
                <a:close/>
                <a:moveTo>
                  <a:pt x="17190" y="59326"/>
                </a:moveTo>
                <a:lnTo>
                  <a:pt x="17190" y="67586"/>
                </a:lnTo>
                <a:lnTo>
                  <a:pt x="8762" y="67586"/>
                </a:lnTo>
                <a:lnTo>
                  <a:pt x="8762" y="59326"/>
                </a:lnTo>
                <a:close/>
                <a:moveTo>
                  <a:pt x="25840" y="59326"/>
                </a:moveTo>
                <a:lnTo>
                  <a:pt x="25840" y="67586"/>
                </a:lnTo>
                <a:lnTo>
                  <a:pt x="17413" y="67586"/>
                </a:lnTo>
                <a:lnTo>
                  <a:pt x="17413" y="59326"/>
                </a:lnTo>
                <a:close/>
                <a:moveTo>
                  <a:pt x="34547" y="59326"/>
                </a:moveTo>
                <a:lnTo>
                  <a:pt x="34547" y="67586"/>
                </a:lnTo>
                <a:lnTo>
                  <a:pt x="26064" y="67586"/>
                </a:lnTo>
                <a:lnTo>
                  <a:pt x="26064" y="59326"/>
                </a:lnTo>
                <a:close/>
                <a:moveTo>
                  <a:pt x="43197" y="59326"/>
                </a:moveTo>
                <a:lnTo>
                  <a:pt x="43197" y="67586"/>
                </a:lnTo>
                <a:lnTo>
                  <a:pt x="34770" y="67586"/>
                </a:lnTo>
                <a:lnTo>
                  <a:pt x="34770" y="59326"/>
                </a:lnTo>
                <a:close/>
                <a:moveTo>
                  <a:pt x="51848" y="59326"/>
                </a:moveTo>
                <a:lnTo>
                  <a:pt x="51848" y="67586"/>
                </a:lnTo>
                <a:lnTo>
                  <a:pt x="43421" y="67586"/>
                </a:lnTo>
                <a:lnTo>
                  <a:pt x="43421" y="59326"/>
                </a:lnTo>
                <a:close/>
                <a:moveTo>
                  <a:pt x="60499" y="59326"/>
                </a:moveTo>
                <a:lnTo>
                  <a:pt x="60499" y="67586"/>
                </a:lnTo>
                <a:lnTo>
                  <a:pt x="52071" y="67586"/>
                </a:lnTo>
                <a:lnTo>
                  <a:pt x="52071" y="59326"/>
                </a:lnTo>
                <a:close/>
                <a:moveTo>
                  <a:pt x="69149" y="59326"/>
                </a:moveTo>
                <a:lnTo>
                  <a:pt x="69149" y="67586"/>
                </a:lnTo>
                <a:lnTo>
                  <a:pt x="60722" y="67586"/>
                </a:lnTo>
                <a:lnTo>
                  <a:pt x="60722" y="59326"/>
                </a:lnTo>
                <a:close/>
                <a:moveTo>
                  <a:pt x="77800" y="59326"/>
                </a:moveTo>
                <a:lnTo>
                  <a:pt x="77800" y="67586"/>
                </a:lnTo>
                <a:lnTo>
                  <a:pt x="69373" y="67586"/>
                </a:lnTo>
                <a:lnTo>
                  <a:pt x="69373" y="59326"/>
                </a:lnTo>
                <a:close/>
                <a:moveTo>
                  <a:pt x="86506" y="59326"/>
                </a:moveTo>
                <a:lnTo>
                  <a:pt x="86506" y="67586"/>
                </a:lnTo>
                <a:lnTo>
                  <a:pt x="78023" y="67586"/>
                </a:lnTo>
                <a:lnTo>
                  <a:pt x="78023" y="59326"/>
                </a:lnTo>
                <a:close/>
                <a:moveTo>
                  <a:pt x="95157" y="59326"/>
                </a:moveTo>
                <a:lnTo>
                  <a:pt x="95157" y="67586"/>
                </a:lnTo>
                <a:lnTo>
                  <a:pt x="86730" y="67586"/>
                </a:lnTo>
                <a:lnTo>
                  <a:pt x="86730" y="59326"/>
                </a:lnTo>
                <a:close/>
                <a:moveTo>
                  <a:pt x="103808" y="59326"/>
                </a:moveTo>
                <a:lnTo>
                  <a:pt x="103808" y="67586"/>
                </a:lnTo>
                <a:lnTo>
                  <a:pt x="95380" y="67586"/>
                </a:lnTo>
                <a:lnTo>
                  <a:pt x="95380" y="59326"/>
                </a:lnTo>
                <a:close/>
                <a:moveTo>
                  <a:pt x="112458" y="59326"/>
                </a:moveTo>
                <a:lnTo>
                  <a:pt x="112458" y="67586"/>
                </a:lnTo>
                <a:lnTo>
                  <a:pt x="104031" y="67586"/>
                </a:lnTo>
                <a:lnTo>
                  <a:pt x="104031" y="59326"/>
                </a:lnTo>
                <a:close/>
                <a:moveTo>
                  <a:pt x="121109" y="59326"/>
                </a:moveTo>
                <a:lnTo>
                  <a:pt x="121109" y="67586"/>
                </a:lnTo>
                <a:lnTo>
                  <a:pt x="112681" y="67586"/>
                </a:lnTo>
                <a:lnTo>
                  <a:pt x="112681" y="59326"/>
                </a:lnTo>
                <a:close/>
                <a:moveTo>
                  <a:pt x="129760" y="59326"/>
                </a:moveTo>
                <a:lnTo>
                  <a:pt x="129760" y="67586"/>
                </a:lnTo>
                <a:lnTo>
                  <a:pt x="121332" y="67586"/>
                </a:lnTo>
                <a:lnTo>
                  <a:pt x="121332" y="59326"/>
                </a:lnTo>
                <a:close/>
                <a:moveTo>
                  <a:pt x="138410" y="59326"/>
                </a:moveTo>
                <a:lnTo>
                  <a:pt x="138410" y="67586"/>
                </a:lnTo>
                <a:lnTo>
                  <a:pt x="129983" y="67586"/>
                </a:lnTo>
                <a:lnTo>
                  <a:pt x="129983" y="59326"/>
                </a:lnTo>
                <a:close/>
                <a:moveTo>
                  <a:pt x="147117" y="59326"/>
                </a:moveTo>
                <a:lnTo>
                  <a:pt x="147117" y="67586"/>
                </a:lnTo>
                <a:lnTo>
                  <a:pt x="138633" y="67586"/>
                </a:lnTo>
                <a:lnTo>
                  <a:pt x="138633" y="59326"/>
                </a:lnTo>
                <a:close/>
                <a:moveTo>
                  <a:pt x="155767" y="59326"/>
                </a:moveTo>
                <a:lnTo>
                  <a:pt x="155767" y="67586"/>
                </a:lnTo>
                <a:lnTo>
                  <a:pt x="147340" y="67586"/>
                </a:lnTo>
                <a:lnTo>
                  <a:pt x="147340" y="59326"/>
                </a:lnTo>
                <a:close/>
                <a:moveTo>
                  <a:pt x="164418" y="59326"/>
                </a:moveTo>
                <a:lnTo>
                  <a:pt x="164418" y="67586"/>
                </a:lnTo>
                <a:lnTo>
                  <a:pt x="155990" y="67586"/>
                </a:lnTo>
                <a:lnTo>
                  <a:pt x="155990" y="59326"/>
                </a:lnTo>
                <a:close/>
                <a:moveTo>
                  <a:pt x="173069" y="59326"/>
                </a:moveTo>
                <a:lnTo>
                  <a:pt x="173069" y="67586"/>
                </a:lnTo>
                <a:lnTo>
                  <a:pt x="164641" y="67586"/>
                </a:lnTo>
                <a:lnTo>
                  <a:pt x="164641" y="59326"/>
                </a:lnTo>
                <a:close/>
                <a:moveTo>
                  <a:pt x="181719" y="59326"/>
                </a:moveTo>
                <a:lnTo>
                  <a:pt x="181719" y="67586"/>
                </a:lnTo>
                <a:lnTo>
                  <a:pt x="173292" y="67586"/>
                </a:lnTo>
                <a:lnTo>
                  <a:pt x="173292" y="59326"/>
                </a:lnTo>
                <a:close/>
                <a:moveTo>
                  <a:pt x="190370" y="59326"/>
                </a:moveTo>
                <a:lnTo>
                  <a:pt x="190370" y="67586"/>
                </a:lnTo>
                <a:lnTo>
                  <a:pt x="181942" y="67586"/>
                </a:lnTo>
                <a:lnTo>
                  <a:pt x="181942" y="59326"/>
                </a:lnTo>
                <a:close/>
                <a:moveTo>
                  <a:pt x="199020" y="59326"/>
                </a:moveTo>
                <a:lnTo>
                  <a:pt x="199020" y="67586"/>
                </a:lnTo>
                <a:lnTo>
                  <a:pt x="190593" y="67586"/>
                </a:lnTo>
                <a:lnTo>
                  <a:pt x="190593" y="59326"/>
                </a:lnTo>
                <a:close/>
                <a:moveTo>
                  <a:pt x="207727" y="59326"/>
                </a:moveTo>
                <a:lnTo>
                  <a:pt x="207727" y="67586"/>
                </a:lnTo>
                <a:lnTo>
                  <a:pt x="199244" y="67586"/>
                </a:lnTo>
                <a:lnTo>
                  <a:pt x="199244" y="59326"/>
                </a:lnTo>
                <a:close/>
                <a:moveTo>
                  <a:pt x="216377" y="59326"/>
                </a:moveTo>
                <a:lnTo>
                  <a:pt x="216377" y="67586"/>
                </a:lnTo>
                <a:lnTo>
                  <a:pt x="207950" y="67586"/>
                </a:lnTo>
                <a:lnTo>
                  <a:pt x="207950" y="59326"/>
                </a:lnTo>
                <a:close/>
                <a:moveTo>
                  <a:pt x="225028" y="59326"/>
                </a:moveTo>
                <a:lnTo>
                  <a:pt x="225028" y="67586"/>
                </a:lnTo>
                <a:lnTo>
                  <a:pt x="216601" y="67586"/>
                </a:lnTo>
                <a:lnTo>
                  <a:pt x="216601" y="59326"/>
                </a:lnTo>
                <a:close/>
                <a:moveTo>
                  <a:pt x="233679" y="59326"/>
                </a:moveTo>
                <a:lnTo>
                  <a:pt x="233679" y="67586"/>
                </a:lnTo>
                <a:lnTo>
                  <a:pt x="225251" y="67586"/>
                </a:lnTo>
                <a:lnTo>
                  <a:pt x="225251" y="59326"/>
                </a:lnTo>
                <a:close/>
                <a:moveTo>
                  <a:pt x="242329" y="59326"/>
                </a:moveTo>
                <a:lnTo>
                  <a:pt x="242329" y="67586"/>
                </a:lnTo>
                <a:lnTo>
                  <a:pt x="233902" y="67586"/>
                </a:lnTo>
                <a:lnTo>
                  <a:pt x="233902" y="59326"/>
                </a:lnTo>
                <a:close/>
                <a:moveTo>
                  <a:pt x="250980" y="59326"/>
                </a:moveTo>
                <a:lnTo>
                  <a:pt x="250980" y="67586"/>
                </a:lnTo>
                <a:lnTo>
                  <a:pt x="242553" y="67586"/>
                </a:lnTo>
                <a:lnTo>
                  <a:pt x="242553" y="59326"/>
                </a:lnTo>
                <a:close/>
                <a:moveTo>
                  <a:pt x="259686" y="59326"/>
                </a:moveTo>
                <a:lnTo>
                  <a:pt x="259686" y="67586"/>
                </a:lnTo>
                <a:lnTo>
                  <a:pt x="251203" y="67586"/>
                </a:lnTo>
                <a:lnTo>
                  <a:pt x="251203" y="59326"/>
                </a:lnTo>
                <a:close/>
                <a:moveTo>
                  <a:pt x="268337" y="59326"/>
                </a:moveTo>
                <a:lnTo>
                  <a:pt x="268337" y="67586"/>
                </a:lnTo>
                <a:lnTo>
                  <a:pt x="259910" y="67586"/>
                </a:lnTo>
                <a:lnTo>
                  <a:pt x="259910" y="59326"/>
                </a:lnTo>
                <a:close/>
                <a:moveTo>
                  <a:pt x="276988" y="59326"/>
                </a:moveTo>
                <a:lnTo>
                  <a:pt x="276988" y="67586"/>
                </a:lnTo>
                <a:lnTo>
                  <a:pt x="268560" y="67586"/>
                </a:lnTo>
                <a:lnTo>
                  <a:pt x="268560" y="59326"/>
                </a:lnTo>
                <a:close/>
                <a:moveTo>
                  <a:pt x="17190" y="67810"/>
                </a:moveTo>
                <a:lnTo>
                  <a:pt x="17190" y="76014"/>
                </a:lnTo>
                <a:lnTo>
                  <a:pt x="8762" y="76014"/>
                </a:lnTo>
                <a:lnTo>
                  <a:pt x="8762" y="67810"/>
                </a:lnTo>
                <a:close/>
                <a:moveTo>
                  <a:pt x="25840" y="67810"/>
                </a:moveTo>
                <a:lnTo>
                  <a:pt x="25840" y="76014"/>
                </a:lnTo>
                <a:lnTo>
                  <a:pt x="17413" y="76014"/>
                </a:lnTo>
                <a:lnTo>
                  <a:pt x="17413" y="67810"/>
                </a:lnTo>
                <a:close/>
                <a:moveTo>
                  <a:pt x="34547" y="67810"/>
                </a:moveTo>
                <a:lnTo>
                  <a:pt x="34547" y="76014"/>
                </a:lnTo>
                <a:lnTo>
                  <a:pt x="26064" y="76014"/>
                </a:lnTo>
                <a:lnTo>
                  <a:pt x="26064" y="67810"/>
                </a:lnTo>
                <a:close/>
                <a:moveTo>
                  <a:pt x="43197" y="67810"/>
                </a:moveTo>
                <a:lnTo>
                  <a:pt x="43197" y="76014"/>
                </a:lnTo>
                <a:lnTo>
                  <a:pt x="34770" y="76014"/>
                </a:lnTo>
                <a:lnTo>
                  <a:pt x="34770" y="67810"/>
                </a:lnTo>
                <a:close/>
                <a:moveTo>
                  <a:pt x="51848" y="67810"/>
                </a:moveTo>
                <a:lnTo>
                  <a:pt x="51848" y="76014"/>
                </a:lnTo>
                <a:lnTo>
                  <a:pt x="43421" y="76014"/>
                </a:lnTo>
                <a:lnTo>
                  <a:pt x="43421" y="67810"/>
                </a:lnTo>
                <a:close/>
                <a:moveTo>
                  <a:pt x="60499" y="67810"/>
                </a:moveTo>
                <a:lnTo>
                  <a:pt x="60499" y="76014"/>
                </a:lnTo>
                <a:lnTo>
                  <a:pt x="52071" y="76014"/>
                </a:lnTo>
                <a:lnTo>
                  <a:pt x="52071" y="67810"/>
                </a:lnTo>
                <a:close/>
                <a:moveTo>
                  <a:pt x="69149" y="67810"/>
                </a:moveTo>
                <a:lnTo>
                  <a:pt x="69149" y="76014"/>
                </a:lnTo>
                <a:lnTo>
                  <a:pt x="60722" y="76014"/>
                </a:lnTo>
                <a:lnTo>
                  <a:pt x="60722" y="67810"/>
                </a:lnTo>
                <a:close/>
                <a:moveTo>
                  <a:pt x="77800" y="67810"/>
                </a:moveTo>
                <a:lnTo>
                  <a:pt x="77800" y="76014"/>
                </a:lnTo>
                <a:lnTo>
                  <a:pt x="69373" y="76014"/>
                </a:lnTo>
                <a:lnTo>
                  <a:pt x="69373" y="67810"/>
                </a:lnTo>
                <a:close/>
                <a:moveTo>
                  <a:pt x="86506" y="67810"/>
                </a:moveTo>
                <a:lnTo>
                  <a:pt x="86506" y="76014"/>
                </a:lnTo>
                <a:lnTo>
                  <a:pt x="78023" y="76014"/>
                </a:lnTo>
                <a:lnTo>
                  <a:pt x="78023" y="67810"/>
                </a:lnTo>
                <a:close/>
                <a:moveTo>
                  <a:pt x="95157" y="67810"/>
                </a:moveTo>
                <a:lnTo>
                  <a:pt x="95157" y="76014"/>
                </a:lnTo>
                <a:lnTo>
                  <a:pt x="86730" y="76014"/>
                </a:lnTo>
                <a:lnTo>
                  <a:pt x="86730" y="67810"/>
                </a:lnTo>
                <a:close/>
                <a:moveTo>
                  <a:pt x="103808" y="67810"/>
                </a:moveTo>
                <a:lnTo>
                  <a:pt x="103808" y="76014"/>
                </a:lnTo>
                <a:lnTo>
                  <a:pt x="95380" y="76014"/>
                </a:lnTo>
                <a:lnTo>
                  <a:pt x="95380" y="67810"/>
                </a:lnTo>
                <a:close/>
                <a:moveTo>
                  <a:pt x="112458" y="67810"/>
                </a:moveTo>
                <a:lnTo>
                  <a:pt x="112458" y="76014"/>
                </a:lnTo>
                <a:lnTo>
                  <a:pt x="104031" y="76014"/>
                </a:lnTo>
                <a:lnTo>
                  <a:pt x="104031" y="67810"/>
                </a:lnTo>
                <a:close/>
                <a:moveTo>
                  <a:pt x="121109" y="67810"/>
                </a:moveTo>
                <a:lnTo>
                  <a:pt x="121109" y="76014"/>
                </a:lnTo>
                <a:lnTo>
                  <a:pt x="112681" y="76014"/>
                </a:lnTo>
                <a:lnTo>
                  <a:pt x="112681" y="67810"/>
                </a:lnTo>
                <a:close/>
                <a:moveTo>
                  <a:pt x="129760" y="67810"/>
                </a:moveTo>
                <a:lnTo>
                  <a:pt x="129760" y="76014"/>
                </a:lnTo>
                <a:lnTo>
                  <a:pt x="121332" y="76014"/>
                </a:lnTo>
                <a:lnTo>
                  <a:pt x="121332" y="67810"/>
                </a:lnTo>
                <a:close/>
                <a:moveTo>
                  <a:pt x="138410" y="67810"/>
                </a:moveTo>
                <a:lnTo>
                  <a:pt x="138410" y="76014"/>
                </a:lnTo>
                <a:lnTo>
                  <a:pt x="129983" y="76014"/>
                </a:lnTo>
                <a:lnTo>
                  <a:pt x="129983" y="67810"/>
                </a:lnTo>
                <a:close/>
                <a:moveTo>
                  <a:pt x="147117" y="67810"/>
                </a:moveTo>
                <a:lnTo>
                  <a:pt x="147117" y="76014"/>
                </a:lnTo>
                <a:lnTo>
                  <a:pt x="138633" y="76014"/>
                </a:lnTo>
                <a:lnTo>
                  <a:pt x="138633" y="67810"/>
                </a:lnTo>
                <a:close/>
                <a:moveTo>
                  <a:pt x="155767" y="67810"/>
                </a:moveTo>
                <a:lnTo>
                  <a:pt x="155767" y="76014"/>
                </a:lnTo>
                <a:lnTo>
                  <a:pt x="147340" y="76014"/>
                </a:lnTo>
                <a:lnTo>
                  <a:pt x="147340" y="67810"/>
                </a:lnTo>
                <a:close/>
                <a:moveTo>
                  <a:pt x="164418" y="67810"/>
                </a:moveTo>
                <a:lnTo>
                  <a:pt x="164418" y="76014"/>
                </a:lnTo>
                <a:lnTo>
                  <a:pt x="155990" y="76014"/>
                </a:lnTo>
                <a:lnTo>
                  <a:pt x="155990" y="67810"/>
                </a:lnTo>
                <a:close/>
                <a:moveTo>
                  <a:pt x="173069" y="67810"/>
                </a:moveTo>
                <a:lnTo>
                  <a:pt x="173069" y="76014"/>
                </a:lnTo>
                <a:lnTo>
                  <a:pt x="164641" y="76014"/>
                </a:lnTo>
                <a:lnTo>
                  <a:pt x="164641" y="67810"/>
                </a:lnTo>
                <a:close/>
                <a:moveTo>
                  <a:pt x="181719" y="67810"/>
                </a:moveTo>
                <a:lnTo>
                  <a:pt x="181719" y="76014"/>
                </a:lnTo>
                <a:lnTo>
                  <a:pt x="173292" y="76014"/>
                </a:lnTo>
                <a:lnTo>
                  <a:pt x="173292" y="67810"/>
                </a:lnTo>
                <a:close/>
                <a:moveTo>
                  <a:pt x="190370" y="67810"/>
                </a:moveTo>
                <a:lnTo>
                  <a:pt x="190370" y="76014"/>
                </a:lnTo>
                <a:lnTo>
                  <a:pt x="181942" y="76014"/>
                </a:lnTo>
                <a:lnTo>
                  <a:pt x="181942" y="67810"/>
                </a:lnTo>
                <a:close/>
                <a:moveTo>
                  <a:pt x="199020" y="67810"/>
                </a:moveTo>
                <a:lnTo>
                  <a:pt x="199020" y="76014"/>
                </a:lnTo>
                <a:lnTo>
                  <a:pt x="190593" y="76014"/>
                </a:lnTo>
                <a:lnTo>
                  <a:pt x="190593" y="67810"/>
                </a:lnTo>
                <a:close/>
                <a:moveTo>
                  <a:pt x="207727" y="67810"/>
                </a:moveTo>
                <a:lnTo>
                  <a:pt x="207727" y="76014"/>
                </a:lnTo>
                <a:lnTo>
                  <a:pt x="199244" y="76014"/>
                </a:lnTo>
                <a:lnTo>
                  <a:pt x="199244" y="67810"/>
                </a:lnTo>
                <a:close/>
                <a:moveTo>
                  <a:pt x="216377" y="67810"/>
                </a:moveTo>
                <a:lnTo>
                  <a:pt x="216377" y="76014"/>
                </a:lnTo>
                <a:lnTo>
                  <a:pt x="207950" y="76014"/>
                </a:lnTo>
                <a:lnTo>
                  <a:pt x="207950" y="67810"/>
                </a:lnTo>
                <a:close/>
                <a:moveTo>
                  <a:pt x="225028" y="67810"/>
                </a:moveTo>
                <a:lnTo>
                  <a:pt x="225028" y="76014"/>
                </a:lnTo>
                <a:lnTo>
                  <a:pt x="216601" y="76014"/>
                </a:lnTo>
                <a:lnTo>
                  <a:pt x="216601" y="67810"/>
                </a:lnTo>
                <a:close/>
                <a:moveTo>
                  <a:pt x="233679" y="67810"/>
                </a:moveTo>
                <a:lnTo>
                  <a:pt x="233679" y="76014"/>
                </a:lnTo>
                <a:lnTo>
                  <a:pt x="225251" y="76014"/>
                </a:lnTo>
                <a:lnTo>
                  <a:pt x="225251" y="67810"/>
                </a:lnTo>
                <a:close/>
                <a:moveTo>
                  <a:pt x="242329" y="67810"/>
                </a:moveTo>
                <a:lnTo>
                  <a:pt x="242329" y="76014"/>
                </a:lnTo>
                <a:lnTo>
                  <a:pt x="233902" y="76014"/>
                </a:lnTo>
                <a:lnTo>
                  <a:pt x="233902" y="67810"/>
                </a:lnTo>
                <a:close/>
                <a:moveTo>
                  <a:pt x="250980" y="67810"/>
                </a:moveTo>
                <a:lnTo>
                  <a:pt x="250980" y="76014"/>
                </a:lnTo>
                <a:lnTo>
                  <a:pt x="242553" y="76014"/>
                </a:lnTo>
                <a:lnTo>
                  <a:pt x="242553" y="67810"/>
                </a:lnTo>
                <a:close/>
                <a:moveTo>
                  <a:pt x="259686" y="67810"/>
                </a:moveTo>
                <a:lnTo>
                  <a:pt x="259686" y="76014"/>
                </a:lnTo>
                <a:lnTo>
                  <a:pt x="251203" y="76014"/>
                </a:lnTo>
                <a:lnTo>
                  <a:pt x="251203" y="67810"/>
                </a:lnTo>
                <a:close/>
                <a:moveTo>
                  <a:pt x="268337" y="67810"/>
                </a:moveTo>
                <a:lnTo>
                  <a:pt x="268337" y="76014"/>
                </a:lnTo>
                <a:lnTo>
                  <a:pt x="259910" y="76014"/>
                </a:lnTo>
                <a:lnTo>
                  <a:pt x="259910" y="67810"/>
                </a:lnTo>
                <a:close/>
                <a:moveTo>
                  <a:pt x="276988" y="67810"/>
                </a:moveTo>
                <a:lnTo>
                  <a:pt x="276988" y="76014"/>
                </a:lnTo>
                <a:lnTo>
                  <a:pt x="268560" y="76014"/>
                </a:lnTo>
                <a:lnTo>
                  <a:pt x="268560" y="67810"/>
                </a:lnTo>
                <a:close/>
                <a:moveTo>
                  <a:pt x="17190" y="76237"/>
                </a:moveTo>
                <a:lnTo>
                  <a:pt x="17190" y="84497"/>
                </a:lnTo>
                <a:lnTo>
                  <a:pt x="8762" y="84497"/>
                </a:lnTo>
                <a:lnTo>
                  <a:pt x="8762" y="76237"/>
                </a:lnTo>
                <a:close/>
                <a:moveTo>
                  <a:pt x="25840" y="76237"/>
                </a:moveTo>
                <a:lnTo>
                  <a:pt x="25840" y="84497"/>
                </a:lnTo>
                <a:lnTo>
                  <a:pt x="17413" y="84497"/>
                </a:lnTo>
                <a:lnTo>
                  <a:pt x="17413" y="76237"/>
                </a:lnTo>
                <a:close/>
                <a:moveTo>
                  <a:pt x="34547" y="76237"/>
                </a:moveTo>
                <a:lnTo>
                  <a:pt x="34547" y="84497"/>
                </a:lnTo>
                <a:lnTo>
                  <a:pt x="26064" y="84497"/>
                </a:lnTo>
                <a:lnTo>
                  <a:pt x="26064" y="76237"/>
                </a:lnTo>
                <a:close/>
                <a:moveTo>
                  <a:pt x="43197" y="76237"/>
                </a:moveTo>
                <a:lnTo>
                  <a:pt x="43197" y="84497"/>
                </a:lnTo>
                <a:lnTo>
                  <a:pt x="34770" y="84497"/>
                </a:lnTo>
                <a:lnTo>
                  <a:pt x="34770" y="76237"/>
                </a:lnTo>
                <a:close/>
                <a:moveTo>
                  <a:pt x="51848" y="76237"/>
                </a:moveTo>
                <a:lnTo>
                  <a:pt x="51848" y="84497"/>
                </a:lnTo>
                <a:lnTo>
                  <a:pt x="43421" y="84497"/>
                </a:lnTo>
                <a:lnTo>
                  <a:pt x="43421" y="76237"/>
                </a:lnTo>
                <a:close/>
                <a:moveTo>
                  <a:pt x="60499" y="76237"/>
                </a:moveTo>
                <a:lnTo>
                  <a:pt x="60499" y="84497"/>
                </a:lnTo>
                <a:lnTo>
                  <a:pt x="52071" y="84497"/>
                </a:lnTo>
                <a:lnTo>
                  <a:pt x="52071" y="76237"/>
                </a:lnTo>
                <a:close/>
                <a:moveTo>
                  <a:pt x="69149" y="76237"/>
                </a:moveTo>
                <a:lnTo>
                  <a:pt x="69149" y="84497"/>
                </a:lnTo>
                <a:lnTo>
                  <a:pt x="60722" y="84497"/>
                </a:lnTo>
                <a:lnTo>
                  <a:pt x="60722" y="76237"/>
                </a:lnTo>
                <a:close/>
                <a:moveTo>
                  <a:pt x="77800" y="76237"/>
                </a:moveTo>
                <a:lnTo>
                  <a:pt x="77800" y="84497"/>
                </a:lnTo>
                <a:lnTo>
                  <a:pt x="69373" y="84497"/>
                </a:lnTo>
                <a:lnTo>
                  <a:pt x="69373" y="76237"/>
                </a:lnTo>
                <a:close/>
                <a:moveTo>
                  <a:pt x="86506" y="76237"/>
                </a:moveTo>
                <a:lnTo>
                  <a:pt x="86506" y="84497"/>
                </a:lnTo>
                <a:lnTo>
                  <a:pt x="78023" y="84497"/>
                </a:lnTo>
                <a:lnTo>
                  <a:pt x="78023" y="76237"/>
                </a:lnTo>
                <a:close/>
                <a:moveTo>
                  <a:pt x="95157" y="76237"/>
                </a:moveTo>
                <a:lnTo>
                  <a:pt x="95157" y="84497"/>
                </a:lnTo>
                <a:lnTo>
                  <a:pt x="86730" y="84497"/>
                </a:lnTo>
                <a:lnTo>
                  <a:pt x="86730" y="76237"/>
                </a:lnTo>
                <a:close/>
                <a:moveTo>
                  <a:pt x="103808" y="76237"/>
                </a:moveTo>
                <a:lnTo>
                  <a:pt x="103808" y="84497"/>
                </a:lnTo>
                <a:lnTo>
                  <a:pt x="95380" y="84497"/>
                </a:lnTo>
                <a:lnTo>
                  <a:pt x="95380" y="76237"/>
                </a:lnTo>
                <a:close/>
                <a:moveTo>
                  <a:pt x="112458" y="76237"/>
                </a:moveTo>
                <a:lnTo>
                  <a:pt x="112458" y="84497"/>
                </a:lnTo>
                <a:lnTo>
                  <a:pt x="104031" y="84497"/>
                </a:lnTo>
                <a:lnTo>
                  <a:pt x="104031" y="76237"/>
                </a:lnTo>
                <a:close/>
                <a:moveTo>
                  <a:pt x="121109" y="76237"/>
                </a:moveTo>
                <a:lnTo>
                  <a:pt x="121109" y="84497"/>
                </a:lnTo>
                <a:lnTo>
                  <a:pt x="112681" y="84497"/>
                </a:lnTo>
                <a:lnTo>
                  <a:pt x="112681" y="76237"/>
                </a:lnTo>
                <a:close/>
                <a:moveTo>
                  <a:pt x="129760" y="76237"/>
                </a:moveTo>
                <a:lnTo>
                  <a:pt x="129760" y="84497"/>
                </a:lnTo>
                <a:lnTo>
                  <a:pt x="121332" y="84497"/>
                </a:lnTo>
                <a:lnTo>
                  <a:pt x="121332" y="76237"/>
                </a:lnTo>
                <a:close/>
                <a:moveTo>
                  <a:pt x="138410" y="76237"/>
                </a:moveTo>
                <a:lnTo>
                  <a:pt x="138410" y="84497"/>
                </a:lnTo>
                <a:lnTo>
                  <a:pt x="129983" y="84497"/>
                </a:lnTo>
                <a:lnTo>
                  <a:pt x="129983" y="76237"/>
                </a:lnTo>
                <a:close/>
                <a:moveTo>
                  <a:pt x="147117" y="76237"/>
                </a:moveTo>
                <a:lnTo>
                  <a:pt x="147117" y="84497"/>
                </a:lnTo>
                <a:lnTo>
                  <a:pt x="138633" y="84497"/>
                </a:lnTo>
                <a:lnTo>
                  <a:pt x="138633" y="76237"/>
                </a:lnTo>
                <a:close/>
                <a:moveTo>
                  <a:pt x="155767" y="76237"/>
                </a:moveTo>
                <a:lnTo>
                  <a:pt x="155767" y="84497"/>
                </a:lnTo>
                <a:lnTo>
                  <a:pt x="147340" y="84497"/>
                </a:lnTo>
                <a:lnTo>
                  <a:pt x="147340" y="76237"/>
                </a:lnTo>
                <a:close/>
                <a:moveTo>
                  <a:pt x="164418" y="76237"/>
                </a:moveTo>
                <a:lnTo>
                  <a:pt x="164418" y="84497"/>
                </a:lnTo>
                <a:lnTo>
                  <a:pt x="155990" y="84497"/>
                </a:lnTo>
                <a:lnTo>
                  <a:pt x="155990" y="76237"/>
                </a:lnTo>
                <a:close/>
                <a:moveTo>
                  <a:pt x="173069" y="76237"/>
                </a:moveTo>
                <a:lnTo>
                  <a:pt x="173069" y="84497"/>
                </a:lnTo>
                <a:lnTo>
                  <a:pt x="164641" y="84497"/>
                </a:lnTo>
                <a:lnTo>
                  <a:pt x="164641" y="76237"/>
                </a:lnTo>
                <a:close/>
                <a:moveTo>
                  <a:pt x="181719" y="76237"/>
                </a:moveTo>
                <a:lnTo>
                  <a:pt x="181719" y="84497"/>
                </a:lnTo>
                <a:lnTo>
                  <a:pt x="173292" y="84497"/>
                </a:lnTo>
                <a:lnTo>
                  <a:pt x="173292" y="76237"/>
                </a:lnTo>
                <a:close/>
                <a:moveTo>
                  <a:pt x="190370" y="76237"/>
                </a:moveTo>
                <a:lnTo>
                  <a:pt x="190370" y="84497"/>
                </a:lnTo>
                <a:lnTo>
                  <a:pt x="181942" y="84497"/>
                </a:lnTo>
                <a:lnTo>
                  <a:pt x="181942" y="76237"/>
                </a:lnTo>
                <a:close/>
                <a:moveTo>
                  <a:pt x="199020" y="76237"/>
                </a:moveTo>
                <a:lnTo>
                  <a:pt x="199020" y="84497"/>
                </a:lnTo>
                <a:lnTo>
                  <a:pt x="190593" y="84497"/>
                </a:lnTo>
                <a:lnTo>
                  <a:pt x="190593" y="76237"/>
                </a:lnTo>
                <a:close/>
                <a:moveTo>
                  <a:pt x="207727" y="76237"/>
                </a:moveTo>
                <a:lnTo>
                  <a:pt x="207727" y="84497"/>
                </a:lnTo>
                <a:lnTo>
                  <a:pt x="199244" y="84497"/>
                </a:lnTo>
                <a:lnTo>
                  <a:pt x="199244" y="76237"/>
                </a:lnTo>
                <a:close/>
                <a:moveTo>
                  <a:pt x="216377" y="76237"/>
                </a:moveTo>
                <a:lnTo>
                  <a:pt x="216377" y="84497"/>
                </a:lnTo>
                <a:lnTo>
                  <a:pt x="207950" y="84497"/>
                </a:lnTo>
                <a:lnTo>
                  <a:pt x="207950" y="76237"/>
                </a:lnTo>
                <a:close/>
                <a:moveTo>
                  <a:pt x="225028" y="76237"/>
                </a:moveTo>
                <a:lnTo>
                  <a:pt x="225028" y="84497"/>
                </a:lnTo>
                <a:lnTo>
                  <a:pt x="216601" y="84497"/>
                </a:lnTo>
                <a:lnTo>
                  <a:pt x="216601" y="76237"/>
                </a:lnTo>
                <a:close/>
                <a:moveTo>
                  <a:pt x="233679" y="76237"/>
                </a:moveTo>
                <a:lnTo>
                  <a:pt x="233679" y="84497"/>
                </a:lnTo>
                <a:lnTo>
                  <a:pt x="225251" y="84497"/>
                </a:lnTo>
                <a:lnTo>
                  <a:pt x="225251" y="76237"/>
                </a:lnTo>
                <a:close/>
                <a:moveTo>
                  <a:pt x="242329" y="76237"/>
                </a:moveTo>
                <a:lnTo>
                  <a:pt x="242329" y="84497"/>
                </a:lnTo>
                <a:lnTo>
                  <a:pt x="233902" y="84497"/>
                </a:lnTo>
                <a:lnTo>
                  <a:pt x="233902" y="76237"/>
                </a:lnTo>
                <a:close/>
                <a:moveTo>
                  <a:pt x="250980" y="76237"/>
                </a:moveTo>
                <a:lnTo>
                  <a:pt x="250980" y="84497"/>
                </a:lnTo>
                <a:lnTo>
                  <a:pt x="242553" y="84497"/>
                </a:lnTo>
                <a:lnTo>
                  <a:pt x="242553" y="76237"/>
                </a:lnTo>
                <a:close/>
                <a:moveTo>
                  <a:pt x="259686" y="76237"/>
                </a:moveTo>
                <a:lnTo>
                  <a:pt x="259686" y="84497"/>
                </a:lnTo>
                <a:lnTo>
                  <a:pt x="251203" y="84497"/>
                </a:lnTo>
                <a:lnTo>
                  <a:pt x="251203" y="76237"/>
                </a:lnTo>
                <a:close/>
                <a:moveTo>
                  <a:pt x="268337" y="76237"/>
                </a:moveTo>
                <a:lnTo>
                  <a:pt x="268337" y="84497"/>
                </a:lnTo>
                <a:lnTo>
                  <a:pt x="259910" y="84497"/>
                </a:lnTo>
                <a:lnTo>
                  <a:pt x="259910" y="76237"/>
                </a:lnTo>
                <a:close/>
                <a:moveTo>
                  <a:pt x="276988" y="76237"/>
                </a:moveTo>
                <a:lnTo>
                  <a:pt x="276988" y="84497"/>
                </a:lnTo>
                <a:lnTo>
                  <a:pt x="268560" y="84497"/>
                </a:lnTo>
                <a:lnTo>
                  <a:pt x="268560" y="76237"/>
                </a:lnTo>
                <a:close/>
                <a:moveTo>
                  <a:pt x="17190" y="84720"/>
                </a:moveTo>
                <a:lnTo>
                  <a:pt x="17190" y="92924"/>
                </a:lnTo>
                <a:lnTo>
                  <a:pt x="8762" y="92924"/>
                </a:lnTo>
                <a:lnTo>
                  <a:pt x="8762" y="84720"/>
                </a:lnTo>
                <a:close/>
                <a:moveTo>
                  <a:pt x="25840" y="84720"/>
                </a:moveTo>
                <a:lnTo>
                  <a:pt x="25840" y="92924"/>
                </a:lnTo>
                <a:lnTo>
                  <a:pt x="17413" y="92924"/>
                </a:lnTo>
                <a:lnTo>
                  <a:pt x="17413" y="84720"/>
                </a:lnTo>
                <a:close/>
                <a:moveTo>
                  <a:pt x="34547" y="84720"/>
                </a:moveTo>
                <a:lnTo>
                  <a:pt x="34547" y="92924"/>
                </a:lnTo>
                <a:lnTo>
                  <a:pt x="26064" y="92924"/>
                </a:lnTo>
                <a:lnTo>
                  <a:pt x="26064" y="84720"/>
                </a:lnTo>
                <a:close/>
                <a:moveTo>
                  <a:pt x="43197" y="84720"/>
                </a:moveTo>
                <a:lnTo>
                  <a:pt x="43197" y="92924"/>
                </a:lnTo>
                <a:lnTo>
                  <a:pt x="34770" y="92924"/>
                </a:lnTo>
                <a:lnTo>
                  <a:pt x="34770" y="84720"/>
                </a:lnTo>
                <a:close/>
                <a:moveTo>
                  <a:pt x="51848" y="84720"/>
                </a:moveTo>
                <a:lnTo>
                  <a:pt x="51848" y="92924"/>
                </a:lnTo>
                <a:lnTo>
                  <a:pt x="43421" y="92924"/>
                </a:lnTo>
                <a:lnTo>
                  <a:pt x="43421" y="84720"/>
                </a:lnTo>
                <a:close/>
                <a:moveTo>
                  <a:pt x="60499" y="84720"/>
                </a:moveTo>
                <a:lnTo>
                  <a:pt x="60499" y="92924"/>
                </a:lnTo>
                <a:lnTo>
                  <a:pt x="52071" y="92924"/>
                </a:lnTo>
                <a:lnTo>
                  <a:pt x="52071" y="84720"/>
                </a:lnTo>
                <a:close/>
                <a:moveTo>
                  <a:pt x="69149" y="84720"/>
                </a:moveTo>
                <a:lnTo>
                  <a:pt x="69149" y="92924"/>
                </a:lnTo>
                <a:lnTo>
                  <a:pt x="60722" y="92924"/>
                </a:lnTo>
                <a:lnTo>
                  <a:pt x="60722" y="84720"/>
                </a:lnTo>
                <a:close/>
                <a:moveTo>
                  <a:pt x="77800" y="84720"/>
                </a:moveTo>
                <a:lnTo>
                  <a:pt x="77800" y="92924"/>
                </a:lnTo>
                <a:lnTo>
                  <a:pt x="69373" y="92924"/>
                </a:lnTo>
                <a:lnTo>
                  <a:pt x="69373" y="84720"/>
                </a:lnTo>
                <a:close/>
                <a:moveTo>
                  <a:pt x="86506" y="84720"/>
                </a:moveTo>
                <a:lnTo>
                  <a:pt x="86506" y="92924"/>
                </a:lnTo>
                <a:lnTo>
                  <a:pt x="78023" y="92924"/>
                </a:lnTo>
                <a:lnTo>
                  <a:pt x="78023" y="84720"/>
                </a:lnTo>
                <a:close/>
                <a:moveTo>
                  <a:pt x="95157" y="84720"/>
                </a:moveTo>
                <a:lnTo>
                  <a:pt x="95157" y="92924"/>
                </a:lnTo>
                <a:lnTo>
                  <a:pt x="86730" y="92924"/>
                </a:lnTo>
                <a:lnTo>
                  <a:pt x="86730" y="84720"/>
                </a:lnTo>
                <a:close/>
                <a:moveTo>
                  <a:pt x="103808" y="84720"/>
                </a:moveTo>
                <a:lnTo>
                  <a:pt x="103808" y="92924"/>
                </a:lnTo>
                <a:lnTo>
                  <a:pt x="95380" y="92924"/>
                </a:lnTo>
                <a:lnTo>
                  <a:pt x="95380" y="84720"/>
                </a:lnTo>
                <a:close/>
                <a:moveTo>
                  <a:pt x="112458" y="84720"/>
                </a:moveTo>
                <a:lnTo>
                  <a:pt x="112458" y="92924"/>
                </a:lnTo>
                <a:lnTo>
                  <a:pt x="104031" y="92924"/>
                </a:lnTo>
                <a:lnTo>
                  <a:pt x="104031" y="84720"/>
                </a:lnTo>
                <a:close/>
                <a:moveTo>
                  <a:pt x="121109" y="84720"/>
                </a:moveTo>
                <a:lnTo>
                  <a:pt x="121109" y="92924"/>
                </a:lnTo>
                <a:lnTo>
                  <a:pt x="112681" y="92924"/>
                </a:lnTo>
                <a:lnTo>
                  <a:pt x="112681" y="84720"/>
                </a:lnTo>
                <a:close/>
                <a:moveTo>
                  <a:pt x="129760" y="84720"/>
                </a:moveTo>
                <a:lnTo>
                  <a:pt x="129760" y="92924"/>
                </a:lnTo>
                <a:lnTo>
                  <a:pt x="121332" y="92924"/>
                </a:lnTo>
                <a:lnTo>
                  <a:pt x="121332" y="84720"/>
                </a:lnTo>
                <a:close/>
                <a:moveTo>
                  <a:pt x="138410" y="84720"/>
                </a:moveTo>
                <a:lnTo>
                  <a:pt x="138410" y="92924"/>
                </a:lnTo>
                <a:lnTo>
                  <a:pt x="129983" y="92924"/>
                </a:lnTo>
                <a:lnTo>
                  <a:pt x="129983" y="84720"/>
                </a:lnTo>
                <a:close/>
                <a:moveTo>
                  <a:pt x="147117" y="84720"/>
                </a:moveTo>
                <a:lnTo>
                  <a:pt x="147117" y="92924"/>
                </a:lnTo>
                <a:lnTo>
                  <a:pt x="138633" y="92924"/>
                </a:lnTo>
                <a:lnTo>
                  <a:pt x="138633" y="84720"/>
                </a:lnTo>
                <a:close/>
                <a:moveTo>
                  <a:pt x="155767" y="84720"/>
                </a:moveTo>
                <a:lnTo>
                  <a:pt x="155767" y="92924"/>
                </a:lnTo>
                <a:lnTo>
                  <a:pt x="147340" y="92924"/>
                </a:lnTo>
                <a:lnTo>
                  <a:pt x="147340" y="84720"/>
                </a:lnTo>
                <a:close/>
                <a:moveTo>
                  <a:pt x="164418" y="84720"/>
                </a:moveTo>
                <a:lnTo>
                  <a:pt x="164418" y="92924"/>
                </a:lnTo>
                <a:lnTo>
                  <a:pt x="155990" y="92924"/>
                </a:lnTo>
                <a:lnTo>
                  <a:pt x="155990" y="84720"/>
                </a:lnTo>
                <a:close/>
                <a:moveTo>
                  <a:pt x="173069" y="84720"/>
                </a:moveTo>
                <a:lnTo>
                  <a:pt x="173069" y="92924"/>
                </a:lnTo>
                <a:lnTo>
                  <a:pt x="164641" y="92924"/>
                </a:lnTo>
                <a:lnTo>
                  <a:pt x="164641" y="84720"/>
                </a:lnTo>
                <a:close/>
                <a:moveTo>
                  <a:pt x="181719" y="84720"/>
                </a:moveTo>
                <a:lnTo>
                  <a:pt x="181719" y="92924"/>
                </a:lnTo>
                <a:lnTo>
                  <a:pt x="173292" y="92924"/>
                </a:lnTo>
                <a:lnTo>
                  <a:pt x="173292" y="84720"/>
                </a:lnTo>
                <a:close/>
                <a:moveTo>
                  <a:pt x="190370" y="84720"/>
                </a:moveTo>
                <a:lnTo>
                  <a:pt x="190370" y="92924"/>
                </a:lnTo>
                <a:lnTo>
                  <a:pt x="181942" y="92924"/>
                </a:lnTo>
                <a:lnTo>
                  <a:pt x="181942" y="84720"/>
                </a:lnTo>
                <a:close/>
                <a:moveTo>
                  <a:pt x="199020" y="84720"/>
                </a:moveTo>
                <a:lnTo>
                  <a:pt x="199020" y="92924"/>
                </a:lnTo>
                <a:lnTo>
                  <a:pt x="190593" y="92924"/>
                </a:lnTo>
                <a:lnTo>
                  <a:pt x="190593" y="84720"/>
                </a:lnTo>
                <a:close/>
                <a:moveTo>
                  <a:pt x="207727" y="84720"/>
                </a:moveTo>
                <a:lnTo>
                  <a:pt x="207727" y="92924"/>
                </a:lnTo>
                <a:lnTo>
                  <a:pt x="199244" y="92924"/>
                </a:lnTo>
                <a:lnTo>
                  <a:pt x="199244" y="84720"/>
                </a:lnTo>
                <a:close/>
                <a:moveTo>
                  <a:pt x="216377" y="84720"/>
                </a:moveTo>
                <a:lnTo>
                  <a:pt x="216377" y="92924"/>
                </a:lnTo>
                <a:lnTo>
                  <a:pt x="207950" y="92924"/>
                </a:lnTo>
                <a:lnTo>
                  <a:pt x="207950" y="84720"/>
                </a:lnTo>
                <a:close/>
                <a:moveTo>
                  <a:pt x="225028" y="84720"/>
                </a:moveTo>
                <a:lnTo>
                  <a:pt x="225028" y="92924"/>
                </a:lnTo>
                <a:lnTo>
                  <a:pt x="216601" y="92924"/>
                </a:lnTo>
                <a:lnTo>
                  <a:pt x="216601" y="84720"/>
                </a:lnTo>
                <a:close/>
                <a:moveTo>
                  <a:pt x="233679" y="84720"/>
                </a:moveTo>
                <a:lnTo>
                  <a:pt x="233679" y="92924"/>
                </a:lnTo>
                <a:lnTo>
                  <a:pt x="225251" y="92924"/>
                </a:lnTo>
                <a:lnTo>
                  <a:pt x="225251" y="84720"/>
                </a:lnTo>
                <a:close/>
                <a:moveTo>
                  <a:pt x="242329" y="84720"/>
                </a:moveTo>
                <a:lnTo>
                  <a:pt x="242329" y="92924"/>
                </a:lnTo>
                <a:lnTo>
                  <a:pt x="233902" y="92924"/>
                </a:lnTo>
                <a:lnTo>
                  <a:pt x="233902" y="84720"/>
                </a:lnTo>
                <a:close/>
                <a:moveTo>
                  <a:pt x="250980" y="84720"/>
                </a:moveTo>
                <a:lnTo>
                  <a:pt x="250980" y="92924"/>
                </a:lnTo>
                <a:lnTo>
                  <a:pt x="242553" y="92924"/>
                </a:lnTo>
                <a:lnTo>
                  <a:pt x="242553" y="84720"/>
                </a:lnTo>
                <a:close/>
                <a:moveTo>
                  <a:pt x="259686" y="84720"/>
                </a:moveTo>
                <a:lnTo>
                  <a:pt x="259686" y="92924"/>
                </a:lnTo>
                <a:lnTo>
                  <a:pt x="251203" y="92924"/>
                </a:lnTo>
                <a:lnTo>
                  <a:pt x="251203" y="84720"/>
                </a:lnTo>
                <a:close/>
                <a:moveTo>
                  <a:pt x="268337" y="84720"/>
                </a:moveTo>
                <a:lnTo>
                  <a:pt x="268337" y="92924"/>
                </a:lnTo>
                <a:lnTo>
                  <a:pt x="259910" y="92924"/>
                </a:lnTo>
                <a:lnTo>
                  <a:pt x="259910" y="84720"/>
                </a:lnTo>
                <a:close/>
                <a:moveTo>
                  <a:pt x="276988" y="84720"/>
                </a:moveTo>
                <a:lnTo>
                  <a:pt x="276988" y="92924"/>
                </a:lnTo>
                <a:lnTo>
                  <a:pt x="268560" y="92924"/>
                </a:lnTo>
                <a:lnTo>
                  <a:pt x="268560" y="84720"/>
                </a:lnTo>
                <a:close/>
                <a:moveTo>
                  <a:pt x="17190" y="93148"/>
                </a:moveTo>
                <a:lnTo>
                  <a:pt x="17190" y="101408"/>
                </a:lnTo>
                <a:lnTo>
                  <a:pt x="8762" y="101408"/>
                </a:lnTo>
                <a:lnTo>
                  <a:pt x="8762" y="93148"/>
                </a:lnTo>
                <a:close/>
                <a:moveTo>
                  <a:pt x="25840" y="93148"/>
                </a:moveTo>
                <a:lnTo>
                  <a:pt x="25840" y="101408"/>
                </a:lnTo>
                <a:lnTo>
                  <a:pt x="17413" y="101408"/>
                </a:lnTo>
                <a:lnTo>
                  <a:pt x="17413" y="93148"/>
                </a:lnTo>
                <a:close/>
                <a:moveTo>
                  <a:pt x="34547" y="93148"/>
                </a:moveTo>
                <a:lnTo>
                  <a:pt x="34547" y="101408"/>
                </a:lnTo>
                <a:lnTo>
                  <a:pt x="26064" y="101408"/>
                </a:lnTo>
                <a:lnTo>
                  <a:pt x="26064" y="93148"/>
                </a:lnTo>
                <a:close/>
                <a:moveTo>
                  <a:pt x="43197" y="93148"/>
                </a:moveTo>
                <a:lnTo>
                  <a:pt x="43197" y="101408"/>
                </a:lnTo>
                <a:lnTo>
                  <a:pt x="34770" y="101408"/>
                </a:lnTo>
                <a:lnTo>
                  <a:pt x="34770" y="93148"/>
                </a:lnTo>
                <a:close/>
                <a:moveTo>
                  <a:pt x="51848" y="93148"/>
                </a:moveTo>
                <a:lnTo>
                  <a:pt x="51848" y="101408"/>
                </a:lnTo>
                <a:lnTo>
                  <a:pt x="43421" y="101408"/>
                </a:lnTo>
                <a:lnTo>
                  <a:pt x="43421" y="93148"/>
                </a:lnTo>
                <a:close/>
                <a:moveTo>
                  <a:pt x="60499" y="93148"/>
                </a:moveTo>
                <a:lnTo>
                  <a:pt x="60499" y="101408"/>
                </a:lnTo>
                <a:lnTo>
                  <a:pt x="52071" y="101408"/>
                </a:lnTo>
                <a:lnTo>
                  <a:pt x="52071" y="93148"/>
                </a:lnTo>
                <a:close/>
                <a:moveTo>
                  <a:pt x="69149" y="93148"/>
                </a:moveTo>
                <a:lnTo>
                  <a:pt x="69149" y="101408"/>
                </a:lnTo>
                <a:lnTo>
                  <a:pt x="60722" y="101408"/>
                </a:lnTo>
                <a:lnTo>
                  <a:pt x="60722" y="93148"/>
                </a:lnTo>
                <a:close/>
                <a:moveTo>
                  <a:pt x="77800" y="93148"/>
                </a:moveTo>
                <a:lnTo>
                  <a:pt x="77800" y="101408"/>
                </a:lnTo>
                <a:lnTo>
                  <a:pt x="69373" y="101408"/>
                </a:lnTo>
                <a:lnTo>
                  <a:pt x="69373" y="93148"/>
                </a:lnTo>
                <a:close/>
                <a:moveTo>
                  <a:pt x="86506" y="93148"/>
                </a:moveTo>
                <a:lnTo>
                  <a:pt x="86506" y="101408"/>
                </a:lnTo>
                <a:lnTo>
                  <a:pt x="78023" y="101408"/>
                </a:lnTo>
                <a:lnTo>
                  <a:pt x="78023" y="93148"/>
                </a:lnTo>
                <a:close/>
                <a:moveTo>
                  <a:pt x="95157" y="93148"/>
                </a:moveTo>
                <a:lnTo>
                  <a:pt x="95157" y="101408"/>
                </a:lnTo>
                <a:lnTo>
                  <a:pt x="86730" y="101408"/>
                </a:lnTo>
                <a:lnTo>
                  <a:pt x="86730" y="93148"/>
                </a:lnTo>
                <a:close/>
                <a:moveTo>
                  <a:pt x="103808" y="93148"/>
                </a:moveTo>
                <a:lnTo>
                  <a:pt x="103808" y="101408"/>
                </a:lnTo>
                <a:lnTo>
                  <a:pt x="95380" y="101408"/>
                </a:lnTo>
                <a:lnTo>
                  <a:pt x="95380" y="93148"/>
                </a:lnTo>
                <a:close/>
                <a:moveTo>
                  <a:pt x="112458" y="93148"/>
                </a:moveTo>
                <a:lnTo>
                  <a:pt x="112458" y="101408"/>
                </a:lnTo>
                <a:lnTo>
                  <a:pt x="104031" y="101408"/>
                </a:lnTo>
                <a:lnTo>
                  <a:pt x="104031" y="93148"/>
                </a:lnTo>
                <a:close/>
                <a:moveTo>
                  <a:pt x="121109" y="93148"/>
                </a:moveTo>
                <a:lnTo>
                  <a:pt x="121109" y="101408"/>
                </a:lnTo>
                <a:lnTo>
                  <a:pt x="112681" y="101408"/>
                </a:lnTo>
                <a:lnTo>
                  <a:pt x="112681" y="93148"/>
                </a:lnTo>
                <a:close/>
                <a:moveTo>
                  <a:pt x="129760" y="93148"/>
                </a:moveTo>
                <a:lnTo>
                  <a:pt x="129760" y="101408"/>
                </a:lnTo>
                <a:lnTo>
                  <a:pt x="121332" y="101408"/>
                </a:lnTo>
                <a:lnTo>
                  <a:pt x="121332" y="93148"/>
                </a:lnTo>
                <a:close/>
                <a:moveTo>
                  <a:pt x="138410" y="93148"/>
                </a:moveTo>
                <a:lnTo>
                  <a:pt x="138410" y="101408"/>
                </a:lnTo>
                <a:lnTo>
                  <a:pt x="129983" y="101408"/>
                </a:lnTo>
                <a:lnTo>
                  <a:pt x="129983" y="93148"/>
                </a:lnTo>
                <a:close/>
                <a:moveTo>
                  <a:pt x="147117" y="93148"/>
                </a:moveTo>
                <a:lnTo>
                  <a:pt x="147117" y="101408"/>
                </a:lnTo>
                <a:lnTo>
                  <a:pt x="138633" y="101408"/>
                </a:lnTo>
                <a:lnTo>
                  <a:pt x="138633" y="93148"/>
                </a:lnTo>
                <a:close/>
                <a:moveTo>
                  <a:pt x="155767" y="93148"/>
                </a:moveTo>
                <a:lnTo>
                  <a:pt x="155767" y="101408"/>
                </a:lnTo>
                <a:lnTo>
                  <a:pt x="147340" y="101408"/>
                </a:lnTo>
                <a:lnTo>
                  <a:pt x="147340" y="93148"/>
                </a:lnTo>
                <a:close/>
                <a:moveTo>
                  <a:pt x="164418" y="93148"/>
                </a:moveTo>
                <a:lnTo>
                  <a:pt x="164418" y="101408"/>
                </a:lnTo>
                <a:lnTo>
                  <a:pt x="155990" y="101408"/>
                </a:lnTo>
                <a:lnTo>
                  <a:pt x="155990" y="93148"/>
                </a:lnTo>
                <a:close/>
                <a:moveTo>
                  <a:pt x="173069" y="93148"/>
                </a:moveTo>
                <a:lnTo>
                  <a:pt x="173069" y="101408"/>
                </a:lnTo>
                <a:lnTo>
                  <a:pt x="164641" y="101408"/>
                </a:lnTo>
                <a:lnTo>
                  <a:pt x="164641" y="93148"/>
                </a:lnTo>
                <a:close/>
                <a:moveTo>
                  <a:pt x="181719" y="93148"/>
                </a:moveTo>
                <a:lnTo>
                  <a:pt x="181719" y="101408"/>
                </a:lnTo>
                <a:lnTo>
                  <a:pt x="173292" y="101408"/>
                </a:lnTo>
                <a:lnTo>
                  <a:pt x="173292" y="93148"/>
                </a:lnTo>
                <a:close/>
                <a:moveTo>
                  <a:pt x="190370" y="93148"/>
                </a:moveTo>
                <a:lnTo>
                  <a:pt x="190370" y="101408"/>
                </a:lnTo>
                <a:lnTo>
                  <a:pt x="181942" y="101408"/>
                </a:lnTo>
                <a:lnTo>
                  <a:pt x="181942" y="93148"/>
                </a:lnTo>
                <a:close/>
                <a:moveTo>
                  <a:pt x="199020" y="93148"/>
                </a:moveTo>
                <a:lnTo>
                  <a:pt x="199020" y="101408"/>
                </a:lnTo>
                <a:lnTo>
                  <a:pt x="190593" y="101408"/>
                </a:lnTo>
                <a:lnTo>
                  <a:pt x="190593" y="93148"/>
                </a:lnTo>
                <a:close/>
                <a:moveTo>
                  <a:pt x="207727" y="93148"/>
                </a:moveTo>
                <a:lnTo>
                  <a:pt x="207727" y="101408"/>
                </a:lnTo>
                <a:lnTo>
                  <a:pt x="199244" y="101408"/>
                </a:lnTo>
                <a:lnTo>
                  <a:pt x="199244" y="93148"/>
                </a:lnTo>
                <a:close/>
                <a:moveTo>
                  <a:pt x="216377" y="93148"/>
                </a:moveTo>
                <a:lnTo>
                  <a:pt x="216377" y="101408"/>
                </a:lnTo>
                <a:lnTo>
                  <a:pt x="207950" y="101408"/>
                </a:lnTo>
                <a:lnTo>
                  <a:pt x="207950" y="93148"/>
                </a:lnTo>
                <a:close/>
                <a:moveTo>
                  <a:pt x="225028" y="93148"/>
                </a:moveTo>
                <a:lnTo>
                  <a:pt x="225028" y="101408"/>
                </a:lnTo>
                <a:lnTo>
                  <a:pt x="216601" y="101408"/>
                </a:lnTo>
                <a:lnTo>
                  <a:pt x="216601" y="93148"/>
                </a:lnTo>
                <a:close/>
                <a:moveTo>
                  <a:pt x="233679" y="93148"/>
                </a:moveTo>
                <a:lnTo>
                  <a:pt x="233679" y="101408"/>
                </a:lnTo>
                <a:lnTo>
                  <a:pt x="225251" y="101408"/>
                </a:lnTo>
                <a:lnTo>
                  <a:pt x="225251" y="93148"/>
                </a:lnTo>
                <a:close/>
                <a:moveTo>
                  <a:pt x="242329" y="93148"/>
                </a:moveTo>
                <a:lnTo>
                  <a:pt x="242329" y="101408"/>
                </a:lnTo>
                <a:lnTo>
                  <a:pt x="233902" y="101408"/>
                </a:lnTo>
                <a:lnTo>
                  <a:pt x="233902" y="93148"/>
                </a:lnTo>
                <a:close/>
                <a:moveTo>
                  <a:pt x="250980" y="93148"/>
                </a:moveTo>
                <a:lnTo>
                  <a:pt x="250980" y="101408"/>
                </a:lnTo>
                <a:lnTo>
                  <a:pt x="242553" y="101408"/>
                </a:lnTo>
                <a:lnTo>
                  <a:pt x="242553" y="93148"/>
                </a:lnTo>
                <a:close/>
                <a:moveTo>
                  <a:pt x="259686" y="93148"/>
                </a:moveTo>
                <a:lnTo>
                  <a:pt x="259686" y="101408"/>
                </a:lnTo>
                <a:lnTo>
                  <a:pt x="251203" y="101408"/>
                </a:lnTo>
                <a:lnTo>
                  <a:pt x="251203" y="93148"/>
                </a:lnTo>
                <a:close/>
                <a:moveTo>
                  <a:pt x="268337" y="93148"/>
                </a:moveTo>
                <a:lnTo>
                  <a:pt x="268337" y="101408"/>
                </a:lnTo>
                <a:lnTo>
                  <a:pt x="259910" y="101408"/>
                </a:lnTo>
                <a:lnTo>
                  <a:pt x="259910" y="93148"/>
                </a:lnTo>
                <a:close/>
                <a:moveTo>
                  <a:pt x="276988" y="93148"/>
                </a:moveTo>
                <a:lnTo>
                  <a:pt x="276988" y="101408"/>
                </a:lnTo>
                <a:lnTo>
                  <a:pt x="268560" y="101408"/>
                </a:lnTo>
                <a:lnTo>
                  <a:pt x="268560" y="93148"/>
                </a:lnTo>
                <a:close/>
                <a:moveTo>
                  <a:pt x="17190" y="101631"/>
                </a:moveTo>
                <a:lnTo>
                  <a:pt x="17190" y="109891"/>
                </a:lnTo>
                <a:lnTo>
                  <a:pt x="8762" y="109891"/>
                </a:lnTo>
                <a:lnTo>
                  <a:pt x="8762" y="101631"/>
                </a:lnTo>
                <a:close/>
                <a:moveTo>
                  <a:pt x="25840" y="101631"/>
                </a:moveTo>
                <a:lnTo>
                  <a:pt x="25840" y="109891"/>
                </a:lnTo>
                <a:lnTo>
                  <a:pt x="17413" y="109891"/>
                </a:lnTo>
                <a:lnTo>
                  <a:pt x="17413" y="101631"/>
                </a:lnTo>
                <a:close/>
                <a:moveTo>
                  <a:pt x="34547" y="101631"/>
                </a:moveTo>
                <a:lnTo>
                  <a:pt x="34547" y="109891"/>
                </a:lnTo>
                <a:lnTo>
                  <a:pt x="26064" y="109891"/>
                </a:lnTo>
                <a:lnTo>
                  <a:pt x="26064" y="101631"/>
                </a:lnTo>
                <a:close/>
                <a:moveTo>
                  <a:pt x="43197" y="101631"/>
                </a:moveTo>
                <a:lnTo>
                  <a:pt x="43197" y="109891"/>
                </a:lnTo>
                <a:lnTo>
                  <a:pt x="34770" y="109891"/>
                </a:lnTo>
                <a:lnTo>
                  <a:pt x="34770" y="101631"/>
                </a:lnTo>
                <a:close/>
                <a:moveTo>
                  <a:pt x="51848" y="101631"/>
                </a:moveTo>
                <a:lnTo>
                  <a:pt x="51848" y="109891"/>
                </a:lnTo>
                <a:lnTo>
                  <a:pt x="43421" y="109891"/>
                </a:lnTo>
                <a:lnTo>
                  <a:pt x="43421" y="101631"/>
                </a:lnTo>
                <a:close/>
                <a:moveTo>
                  <a:pt x="60499" y="101631"/>
                </a:moveTo>
                <a:lnTo>
                  <a:pt x="60499" y="109891"/>
                </a:lnTo>
                <a:lnTo>
                  <a:pt x="52071" y="109891"/>
                </a:lnTo>
                <a:lnTo>
                  <a:pt x="52071" y="101631"/>
                </a:lnTo>
                <a:close/>
                <a:moveTo>
                  <a:pt x="69149" y="101631"/>
                </a:moveTo>
                <a:lnTo>
                  <a:pt x="69149" y="109891"/>
                </a:lnTo>
                <a:lnTo>
                  <a:pt x="60722" y="109891"/>
                </a:lnTo>
                <a:lnTo>
                  <a:pt x="60722" y="101631"/>
                </a:lnTo>
                <a:close/>
                <a:moveTo>
                  <a:pt x="77800" y="101631"/>
                </a:moveTo>
                <a:lnTo>
                  <a:pt x="77800" y="109891"/>
                </a:lnTo>
                <a:lnTo>
                  <a:pt x="69373" y="109891"/>
                </a:lnTo>
                <a:lnTo>
                  <a:pt x="69373" y="101631"/>
                </a:lnTo>
                <a:close/>
                <a:moveTo>
                  <a:pt x="86506" y="101631"/>
                </a:moveTo>
                <a:lnTo>
                  <a:pt x="86506" y="109891"/>
                </a:lnTo>
                <a:lnTo>
                  <a:pt x="78023" y="109891"/>
                </a:lnTo>
                <a:lnTo>
                  <a:pt x="78023" y="101631"/>
                </a:lnTo>
                <a:close/>
                <a:moveTo>
                  <a:pt x="95157" y="101631"/>
                </a:moveTo>
                <a:lnTo>
                  <a:pt x="95157" y="109891"/>
                </a:lnTo>
                <a:lnTo>
                  <a:pt x="86730" y="109891"/>
                </a:lnTo>
                <a:lnTo>
                  <a:pt x="86730" y="101631"/>
                </a:lnTo>
                <a:close/>
                <a:moveTo>
                  <a:pt x="103808" y="101631"/>
                </a:moveTo>
                <a:lnTo>
                  <a:pt x="103808" y="109891"/>
                </a:lnTo>
                <a:lnTo>
                  <a:pt x="95380" y="109891"/>
                </a:lnTo>
                <a:lnTo>
                  <a:pt x="95380" y="101631"/>
                </a:lnTo>
                <a:close/>
                <a:moveTo>
                  <a:pt x="112458" y="101631"/>
                </a:moveTo>
                <a:lnTo>
                  <a:pt x="112458" y="109891"/>
                </a:lnTo>
                <a:lnTo>
                  <a:pt x="104031" y="109891"/>
                </a:lnTo>
                <a:lnTo>
                  <a:pt x="104031" y="101631"/>
                </a:lnTo>
                <a:close/>
                <a:moveTo>
                  <a:pt x="121109" y="101631"/>
                </a:moveTo>
                <a:lnTo>
                  <a:pt x="121109" y="109891"/>
                </a:lnTo>
                <a:lnTo>
                  <a:pt x="112681" y="109891"/>
                </a:lnTo>
                <a:lnTo>
                  <a:pt x="112681" y="101631"/>
                </a:lnTo>
                <a:close/>
                <a:moveTo>
                  <a:pt x="129760" y="101631"/>
                </a:moveTo>
                <a:lnTo>
                  <a:pt x="129760" y="109891"/>
                </a:lnTo>
                <a:lnTo>
                  <a:pt x="121332" y="109891"/>
                </a:lnTo>
                <a:lnTo>
                  <a:pt x="121332" y="101631"/>
                </a:lnTo>
                <a:close/>
                <a:moveTo>
                  <a:pt x="138410" y="101631"/>
                </a:moveTo>
                <a:lnTo>
                  <a:pt x="138410" y="109891"/>
                </a:lnTo>
                <a:lnTo>
                  <a:pt x="129983" y="109891"/>
                </a:lnTo>
                <a:lnTo>
                  <a:pt x="129983" y="101631"/>
                </a:lnTo>
                <a:close/>
                <a:moveTo>
                  <a:pt x="147117" y="101631"/>
                </a:moveTo>
                <a:lnTo>
                  <a:pt x="147117" y="109891"/>
                </a:lnTo>
                <a:lnTo>
                  <a:pt x="138633" y="109891"/>
                </a:lnTo>
                <a:lnTo>
                  <a:pt x="138633" y="101631"/>
                </a:lnTo>
                <a:close/>
                <a:moveTo>
                  <a:pt x="155767" y="101631"/>
                </a:moveTo>
                <a:lnTo>
                  <a:pt x="155767" y="109891"/>
                </a:lnTo>
                <a:lnTo>
                  <a:pt x="147340" y="109891"/>
                </a:lnTo>
                <a:lnTo>
                  <a:pt x="147340" y="101631"/>
                </a:lnTo>
                <a:close/>
                <a:moveTo>
                  <a:pt x="164418" y="101631"/>
                </a:moveTo>
                <a:lnTo>
                  <a:pt x="164418" y="109891"/>
                </a:lnTo>
                <a:lnTo>
                  <a:pt x="155990" y="109891"/>
                </a:lnTo>
                <a:lnTo>
                  <a:pt x="155990" y="101631"/>
                </a:lnTo>
                <a:close/>
                <a:moveTo>
                  <a:pt x="173069" y="101631"/>
                </a:moveTo>
                <a:lnTo>
                  <a:pt x="173069" y="109891"/>
                </a:lnTo>
                <a:lnTo>
                  <a:pt x="164641" y="109891"/>
                </a:lnTo>
                <a:lnTo>
                  <a:pt x="164641" y="101631"/>
                </a:lnTo>
                <a:close/>
                <a:moveTo>
                  <a:pt x="181719" y="101631"/>
                </a:moveTo>
                <a:lnTo>
                  <a:pt x="181719" y="109891"/>
                </a:lnTo>
                <a:lnTo>
                  <a:pt x="173292" y="109891"/>
                </a:lnTo>
                <a:lnTo>
                  <a:pt x="173292" y="101631"/>
                </a:lnTo>
                <a:close/>
                <a:moveTo>
                  <a:pt x="190370" y="101631"/>
                </a:moveTo>
                <a:lnTo>
                  <a:pt x="190370" y="109891"/>
                </a:lnTo>
                <a:lnTo>
                  <a:pt x="181942" y="109891"/>
                </a:lnTo>
                <a:lnTo>
                  <a:pt x="181942" y="101631"/>
                </a:lnTo>
                <a:close/>
                <a:moveTo>
                  <a:pt x="199020" y="101631"/>
                </a:moveTo>
                <a:lnTo>
                  <a:pt x="199020" y="109891"/>
                </a:lnTo>
                <a:lnTo>
                  <a:pt x="190593" y="109891"/>
                </a:lnTo>
                <a:lnTo>
                  <a:pt x="190593" y="101631"/>
                </a:lnTo>
                <a:close/>
                <a:moveTo>
                  <a:pt x="207727" y="101631"/>
                </a:moveTo>
                <a:lnTo>
                  <a:pt x="207727" y="109891"/>
                </a:lnTo>
                <a:lnTo>
                  <a:pt x="199244" y="109891"/>
                </a:lnTo>
                <a:lnTo>
                  <a:pt x="199244" y="101631"/>
                </a:lnTo>
                <a:close/>
                <a:moveTo>
                  <a:pt x="216377" y="101631"/>
                </a:moveTo>
                <a:lnTo>
                  <a:pt x="216377" y="109891"/>
                </a:lnTo>
                <a:lnTo>
                  <a:pt x="207950" y="109891"/>
                </a:lnTo>
                <a:lnTo>
                  <a:pt x="207950" y="101631"/>
                </a:lnTo>
                <a:close/>
                <a:moveTo>
                  <a:pt x="225028" y="101631"/>
                </a:moveTo>
                <a:lnTo>
                  <a:pt x="225028" y="109891"/>
                </a:lnTo>
                <a:lnTo>
                  <a:pt x="216601" y="109891"/>
                </a:lnTo>
                <a:lnTo>
                  <a:pt x="216601" y="101631"/>
                </a:lnTo>
                <a:close/>
                <a:moveTo>
                  <a:pt x="233679" y="101631"/>
                </a:moveTo>
                <a:lnTo>
                  <a:pt x="233679" y="109891"/>
                </a:lnTo>
                <a:lnTo>
                  <a:pt x="225251" y="109891"/>
                </a:lnTo>
                <a:lnTo>
                  <a:pt x="225251" y="101631"/>
                </a:lnTo>
                <a:close/>
                <a:moveTo>
                  <a:pt x="242329" y="101631"/>
                </a:moveTo>
                <a:lnTo>
                  <a:pt x="242329" y="109891"/>
                </a:lnTo>
                <a:lnTo>
                  <a:pt x="233902" y="109891"/>
                </a:lnTo>
                <a:lnTo>
                  <a:pt x="233902" y="101631"/>
                </a:lnTo>
                <a:close/>
                <a:moveTo>
                  <a:pt x="250980" y="101631"/>
                </a:moveTo>
                <a:lnTo>
                  <a:pt x="250980" y="109891"/>
                </a:lnTo>
                <a:lnTo>
                  <a:pt x="242553" y="109891"/>
                </a:lnTo>
                <a:lnTo>
                  <a:pt x="242553" y="101631"/>
                </a:lnTo>
                <a:close/>
                <a:moveTo>
                  <a:pt x="259686" y="101631"/>
                </a:moveTo>
                <a:lnTo>
                  <a:pt x="259686" y="109891"/>
                </a:lnTo>
                <a:lnTo>
                  <a:pt x="251203" y="109891"/>
                </a:lnTo>
                <a:lnTo>
                  <a:pt x="251203" y="101631"/>
                </a:lnTo>
                <a:close/>
                <a:moveTo>
                  <a:pt x="268337" y="101631"/>
                </a:moveTo>
                <a:lnTo>
                  <a:pt x="268337" y="109891"/>
                </a:lnTo>
                <a:lnTo>
                  <a:pt x="259910" y="109891"/>
                </a:lnTo>
                <a:lnTo>
                  <a:pt x="259910" y="101631"/>
                </a:lnTo>
                <a:close/>
                <a:moveTo>
                  <a:pt x="276988" y="101631"/>
                </a:moveTo>
                <a:lnTo>
                  <a:pt x="276988" y="109891"/>
                </a:lnTo>
                <a:lnTo>
                  <a:pt x="268560" y="109891"/>
                </a:lnTo>
                <a:lnTo>
                  <a:pt x="268560" y="101631"/>
                </a:lnTo>
                <a:close/>
                <a:moveTo>
                  <a:pt x="17190" y="110114"/>
                </a:moveTo>
                <a:lnTo>
                  <a:pt x="17190" y="118318"/>
                </a:lnTo>
                <a:lnTo>
                  <a:pt x="8762" y="118318"/>
                </a:lnTo>
                <a:lnTo>
                  <a:pt x="8762" y="110114"/>
                </a:lnTo>
                <a:close/>
                <a:moveTo>
                  <a:pt x="25840" y="110114"/>
                </a:moveTo>
                <a:lnTo>
                  <a:pt x="25840" y="118318"/>
                </a:lnTo>
                <a:lnTo>
                  <a:pt x="17413" y="118318"/>
                </a:lnTo>
                <a:lnTo>
                  <a:pt x="17413" y="110114"/>
                </a:lnTo>
                <a:close/>
                <a:moveTo>
                  <a:pt x="34547" y="110114"/>
                </a:moveTo>
                <a:lnTo>
                  <a:pt x="34547" y="118318"/>
                </a:lnTo>
                <a:lnTo>
                  <a:pt x="26064" y="118318"/>
                </a:lnTo>
                <a:lnTo>
                  <a:pt x="26064" y="110114"/>
                </a:lnTo>
                <a:close/>
                <a:moveTo>
                  <a:pt x="43197" y="110114"/>
                </a:moveTo>
                <a:lnTo>
                  <a:pt x="43197" y="118318"/>
                </a:lnTo>
                <a:lnTo>
                  <a:pt x="34770" y="118318"/>
                </a:lnTo>
                <a:lnTo>
                  <a:pt x="34770" y="110114"/>
                </a:lnTo>
                <a:close/>
                <a:moveTo>
                  <a:pt x="51848" y="110114"/>
                </a:moveTo>
                <a:lnTo>
                  <a:pt x="51848" y="118318"/>
                </a:lnTo>
                <a:lnTo>
                  <a:pt x="43421" y="118318"/>
                </a:lnTo>
                <a:lnTo>
                  <a:pt x="43421" y="110114"/>
                </a:lnTo>
                <a:close/>
                <a:moveTo>
                  <a:pt x="60499" y="110114"/>
                </a:moveTo>
                <a:lnTo>
                  <a:pt x="60499" y="118318"/>
                </a:lnTo>
                <a:lnTo>
                  <a:pt x="52071" y="118318"/>
                </a:lnTo>
                <a:lnTo>
                  <a:pt x="52071" y="110114"/>
                </a:lnTo>
                <a:close/>
                <a:moveTo>
                  <a:pt x="69149" y="110114"/>
                </a:moveTo>
                <a:lnTo>
                  <a:pt x="69149" y="118318"/>
                </a:lnTo>
                <a:lnTo>
                  <a:pt x="60722" y="118318"/>
                </a:lnTo>
                <a:lnTo>
                  <a:pt x="60722" y="110114"/>
                </a:lnTo>
                <a:close/>
                <a:moveTo>
                  <a:pt x="77800" y="110114"/>
                </a:moveTo>
                <a:lnTo>
                  <a:pt x="77800" y="118318"/>
                </a:lnTo>
                <a:lnTo>
                  <a:pt x="69373" y="118318"/>
                </a:lnTo>
                <a:lnTo>
                  <a:pt x="69373" y="110114"/>
                </a:lnTo>
                <a:close/>
                <a:moveTo>
                  <a:pt x="86506" y="110114"/>
                </a:moveTo>
                <a:lnTo>
                  <a:pt x="86506" y="118318"/>
                </a:lnTo>
                <a:lnTo>
                  <a:pt x="78023" y="118318"/>
                </a:lnTo>
                <a:lnTo>
                  <a:pt x="78023" y="110114"/>
                </a:lnTo>
                <a:close/>
                <a:moveTo>
                  <a:pt x="95157" y="110114"/>
                </a:moveTo>
                <a:lnTo>
                  <a:pt x="95157" y="118318"/>
                </a:lnTo>
                <a:lnTo>
                  <a:pt x="86730" y="118318"/>
                </a:lnTo>
                <a:lnTo>
                  <a:pt x="86730" y="110114"/>
                </a:lnTo>
                <a:close/>
                <a:moveTo>
                  <a:pt x="103808" y="110114"/>
                </a:moveTo>
                <a:lnTo>
                  <a:pt x="103808" y="118318"/>
                </a:lnTo>
                <a:lnTo>
                  <a:pt x="95380" y="118318"/>
                </a:lnTo>
                <a:lnTo>
                  <a:pt x="95380" y="110114"/>
                </a:lnTo>
                <a:close/>
                <a:moveTo>
                  <a:pt x="112458" y="110114"/>
                </a:moveTo>
                <a:lnTo>
                  <a:pt x="112458" y="118318"/>
                </a:lnTo>
                <a:lnTo>
                  <a:pt x="104031" y="118318"/>
                </a:lnTo>
                <a:lnTo>
                  <a:pt x="104031" y="110114"/>
                </a:lnTo>
                <a:close/>
                <a:moveTo>
                  <a:pt x="121109" y="110114"/>
                </a:moveTo>
                <a:lnTo>
                  <a:pt x="121109" y="118318"/>
                </a:lnTo>
                <a:lnTo>
                  <a:pt x="112681" y="118318"/>
                </a:lnTo>
                <a:lnTo>
                  <a:pt x="112681" y="110114"/>
                </a:lnTo>
                <a:close/>
                <a:moveTo>
                  <a:pt x="129760" y="110114"/>
                </a:moveTo>
                <a:lnTo>
                  <a:pt x="129760" y="118318"/>
                </a:lnTo>
                <a:lnTo>
                  <a:pt x="121332" y="118318"/>
                </a:lnTo>
                <a:lnTo>
                  <a:pt x="121332" y="110114"/>
                </a:lnTo>
                <a:close/>
                <a:moveTo>
                  <a:pt x="138410" y="110114"/>
                </a:moveTo>
                <a:lnTo>
                  <a:pt x="138410" y="118318"/>
                </a:lnTo>
                <a:lnTo>
                  <a:pt x="129983" y="118318"/>
                </a:lnTo>
                <a:lnTo>
                  <a:pt x="129983" y="110114"/>
                </a:lnTo>
                <a:close/>
                <a:moveTo>
                  <a:pt x="147117" y="110114"/>
                </a:moveTo>
                <a:lnTo>
                  <a:pt x="147117" y="118318"/>
                </a:lnTo>
                <a:lnTo>
                  <a:pt x="138633" y="118318"/>
                </a:lnTo>
                <a:lnTo>
                  <a:pt x="138633" y="110114"/>
                </a:lnTo>
                <a:close/>
                <a:moveTo>
                  <a:pt x="155767" y="110114"/>
                </a:moveTo>
                <a:lnTo>
                  <a:pt x="155767" y="118318"/>
                </a:lnTo>
                <a:lnTo>
                  <a:pt x="147340" y="118318"/>
                </a:lnTo>
                <a:lnTo>
                  <a:pt x="147340" y="110114"/>
                </a:lnTo>
                <a:close/>
                <a:moveTo>
                  <a:pt x="164418" y="110114"/>
                </a:moveTo>
                <a:lnTo>
                  <a:pt x="164418" y="118318"/>
                </a:lnTo>
                <a:lnTo>
                  <a:pt x="155990" y="118318"/>
                </a:lnTo>
                <a:lnTo>
                  <a:pt x="155990" y="110114"/>
                </a:lnTo>
                <a:close/>
                <a:moveTo>
                  <a:pt x="173069" y="110114"/>
                </a:moveTo>
                <a:lnTo>
                  <a:pt x="173069" y="118318"/>
                </a:lnTo>
                <a:lnTo>
                  <a:pt x="164641" y="118318"/>
                </a:lnTo>
                <a:lnTo>
                  <a:pt x="164641" y="110114"/>
                </a:lnTo>
                <a:close/>
                <a:moveTo>
                  <a:pt x="181719" y="110114"/>
                </a:moveTo>
                <a:lnTo>
                  <a:pt x="181719" y="118318"/>
                </a:lnTo>
                <a:lnTo>
                  <a:pt x="173292" y="118318"/>
                </a:lnTo>
                <a:lnTo>
                  <a:pt x="173292" y="110114"/>
                </a:lnTo>
                <a:close/>
                <a:moveTo>
                  <a:pt x="190370" y="110114"/>
                </a:moveTo>
                <a:lnTo>
                  <a:pt x="190370" y="118318"/>
                </a:lnTo>
                <a:lnTo>
                  <a:pt x="181942" y="118318"/>
                </a:lnTo>
                <a:lnTo>
                  <a:pt x="181942" y="110114"/>
                </a:lnTo>
                <a:close/>
                <a:moveTo>
                  <a:pt x="199020" y="110114"/>
                </a:moveTo>
                <a:lnTo>
                  <a:pt x="199020" y="118318"/>
                </a:lnTo>
                <a:lnTo>
                  <a:pt x="190593" y="118318"/>
                </a:lnTo>
                <a:lnTo>
                  <a:pt x="190593" y="110114"/>
                </a:lnTo>
                <a:close/>
                <a:moveTo>
                  <a:pt x="207727" y="110114"/>
                </a:moveTo>
                <a:lnTo>
                  <a:pt x="207727" y="118318"/>
                </a:lnTo>
                <a:lnTo>
                  <a:pt x="199244" y="118318"/>
                </a:lnTo>
                <a:lnTo>
                  <a:pt x="199244" y="110114"/>
                </a:lnTo>
                <a:close/>
                <a:moveTo>
                  <a:pt x="216377" y="110114"/>
                </a:moveTo>
                <a:lnTo>
                  <a:pt x="216377" y="118318"/>
                </a:lnTo>
                <a:lnTo>
                  <a:pt x="207950" y="118318"/>
                </a:lnTo>
                <a:lnTo>
                  <a:pt x="207950" y="110114"/>
                </a:lnTo>
                <a:close/>
                <a:moveTo>
                  <a:pt x="225028" y="110114"/>
                </a:moveTo>
                <a:lnTo>
                  <a:pt x="225028" y="118318"/>
                </a:lnTo>
                <a:lnTo>
                  <a:pt x="216601" y="118318"/>
                </a:lnTo>
                <a:lnTo>
                  <a:pt x="216601" y="110114"/>
                </a:lnTo>
                <a:close/>
                <a:moveTo>
                  <a:pt x="233679" y="110114"/>
                </a:moveTo>
                <a:lnTo>
                  <a:pt x="233679" y="118318"/>
                </a:lnTo>
                <a:lnTo>
                  <a:pt x="225251" y="118318"/>
                </a:lnTo>
                <a:lnTo>
                  <a:pt x="225251" y="110114"/>
                </a:lnTo>
                <a:close/>
                <a:moveTo>
                  <a:pt x="242329" y="110114"/>
                </a:moveTo>
                <a:lnTo>
                  <a:pt x="242329" y="118318"/>
                </a:lnTo>
                <a:lnTo>
                  <a:pt x="233902" y="118318"/>
                </a:lnTo>
                <a:lnTo>
                  <a:pt x="233902" y="110114"/>
                </a:lnTo>
                <a:close/>
                <a:moveTo>
                  <a:pt x="250980" y="110114"/>
                </a:moveTo>
                <a:lnTo>
                  <a:pt x="250980" y="118318"/>
                </a:lnTo>
                <a:lnTo>
                  <a:pt x="242553" y="118318"/>
                </a:lnTo>
                <a:lnTo>
                  <a:pt x="242553" y="110114"/>
                </a:lnTo>
                <a:close/>
                <a:moveTo>
                  <a:pt x="259686" y="110114"/>
                </a:moveTo>
                <a:lnTo>
                  <a:pt x="259686" y="118318"/>
                </a:lnTo>
                <a:lnTo>
                  <a:pt x="251203" y="118318"/>
                </a:lnTo>
                <a:lnTo>
                  <a:pt x="251203" y="110114"/>
                </a:lnTo>
                <a:close/>
                <a:moveTo>
                  <a:pt x="268337" y="110114"/>
                </a:moveTo>
                <a:lnTo>
                  <a:pt x="268337" y="118318"/>
                </a:lnTo>
                <a:lnTo>
                  <a:pt x="259910" y="118318"/>
                </a:lnTo>
                <a:lnTo>
                  <a:pt x="259910" y="110114"/>
                </a:lnTo>
                <a:close/>
                <a:moveTo>
                  <a:pt x="276988" y="110114"/>
                </a:moveTo>
                <a:lnTo>
                  <a:pt x="276988" y="118318"/>
                </a:lnTo>
                <a:lnTo>
                  <a:pt x="268560" y="118318"/>
                </a:lnTo>
                <a:lnTo>
                  <a:pt x="268560" y="110114"/>
                </a:lnTo>
                <a:close/>
                <a:moveTo>
                  <a:pt x="17190" y="118541"/>
                </a:moveTo>
                <a:lnTo>
                  <a:pt x="17190" y="126801"/>
                </a:lnTo>
                <a:lnTo>
                  <a:pt x="8762" y="126801"/>
                </a:lnTo>
                <a:lnTo>
                  <a:pt x="8762" y="118541"/>
                </a:lnTo>
                <a:close/>
                <a:moveTo>
                  <a:pt x="25840" y="118541"/>
                </a:moveTo>
                <a:lnTo>
                  <a:pt x="25840" y="126801"/>
                </a:lnTo>
                <a:lnTo>
                  <a:pt x="17413" y="126801"/>
                </a:lnTo>
                <a:lnTo>
                  <a:pt x="17413" y="118541"/>
                </a:lnTo>
                <a:close/>
                <a:moveTo>
                  <a:pt x="34547" y="118541"/>
                </a:moveTo>
                <a:lnTo>
                  <a:pt x="34547" y="126801"/>
                </a:lnTo>
                <a:lnTo>
                  <a:pt x="26064" y="126801"/>
                </a:lnTo>
                <a:lnTo>
                  <a:pt x="26064" y="118541"/>
                </a:lnTo>
                <a:close/>
                <a:moveTo>
                  <a:pt x="43197" y="118541"/>
                </a:moveTo>
                <a:lnTo>
                  <a:pt x="43197" y="126801"/>
                </a:lnTo>
                <a:lnTo>
                  <a:pt x="34770" y="126801"/>
                </a:lnTo>
                <a:lnTo>
                  <a:pt x="34770" y="118541"/>
                </a:lnTo>
                <a:close/>
                <a:moveTo>
                  <a:pt x="51848" y="118541"/>
                </a:moveTo>
                <a:lnTo>
                  <a:pt x="51848" y="126801"/>
                </a:lnTo>
                <a:lnTo>
                  <a:pt x="43421" y="126801"/>
                </a:lnTo>
                <a:lnTo>
                  <a:pt x="43421" y="118541"/>
                </a:lnTo>
                <a:close/>
                <a:moveTo>
                  <a:pt x="60499" y="118541"/>
                </a:moveTo>
                <a:lnTo>
                  <a:pt x="60499" y="126801"/>
                </a:lnTo>
                <a:lnTo>
                  <a:pt x="52071" y="126801"/>
                </a:lnTo>
                <a:lnTo>
                  <a:pt x="52071" y="118541"/>
                </a:lnTo>
                <a:close/>
                <a:moveTo>
                  <a:pt x="69149" y="118541"/>
                </a:moveTo>
                <a:lnTo>
                  <a:pt x="69149" y="126801"/>
                </a:lnTo>
                <a:lnTo>
                  <a:pt x="60722" y="126801"/>
                </a:lnTo>
                <a:lnTo>
                  <a:pt x="60722" y="118541"/>
                </a:lnTo>
                <a:close/>
                <a:moveTo>
                  <a:pt x="77800" y="118541"/>
                </a:moveTo>
                <a:lnTo>
                  <a:pt x="77800" y="126801"/>
                </a:lnTo>
                <a:lnTo>
                  <a:pt x="69373" y="126801"/>
                </a:lnTo>
                <a:lnTo>
                  <a:pt x="69373" y="118541"/>
                </a:lnTo>
                <a:close/>
                <a:moveTo>
                  <a:pt x="86506" y="118541"/>
                </a:moveTo>
                <a:lnTo>
                  <a:pt x="86506" y="126801"/>
                </a:lnTo>
                <a:lnTo>
                  <a:pt x="78023" y="126801"/>
                </a:lnTo>
                <a:lnTo>
                  <a:pt x="78023" y="118541"/>
                </a:lnTo>
                <a:close/>
                <a:moveTo>
                  <a:pt x="95157" y="118541"/>
                </a:moveTo>
                <a:lnTo>
                  <a:pt x="95157" y="126801"/>
                </a:lnTo>
                <a:lnTo>
                  <a:pt x="86730" y="126801"/>
                </a:lnTo>
                <a:lnTo>
                  <a:pt x="86730" y="118541"/>
                </a:lnTo>
                <a:close/>
                <a:moveTo>
                  <a:pt x="103808" y="118541"/>
                </a:moveTo>
                <a:lnTo>
                  <a:pt x="103808" y="126801"/>
                </a:lnTo>
                <a:lnTo>
                  <a:pt x="95380" y="126801"/>
                </a:lnTo>
                <a:lnTo>
                  <a:pt x="95380" y="118541"/>
                </a:lnTo>
                <a:close/>
                <a:moveTo>
                  <a:pt x="112458" y="118541"/>
                </a:moveTo>
                <a:lnTo>
                  <a:pt x="112458" y="126801"/>
                </a:lnTo>
                <a:lnTo>
                  <a:pt x="104031" y="126801"/>
                </a:lnTo>
                <a:lnTo>
                  <a:pt x="104031" y="118541"/>
                </a:lnTo>
                <a:close/>
                <a:moveTo>
                  <a:pt x="121109" y="118541"/>
                </a:moveTo>
                <a:lnTo>
                  <a:pt x="121109" y="126801"/>
                </a:lnTo>
                <a:lnTo>
                  <a:pt x="112681" y="126801"/>
                </a:lnTo>
                <a:lnTo>
                  <a:pt x="112681" y="118541"/>
                </a:lnTo>
                <a:close/>
                <a:moveTo>
                  <a:pt x="129760" y="118541"/>
                </a:moveTo>
                <a:lnTo>
                  <a:pt x="129760" y="126801"/>
                </a:lnTo>
                <a:lnTo>
                  <a:pt x="121332" y="126801"/>
                </a:lnTo>
                <a:lnTo>
                  <a:pt x="121332" y="118541"/>
                </a:lnTo>
                <a:close/>
                <a:moveTo>
                  <a:pt x="138410" y="118541"/>
                </a:moveTo>
                <a:lnTo>
                  <a:pt x="138410" y="126801"/>
                </a:lnTo>
                <a:lnTo>
                  <a:pt x="129983" y="126801"/>
                </a:lnTo>
                <a:lnTo>
                  <a:pt x="129983" y="118541"/>
                </a:lnTo>
                <a:close/>
                <a:moveTo>
                  <a:pt x="147117" y="118541"/>
                </a:moveTo>
                <a:lnTo>
                  <a:pt x="147117" y="126801"/>
                </a:lnTo>
                <a:lnTo>
                  <a:pt x="138633" y="126801"/>
                </a:lnTo>
                <a:lnTo>
                  <a:pt x="138633" y="118541"/>
                </a:lnTo>
                <a:close/>
                <a:moveTo>
                  <a:pt x="155767" y="118541"/>
                </a:moveTo>
                <a:lnTo>
                  <a:pt x="155767" y="126801"/>
                </a:lnTo>
                <a:lnTo>
                  <a:pt x="147340" y="126801"/>
                </a:lnTo>
                <a:lnTo>
                  <a:pt x="147340" y="118541"/>
                </a:lnTo>
                <a:close/>
                <a:moveTo>
                  <a:pt x="164418" y="118541"/>
                </a:moveTo>
                <a:lnTo>
                  <a:pt x="164418" y="126801"/>
                </a:lnTo>
                <a:lnTo>
                  <a:pt x="155990" y="126801"/>
                </a:lnTo>
                <a:lnTo>
                  <a:pt x="155990" y="118541"/>
                </a:lnTo>
                <a:close/>
                <a:moveTo>
                  <a:pt x="173069" y="118541"/>
                </a:moveTo>
                <a:lnTo>
                  <a:pt x="173069" y="126801"/>
                </a:lnTo>
                <a:lnTo>
                  <a:pt x="164641" y="126801"/>
                </a:lnTo>
                <a:lnTo>
                  <a:pt x="164641" y="118541"/>
                </a:lnTo>
                <a:close/>
                <a:moveTo>
                  <a:pt x="181719" y="118541"/>
                </a:moveTo>
                <a:lnTo>
                  <a:pt x="181719" y="126801"/>
                </a:lnTo>
                <a:lnTo>
                  <a:pt x="173292" y="126801"/>
                </a:lnTo>
                <a:lnTo>
                  <a:pt x="173292" y="118541"/>
                </a:lnTo>
                <a:close/>
                <a:moveTo>
                  <a:pt x="190370" y="118541"/>
                </a:moveTo>
                <a:lnTo>
                  <a:pt x="190370" y="126801"/>
                </a:lnTo>
                <a:lnTo>
                  <a:pt x="181942" y="126801"/>
                </a:lnTo>
                <a:lnTo>
                  <a:pt x="181942" y="118541"/>
                </a:lnTo>
                <a:close/>
                <a:moveTo>
                  <a:pt x="199020" y="118541"/>
                </a:moveTo>
                <a:lnTo>
                  <a:pt x="199020" y="126801"/>
                </a:lnTo>
                <a:lnTo>
                  <a:pt x="190593" y="126801"/>
                </a:lnTo>
                <a:lnTo>
                  <a:pt x="190593" y="118541"/>
                </a:lnTo>
                <a:close/>
                <a:moveTo>
                  <a:pt x="207727" y="118541"/>
                </a:moveTo>
                <a:lnTo>
                  <a:pt x="207727" y="126801"/>
                </a:lnTo>
                <a:lnTo>
                  <a:pt x="199244" y="126801"/>
                </a:lnTo>
                <a:lnTo>
                  <a:pt x="199244" y="118541"/>
                </a:lnTo>
                <a:close/>
                <a:moveTo>
                  <a:pt x="216377" y="118541"/>
                </a:moveTo>
                <a:lnTo>
                  <a:pt x="216377" y="126801"/>
                </a:lnTo>
                <a:lnTo>
                  <a:pt x="207950" y="126801"/>
                </a:lnTo>
                <a:lnTo>
                  <a:pt x="207950" y="118541"/>
                </a:lnTo>
                <a:close/>
                <a:moveTo>
                  <a:pt x="225028" y="118541"/>
                </a:moveTo>
                <a:lnTo>
                  <a:pt x="225028" y="126801"/>
                </a:lnTo>
                <a:lnTo>
                  <a:pt x="216601" y="126801"/>
                </a:lnTo>
                <a:lnTo>
                  <a:pt x="216601" y="118541"/>
                </a:lnTo>
                <a:close/>
                <a:moveTo>
                  <a:pt x="233679" y="118541"/>
                </a:moveTo>
                <a:lnTo>
                  <a:pt x="233679" y="126801"/>
                </a:lnTo>
                <a:lnTo>
                  <a:pt x="225251" y="126801"/>
                </a:lnTo>
                <a:lnTo>
                  <a:pt x="225251" y="118541"/>
                </a:lnTo>
                <a:close/>
                <a:moveTo>
                  <a:pt x="242329" y="118541"/>
                </a:moveTo>
                <a:lnTo>
                  <a:pt x="242329" y="126801"/>
                </a:lnTo>
                <a:lnTo>
                  <a:pt x="233902" y="126801"/>
                </a:lnTo>
                <a:lnTo>
                  <a:pt x="233902" y="118541"/>
                </a:lnTo>
                <a:close/>
                <a:moveTo>
                  <a:pt x="250980" y="118541"/>
                </a:moveTo>
                <a:lnTo>
                  <a:pt x="250980" y="126801"/>
                </a:lnTo>
                <a:lnTo>
                  <a:pt x="242553" y="126801"/>
                </a:lnTo>
                <a:lnTo>
                  <a:pt x="242553" y="118541"/>
                </a:lnTo>
                <a:close/>
                <a:moveTo>
                  <a:pt x="259686" y="118541"/>
                </a:moveTo>
                <a:lnTo>
                  <a:pt x="259686" y="126801"/>
                </a:lnTo>
                <a:lnTo>
                  <a:pt x="251203" y="126801"/>
                </a:lnTo>
                <a:lnTo>
                  <a:pt x="251203" y="118541"/>
                </a:lnTo>
                <a:close/>
                <a:moveTo>
                  <a:pt x="268337" y="118541"/>
                </a:moveTo>
                <a:lnTo>
                  <a:pt x="268337" y="126801"/>
                </a:lnTo>
                <a:lnTo>
                  <a:pt x="259910" y="126801"/>
                </a:lnTo>
                <a:lnTo>
                  <a:pt x="259910" y="118541"/>
                </a:lnTo>
                <a:close/>
                <a:moveTo>
                  <a:pt x="276988" y="118541"/>
                </a:moveTo>
                <a:lnTo>
                  <a:pt x="276988" y="126801"/>
                </a:lnTo>
                <a:lnTo>
                  <a:pt x="268560" y="126801"/>
                </a:lnTo>
                <a:lnTo>
                  <a:pt x="268560" y="118541"/>
                </a:lnTo>
                <a:close/>
                <a:moveTo>
                  <a:pt x="17190" y="127025"/>
                </a:moveTo>
                <a:lnTo>
                  <a:pt x="17190" y="135229"/>
                </a:lnTo>
                <a:lnTo>
                  <a:pt x="8762" y="135229"/>
                </a:lnTo>
                <a:lnTo>
                  <a:pt x="8762" y="127025"/>
                </a:lnTo>
                <a:close/>
                <a:moveTo>
                  <a:pt x="25840" y="127025"/>
                </a:moveTo>
                <a:lnTo>
                  <a:pt x="25840" y="135229"/>
                </a:lnTo>
                <a:lnTo>
                  <a:pt x="17413" y="135229"/>
                </a:lnTo>
                <a:lnTo>
                  <a:pt x="17413" y="127025"/>
                </a:lnTo>
                <a:close/>
                <a:moveTo>
                  <a:pt x="34547" y="127025"/>
                </a:moveTo>
                <a:lnTo>
                  <a:pt x="34547" y="135229"/>
                </a:lnTo>
                <a:lnTo>
                  <a:pt x="26064" y="135229"/>
                </a:lnTo>
                <a:lnTo>
                  <a:pt x="26064" y="127025"/>
                </a:lnTo>
                <a:close/>
                <a:moveTo>
                  <a:pt x="43197" y="127025"/>
                </a:moveTo>
                <a:lnTo>
                  <a:pt x="43197" y="135229"/>
                </a:lnTo>
                <a:lnTo>
                  <a:pt x="34770" y="135229"/>
                </a:lnTo>
                <a:lnTo>
                  <a:pt x="34770" y="127025"/>
                </a:lnTo>
                <a:close/>
                <a:moveTo>
                  <a:pt x="51848" y="127025"/>
                </a:moveTo>
                <a:lnTo>
                  <a:pt x="51848" y="135229"/>
                </a:lnTo>
                <a:lnTo>
                  <a:pt x="43421" y="135229"/>
                </a:lnTo>
                <a:lnTo>
                  <a:pt x="43421" y="127025"/>
                </a:lnTo>
                <a:close/>
                <a:moveTo>
                  <a:pt x="60499" y="127025"/>
                </a:moveTo>
                <a:lnTo>
                  <a:pt x="60499" y="135229"/>
                </a:lnTo>
                <a:lnTo>
                  <a:pt x="52071" y="135229"/>
                </a:lnTo>
                <a:lnTo>
                  <a:pt x="52071" y="127025"/>
                </a:lnTo>
                <a:close/>
                <a:moveTo>
                  <a:pt x="69149" y="127025"/>
                </a:moveTo>
                <a:lnTo>
                  <a:pt x="69149" y="135229"/>
                </a:lnTo>
                <a:lnTo>
                  <a:pt x="60722" y="135229"/>
                </a:lnTo>
                <a:lnTo>
                  <a:pt x="60722" y="127025"/>
                </a:lnTo>
                <a:close/>
                <a:moveTo>
                  <a:pt x="77800" y="127025"/>
                </a:moveTo>
                <a:lnTo>
                  <a:pt x="77800" y="135229"/>
                </a:lnTo>
                <a:lnTo>
                  <a:pt x="69373" y="135229"/>
                </a:lnTo>
                <a:lnTo>
                  <a:pt x="69373" y="127025"/>
                </a:lnTo>
                <a:close/>
                <a:moveTo>
                  <a:pt x="86506" y="127025"/>
                </a:moveTo>
                <a:lnTo>
                  <a:pt x="86506" y="135229"/>
                </a:lnTo>
                <a:lnTo>
                  <a:pt x="78023" y="135229"/>
                </a:lnTo>
                <a:lnTo>
                  <a:pt x="78023" y="127025"/>
                </a:lnTo>
                <a:close/>
                <a:moveTo>
                  <a:pt x="95157" y="127025"/>
                </a:moveTo>
                <a:lnTo>
                  <a:pt x="95157" y="135229"/>
                </a:lnTo>
                <a:lnTo>
                  <a:pt x="86730" y="135229"/>
                </a:lnTo>
                <a:lnTo>
                  <a:pt x="86730" y="127025"/>
                </a:lnTo>
                <a:close/>
                <a:moveTo>
                  <a:pt x="103808" y="127025"/>
                </a:moveTo>
                <a:lnTo>
                  <a:pt x="103808" y="135229"/>
                </a:lnTo>
                <a:lnTo>
                  <a:pt x="95380" y="135229"/>
                </a:lnTo>
                <a:lnTo>
                  <a:pt x="95380" y="127025"/>
                </a:lnTo>
                <a:close/>
                <a:moveTo>
                  <a:pt x="112458" y="127025"/>
                </a:moveTo>
                <a:lnTo>
                  <a:pt x="112458" y="135229"/>
                </a:lnTo>
                <a:lnTo>
                  <a:pt x="104031" y="135229"/>
                </a:lnTo>
                <a:lnTo>
                  <a:pt x="104031" y="127025"/>
                </a:lnTo>
                <a:close/>
                <a:moveTo>
                  <a:pt x="121109" y="127025"/>
                </a:moveTo>
                <a:lnTo>
                  <a:pt x="121109" y="135229"/>
                </a:lnTo>
                <a:lnTo>
                  <a:pt x="112681" y="135229"/>
                </a:lnTo>
                <a:lnTo>
                  <a:pt x="112681" y="127025"/>
                </a:lnTo>
                <a:close/>
                <a:moveTo>
                  <a:pt x="129760" y="127025"/>
                </a:moveTo>
                <a:lnTo>
                  <a:pt x="129760" y="135229"/>
                </a:lnTo>
                <a:lnTo>
                  <a:pt x="121332" y="135229"/>
                </a:lnTo>
                <a:lnTo>
                  <a:pt x="121332" y="127025"/>
                </a:lnTo>
                <a:close/>
                <a:moveTo>
                  <a:pt x="138410" y="127025"/>
                </a:moveTo>
                <a:lnTo>
                  <a:pt x="138410" y="135229"/>
                </a:lnTo>
                <a:lnTo>
                  <a:pt x="129983" y="135229"/>
                </a:lnTo>
                <a:lnTo>
                  <a:pt x="129983" y="127025"/>
                </a:lnTo>
                <a:close/>
                <a:moveTo>
                  <a:pt x="147117" y="127025"/>
                </a:moveTo>
                <a:lnTo>
                  <a:pt x="147117" y="135229"/>
                </a:lnTo>
                <a:lnTo>
                  <a:pt x="138633" y="135229"/>
                </a:lnTo>
                <a:lnTo>
                  <a:pt x="138633" y="127025"/>
                </a:lnTo>
                <a:close/>
                <a:moveTo>
                  <a:pt x="155767" y="127025"/>
                </a:moveTo>
                <a:lnTo>
                  <a:pt x="155767" y="135229"/>
                </a:lnTo>
                <a:lnTo>
                  <a:pt x="147340" y="135229"/>
                </a:lnTo>
                <a:lnTo>
                  <a:pt x="147340" y="127025"/>
                </a:lnTo>
                <a:close/>
                <a:moveTo>
                  <a:pt x="164418" y="127025"/>
                </a:moveTo>
                <a:lnTo>
                  <a:pt x="164418" y="135229"/>
                </a:lnTo>
                <a:lnTo>
                  <a:pt x="155990" y="135229"/>
                </a:lnTo>
                <a:lnTo>
                  <a:pt x="155990" y="127025"/>
                </a:lnTo>
                <a:close/>
                <a:moveTo>
                  <a:pt x="173069" y="127025"/>
                </a:moveTo>
                <a:lnTo>
                  <a:pt x="173069" y="135229"/>
                </a:lnTo>
                <a:lnTo>
                  <a:pt x="164641" y="135229"/>
                </a:lnTo>
                <a:lnTo>
                  <a:pt x="164641" y="127025"/>
                </a:lnTo>
                <a:close/>
                <a:moveTo>
                  <a:pt x="181719" y="127025"/>
                </a:moveTo>
                <a:lnTo>
                  <a:pt x="181719" y="135229"/>
                </a:lnTo>
                <a:lnTo>
                  <a:pt x="173292" y="135229"/>
                </a:lnTo>
                <a:lnTo>
                  <a:pt x="173292" y="127025"/>
                </a:lnTo>
                <a:close/>
                <a:moveTo>
                  <a:pt x="190370" y="127025"/>
                </a:moveTo>
                <a:lnTo>
                  <a:pt x="190370" y="135229"/>
                </a:lnTo>
                <a:lnTo>
                  <a:pt x="181942" y="135229"/>
                </a:lnTo>
                <a:lnTo>
                  <a:pt x="181942" y="127025"/>
                </a:lnTo>
                <a:close/>
                <a:moveTo>
                  <a:pt x="199020" y="127025"/>
                </a:moveTo>
                <a:lnTo>
                  <a:pt x="199020" y="135229"/>
                </a:lnTo>
                <a:lnTo>
                  <a:pt x="190593" y="135229"/>
                </a:lnTo>
                <a:lnTo>
                  <a:pt x="190593" y="127025"/>
                </a:lnTo>
                <a:close/>
                <a:moveTo>
                  <a:pt x="207727" y="127025"/>
                </a:moveTo>
                <a:lnTo>
                  <a:pt x="207727" y="135229"/>
                </a:lnTo>
                <a:lnTo>
                  <a:pt x="199244" y="135229"/>
                </a:lnTo>
                <a:lnTo>
                  <a:pt x="199244" y="127025"/>
                </a:lnTo>
                <a:close/>
                <a:moveTo>
                  <a:pt x="216377" y="127025"/>
                </a:moveTo>
                <a:lnTo>
                  <a:pt x="216377" y="135229"/>
                </a:lnTo>
                <a:lnTo>
                  <a:pt x="207950" y="135229"/>
                </a:lnTo>
                <a:lnTo>
                  <a:pt x="207950" y="127025"/>
                </a:lnTo>
                <a:close/>
                <a:moveTo>
                  <a:pt x="225028" y="127025"/>
                </a:moveTo>
                <a:lnTo>
                  <a:pt x="225028" y="135229"/>
                </a:lnTo>
                <a:lnTo>
                  <a:pt x="216601" y="135229"/>
                </a:lnTo>
                <a:lnTo>
                  <a:pt x="216601" y="127025"/>
                </a:lnTo>
                <a:close/>
                <a:moveTo>
                  <a:pt x="233679" y="127025"/>
                </a:moveTo>
                <a:lnTo>
                  <a:pt x="233679" y="135229"/>
                </a:lnTo>
                <a:lnTo>
                  <a:pt x="225251" y="135229"/>
                </a:lnTo>
                <a:lnTo>
                  <a:pt x="225251" y="127025"/>
                </a:lnTo>
                <a:close/>
                <a:moveTo>
                  <a:pt x="242329" y="127025"/>
                </a:moveTo>
                <a:lnTo>
                  <a:pt x="242329" y="135229"/>
                </a:lnTo>
                <a:lnTo>
                  <a:pt x="233902" y="135229"/>
                </a:lnTo>
                <a:lnTo>
                  <a:pt x="233902" y="127025"/>
                </a:lnTo>
                <a:close/>
                <a:moveTo>
                  <a:pt x="250980" y="127025"/>
                </a:moveTo>
                <a:lnTo>
                  <a:pt x="250980" y="135229"/>
                </a:lnTo>
                <a:lnTo>
                  <a:pt x="242553" y="135229"/>
                </a:lnTo>
                <a:lnTo>
                  <a:pt x="242553" y="127025"/>
                </a:lnTo>
                <a:close/>
                <a:moveTo>
                  <a:pt x="259686" y="127025"/>
                </a:moveTo>
                <a:lnTo>
                  <a:pt x="259686" y="135229"/>
                </a:lnTo>
                <a:lnTo>
                  <a:pt x="251203" y="135229"/>
                </a:lnTo>
                <a:lnTo>
                  <a:pt x="251203" y="127025"/>
                </a:lnTo>
                <a:close/>
                <a:moveTo>
                  <a:pt x="268337" y="127025"/>
                </a:moveTo>
                <a:lnTo>
                  <a:pt x="268337" y="135229"/>
                </a:lnTo>
                <a:lnTo>
                  <a:pt x="259910" y="135229"/>
                </a:lnTo>
                <a:lnTo>
                  <a:pt x="259910" y="127025"/>
                </a:lnTo>
                <a:close/>
                <a:moveTo>
                  <a:pt x="276988" y="127025"/>
                </a:moveTo>
                <a:lnTo>
                  <a:pt x="276988" y="135229"/>
                </a:lnTo>
                <a:lnTo>
                  <a:pt x="268560" y="135229"/>
                </a:lnTo>
                <a:lnTo>
                  <a:pt x="268560" y="127025"/>
                </a:lnTo>
                <a:close/>
                <a:moveTo>
                  <a:pt x="17190" y="135452"/>
                </a:moveTo>
                <a:lnTo>
                  <a:pt x="17190" y="143712"/>
                </a:lnTo>
                <a:lnTo>
                  <a:pt x="8762" y="143712"/>
                </a:lnTo>
                <a:lnTo>
                  <a:pt x="8762" y="135452"/>
                </a:lnTo>
                <a:close/>
                <a:moveTo>
                  <a:pt x="25840" y="135452"/>
                </a:moveTo>
                <a:lnTo>
                  <a:pt x="25840" y="143712"/>
                </a:lnTo>
                <a:lnTo>
                  <a:pt x="17413" y="143712"/>
                </a:lnTo>
                <a:lnTo>
                  <a:pt x="17413" y="135452"/>
                </a:lnTo>
                <a:close/>
                <a:moveTo>
                  <a:pt x="34547" y="135452"/>
                </a:moveTo>
                <a:lnTo>
                  <a:pt x="34547" y="143712"/>
                </a:lnTo>
                <a:lnTo>
                  <a:pt x="26064" y="143712"/>
                </a:lnTo>
                <a:lnTo>
                  <a:pt x="26064" y="135452"/>
                </a:lnTo>
                <a:close/>
                <a:moveTo>
                  <a:pt x="43197" y="135452"/>
                </a:moveTo>
                <a:lnTo>
                  <a:pt x="43197" y="143712"/>
                </a:lnTo>
                <a:lnTo>
                  <a:pt x="34770" y="143712"/>
                </a:lnTo>
                <a:lnTo>
                  <a:pt x="34770" y="135452"/>
                </a:lnTo>
                <a:close/>
                <a:moveTo>
                  <a:pt x="51848" y="135452"/>
                </a:moveTo>
                <a:lnTo>
                  <a:pt x="51848" y="143712"/>
                </a:lnTo>
                <a:lnTo>
                  <a:pt x="43421" y="143712"/>
                </a:lnTo>
                <a:lnTo>
                  <a:pt x="43421" y="135452"/>
                </a:lnTo>
                <a:close/>
                <a:moveTo>
                  <a:pt x="60499" y="135452"/>
                </a:moveTo>
                <a:lnTo>
                  <a:pt x="60499" y="143712"/>
                </a:lnTo>
                <a:lnTo>
                  <a:pt x="52071" y="143712"/>
                </a:lnTo>
                <a:lnTo>
                  <a:pt x="52071" y="135452"/>
                </a:lnTo>
                <a:close/>
                <a:moveTo>
                  <a:pt x="69149" y="135452"/>
                </a:moveTo>
                <a:lnTo>
                  <a:pt x="69149" y="143712"/>
                </a:lnTo>
                <a:lnTo>
                  <a:pt x="60722" y="143712"/>
                </a:lnTo>
                <a:lnTo>
                  <a:pt x="60722" y="135452"/>
                </a:lnTo>
                <a:close/>
                <a:moveTo>
                  <a:pt x="77800" y="135452"/>
                </a:moveTo>
                <a:lnTo>
                  <a:pt x="77800" y="143712"/>
                </a:lnTo>
                <a:lnTo>
                  <a:pt x="69373" y="143712"/>
                </a:lnTo>
                <a:lnTo>
                  <a:pt x="69373" y="135452"/>
                </a:lnTo>
                <a:close/>
                <a:moveTo>
                  <a:pt x="86506" y="135452"/>
                </a:moveTo>
                <a:lnTo>
                  <a:pt x="86506" y="143712"/>
                </a:lnTo>
                <a:lnTo>
                  <a:pt x="78023" y="143712"/>
                </a:lnTo>
                <a:lnTo>
                  <a:pt x="78023" y="135452"/>
                </a:lnTo>
                <a:close/>
                <a:moveTo>
                  <a:pt x="95157" y="135452"/>
                </a:moveTo>
                <a:lnTo>
                  <a:pt x="95157" y="143712"/>
                </a:lnTo>
                <a:lnTo>
                  <a:pt x="86730" y="143712"/>
                </a:lnTo>
                <a:lnTo>
                  <a:pt x="86730" y="135452"/>
                </a:lnTo>
                <a:close/>
                <a:moveTo>
                  <a:pt x="103808" y="135452"/>
                </a:moveTo>
                <a:lnTo>
                  <a:pt x="103808" y="143712"/>
                </a:lnTo>
                <a:lnTo>
                  <a:pt x="95380" y="143712"/>
                </a:lnTo>
                <a:lnTo>
                  <a:pt x="95380" y="135452"/>
                </a:lnTo>
                <a:close/>
                <a:moveTo>
                  <a:pt x="112458" y="135452"/>
                </a:moveTo>
                <a:lnTo>
                  <a:pt x="112458" y="143712"/>
                </a:lnTo>
                <a:lnTo>
                  <a:pt x="104031" y="143712"/>
                </a:lnTo>
                <a:lnTo>
                  <a:pt x="104031" y="135452"/>
                </a:lnTo>
                <a:close/>
                <a:moveTo>
                  <a:pt x="121109" y="135452"/>
                </a:moveTo>
                <a:lnTo>
                  <a:pt x="121109" y="143712"/>
                </a:lnTo>
                <a:lnTo>
                  <a:pt x="112681" y="143712"/>
                </a:lnTo>
                <a:lnTo>
                  <a:pt x="112681" y="135452"/>
                </a:lnTo>
                <a:close/>
                <a:moveTo>
                  <a:pt x="129760" y="135452"/>
                </a:moveTo>
                <a:lnTo>
                  <a:pt x="129760" y="143712"/>
                </a:lnTo>
                <a:lnTo>
                  <a:pt x="121332" y="143712"/>
                </a:lnTo>
                <a:lnTo>
                  <a:pt x="121332" y="135452"/>
                </a:lnTo>
                <a:close/>
                <a:moveTo>
                  <a:pt x="138410" y="135452"/>
                </a:moveTo>
                <a:lnTo>
                  <a:pt x="138410" y="143712"/>
                </a:lnTo>
                <a:lnTo>
                  <a:pt x="129983" y="143712"/>
                </a:lnTo>
                <a:lnTo>
                  <a:pt x="129983" y="135452"/>
                </a:lnTo>
                <a:close/>
                <a:moveTo>
                  <a:pt x="147117" y="135452"/>
                </a:moveTo>
                <a:lnTo>
                  <a:pt x="147117" y="143712"/>
                </a:lnTo>
                <a:lnTo>
                  <a:pt x="138633" y="143712"/>
                </a:lnTo>
                <a:lnTo>
                  <a:pt x="138633" y="135452"/>
                </a:lnTo>
                <a:close/>
                <a:moveTo>
                  <a:pt x="155767" y="135452"/>
                </a:moveTo>
                <a:lnTo>
                  <a:pt x="155767" y="143712"/>
                </a:lnTo>
                <a:lnTo>
                  <a:pt x="147340" y="143712"/>
                </a:lnTo>
                <a:lnTo>
                  <a:pt x="147340" y="135452"/>
                </a:lnTo>
                <a:close/>
                <a:moveTo>
                  <a:pt x="164418" y="135452"/>
                </a:moveTo>
                <a:lnTo>
                  <a:pt x="164418" y="143712"/>
                </a:lnTo>
                <a:lnTo>
                  <a:pt x="155990" y="143712"/>
                </a:lnTo>
                <a:lnTo>
                  <a:pt x="155990" y="135452"/>
                </a:lnTo>
                <a:close/>
                <a:moveTo>
                  <a:pt x="173069" y="135452"/>
                </a:moveTo>
                <a:lnTo>
                  <a:pt x="173069" y="143712"/>
                </a:lnTo>
                <a:lnTo>
                  <a:pt x="164641" y="143712"/>
                </a:lnTo>
                <a:lnTo>
                  <a:pt x="164641" y="135452"/>
                </a:lnTo>
                <a:close/>
                <a:moveTo>
                  <a:pt x="181719" y="135452"/>
                </a:moveTo>
                <a:lnTo>
                  <a:pt x="181719" y="143712"/>
                </a:lnTo>
                <a:lnTo>
                  <a:pt x="173292" y="143712"/>
                </a:lnTo>
                <a:lnTo>
                  <a:pt x="173292" y="135452"/>
                </a:lnTo>
                <a:close/>
                <a:moveTo>
                  <a:pt x="190370" y="135452"/>
                </a:moveTo>
                <a:lnTo>
                  <a:pt x="190370" y="143712"/>
                </a:lnTo>
                <a:lnTo>
                  <a:pt x="181942" y="143712"/>
                </a:lnTo>
                <a:lnTo>
                  <a:pt x="181942" y="135452"/>
                </a:lnTo>
                <a:close/>
                <a:moveTo>
                  <a:pt x="199020" y="135452"/>
                </a:moveTo>
                <a:lnTo>
                  <a:pt x="199020" y="143712"/>
                </a:lnTo>
                <a:lnTo>
                  <a:pt x="190593" y="143712"/>
                </a:lnTo>
                <a:lnTo>
                  <a:pt x="190593" y="135452"/>
                </a:lnTo>
                <a:close/>
                <a:moveTo>
                  <a:pt x="207727" y="135452"/>
                </a:moveTo>
                <a:lnTo>
                  <a:pt x="207727" y="143712"/>
                </a:lnTo>
                <a:lnTo>
                  <a:pt x="199244" y="143712"/>
                </a:lnTo>
                <a:lnTo>
                  <a:pt x="199244" y="135452"/>
                </a:lnTo>
                <a:close/>
                <a:moveTo>
                  <a:pt x="216377" y="135452"/>
                </a:moveTo>
                <a:lnTo>
                  <a:pt x="216377" y="143712"/>
                </a:lnTo>
                <a:lnTo>
                  <a:pt x="207950" y="143712"/>
                </a:lnTo>
                <a:lnTo>
                  <a:pt x="207950" y="135452"/>
                </a:lnTo>
                <a:close/>
                <a:moveTo>
                  <a:pt x="225028" y="135452"/>
                </a:moveTo>
                <a:lnTo>
                  <a:pt x="225028" y="143712"/>
                </a:lnTo>
                <a:lnTo>
                  <a:pt x="216601" y="143712"/>
                </a:lnTo>
                <a:lnTo>
                  <a:pt x="216601" y="135452"/>
                </a:lnTo>
                <a:close/>
                <a:moveTo>
                  <a:pt x="233679" y="135452"/>
                </a:moveTo>
                <a:lnTo>
                  <a:pt x="233679" y="143712"/>
                </a:lnTo>
                <a:lnTo>
                  <a:pt x="225251" y="143712"/>
                </a:lnTo>
                <a:lnTo>
                  <a:pt x="225251" y="135452"/>
                </a:lnTo>
                <a:close/>
                <a:moveTo>
                  <a:pt x="242329" y="135452"/>
                </a:moveTo>
                <a:lnTo>
                  <a:pt x="242329" y="143712"/>
                </a:lnTo>
                <a:lnTo>
                  <a:pt x="233902" y="143712"/>
                </a:lnTo>
                <a:lnTo>
                  <a:pt x="233902" y="135452"/>
                </a:lnTo>
                <a:close/>
                <a:moveTo>
                  <a:pt x="250980" y="135452"/>
                </a:moveTo>
                <a:lnTo>
                  <a:pt x="250980" y="143712"/>
                </a:lnTo>
                <a:lnTo>
                  <a:pt x="242553" y="143712"/>
                </a:lnTo>
                <a:lnTo>
                  <a:pt x="242553" y="135452"/>
                </a:lnTo>
                <a:close/>
                <a:moveTo>
                  <a:pt x="259686" y="135452"/>
                </a:moveTo>
                <a:lnTo>
                  <a:pt x="259686" y="143712"/>
                </a:lnTo>
                <a:lnTo>
                  <a:pt x="251203" y="143712"/>
                </a:lnTo>
                <a:lnTo>
                  <a:pt x="251203" y="135452"/>
                </a:lnTo>
                <a:close/>
                <a:moveTo>
                  <a:pt x="268337" y="135452"/>
                </a:moveTo>
                <a:lnTo>
                  <a:pt x="268337" y="143712"/>
                </a:lnTo>
                <a:lnTo>
                  <a:pt x="259910" y="143712"/>
                </a:lnTo>
                <a:lnTo>
                  <a:pt x="259910" y="135452"/>
                </a:lnTo>
                <a:close/>
                <a:moveTo>
                  <a:pt x="276988" y="135452"/>
                </a:moveTo>
                <a:lnTo>
                  <a:pt x="276988" y="143712"/>
                </a:lnTo>
                <a:lnTo>
                  <a:pt x="268560" y="143712"/>
                </a:lnTo>
                <a:lnTo>
                  <a:pt x="268560" y="135452"/>
                </a:lnTo>
                <a:close/>
                <a:moveTo>
                  <a:pt x="17190" y="143935"/>
                </a:moveTo>
                <a:lnTo>
                  <a:pt x="17190" y="152139"/>
                </a:lnTo>
                <a:lnTo>
                  <a:pt x="8762" y="152139"/>
                </a:lnTo>
                <a:lnTo>
                  <a:pt x="8762" y="143935"/>
                </a:lnTo>
                <a:close/>
                <a:moveTo>
                  <a:pt x="25840" y="143935"/>
                </a:moveTo>
                <a:lnTo>
                  <a:pt x="25840" y="152139"/>
                </a:lnTo>
                <a:lnTo>
                  <a:pt x="17413" y="152139"/>
                </a:lnTo>
                <a:lnTo>
                  <a:pt x="17413" y="143935"/>
                </a:lnTo>
                <a:close/>
                <a:moveTo>
                  <a:pt x="34547" y="143935"/>
                </a:moveTo>
                <a:lnTo>
                  <a:pt x="34547" y="152139"/>
                </a:lnTo>
                <a:lnTo>
                  <a:pt x="26064" y="152139"/>
                </a:lnTo>
                <a:lnTo>
                  <a:pt x="26064" y="143935"/>
                </a:lnTo>
                <a:close/>
                <a:moveTo>
                  <a:pt x="43197" y="143935"/>
                </a:moveTo>
                <a:lnTo>
                  <a:pt x="43197" y="152139"/>
                </a:lnTo>
                <a:lnTo>
                  <a:pt x="34770" y="152139"/>
                </a:lnTo>
                <a:lnTo>
                  <a:pt x="34770" y="143935"/>
                </a:lnTo>
                <a:close/>
                <a:moveTo>
                  <a:pt x="51848" y="143935"/>
                </a:moveTo>
                <a:lnTo>
                  <a:pt x="51848" y="152139"/>
                </a:lnTo>
                <a:lnTo>
                  <a:pt x="43421" y="152139"/>
                </a:lnTo>
                <a:lnTo>
                  <a:pt x="43421" y="143935"/>
                </a:lnTo>
                <a:close/>
                <a:moveTo>
                  <a:pt x="60499" y="143935"/>
                </a:moveTo>
                <a:lnTo>
                  <a:pt x="60499" y="152139"/>
                </a:lnTo>
                <a:lnTo>
                  <a:pt x="52071" y="152139"/>
                </a:lnTo>
                <a:lnTo>
                  <a:pt x="52071" y="143935"/>
                </a:lnTo>
                <a:close/>
                <a:moveTo>
                  <a:pt x="69149" y="143935"/>
                </a:moveTo>
                <a:lnTo>
                  <a:pt x="69149" y="152139"/>
                </a:lnTo>
                <a:lnTo>
                  <a:pt x="60722" y="152139"/>
                </a:lnTo>
                <a:lnTo>
                  <a:pt x="60722" y="143935"/>
                </a:lnTo>
                <a:close/>
                <a:moveTo>
                  <a:pt x="77800" y="143935"/>
                </a:moveTo>
                <a:lnTo>
                  <a:pt x="77800" y="152139"/>
                </a:lnTo>
                <a:lnTo>
                  <a:pt x="69373" y="152139"/>
                </a:lnTo>
                <a:lnTo>
                  <a:pt x="69373" y="143935"/>
                </a:lnTo>
                <a:close/>
                <a:moveTo>
                  <a:pt x="86506" y="143935"/>
                </a:moveTo>
                <a:lnTo>
                  <a:pt x="86506" y="152139"/>
                </a:lnTo>
                <a:lnTo>
                  <a:pt x="78023" y="152139"/>
                </a:lnTo>
                <a:lnTo>
                  <a:pt x="78023" y="143935"/>
                </a:lnTo>
                <a:close/>
                <a:moveTo>
                  <a:pt x="95157" y="143935"/>
                </a:moveTo>
                <a:lnTo>
                  <a:pt x="95157" y="152139"/>
                </a:lnTo>
                <a:lnTo>
                  <a:pt x="86730" y="152139"/>
                </a:lnTo>
                <a:lnTo>
                  <a:pt x="86730" y="143935"/>
                </a:lnTo>
                <a:close/>
                <a:moveTo>
                  <a:pt x="103808" y="143935"/>
                </a:moveTo>
                <a:lnTo>
                  <a:pt x="103808" y="152139"/>
                </a:lnTo>
                <a:lnTo>
                  <a:pt x="95380" y="152139"/>
                </a:lnTo>
                <a:lnTo>
                  <a:pt x="95380" y="143935"/>
                </a:lnTo>
                <a:close/>
                <a:moveTo>
                  <a:pt x="112458" y="143935"/>
                </a:moveTo>
                <a:lnTo>
                  <a:pt x="112458" y="152139"/>
                </a:lnTo>
                <a:lnTo>
                  <a:pt x="104031" y="152139"/>
                </a:lnTo>
                <a:lnTo>
                  <a:pt x="104031" y="143935"/>
                </a:lnTo>
                <a:close/>
                <a:moveTo>
                  <a:pt x="121109" y="143935"/>
                </a:moveTo>
                <a:lnTo>
                  <a:pt x="121109" y="152139"/>
                </a:lnTo>
                <a:lnTo>
                  <a:pt x="112681" y="152139"/>
                </a:lnTo>
                <a:lnTo>
                  <a:pt x="112681" y="143935"/>
                </a:lnTo>
                <a:close/>
                <a:moveTo>
                  <a:pt x="129760" y="143935"/>
                </a:moveTo>
                <a:lnTo>
                  <a:pt x="129760" y="152139"/>
                </a:lnTo>
                <a:lnTo>
                  <a:pt x="121332" y="152139"/>
                </a:lnTo>
                <a:lnTo>
                  <a:pt x="121332" y="143935"/>
                </a:lnTo>
                <a:close/>
                <a:moveTo>
                  <a:pt x="138410" y="143935"/>
                </a:moveTo>
                <a:lnTo>
                  <a:pt x="138410" y="152139"/>
                </a:lnTo>
                <a:lnTo>
                  <a:pt x="129983" y="152139"/>
                </a:lnTo>
                <a:lnTo>
                  <a:pt x="129983" y="143935"/>
                </a:lnTo>
                <a:close/>
                <a:moveTo>
                  <a:pt x="147117" y="143935"/>
                </a:moveTo>
                <a:lnTo>
                  <a:pt x="147117" y="152139"/>
                </a:lnTo>
                <a:lnTo>
                  <a:pt x="138633" y="152139"/>
                </a:lnTo>
                <a:lnTo>
                  <a:pt x="138633" y="143935"/>
                </a:lnTo>
                <a:close/>
                <a:moveTo>
                  <a:pt x="155767" y="143935"/>
                </a:moveTo>
                <a:lnTo>
                  <a:pt x="155767" y="152139"/>
                </a:lnTo>
                <a:lnTo>
                  <a:pt x="147340" y="152139"/>
                </a:lnTo>
                <a:lnTo>
                  <a:pt x="147340" y="143935"/>
                </a:lnTo>
                <a:close/>
                <a:moveTo>
                  <a:pt x="164418" y="143935"/>
                </a:moveTo>
                <a:lnTo>
                  <a:pt x="164418" y="152139"/>
                </a:lnTo>
                <a:lnTo>
                  <a:pt x="155990" y="152139"/>
                </a:lnTo>
                <a:lnTo>
                  <a:pt x="155990" y="143935"/>
                </a:lnTo>
                <a:close/>
                <a:moveTo>
                  <a:pt x="173069" y="143935"/>
                </a:moveTo>
                <a:lnTo>
                  <a:pt x="173069" y="152139"/>
                </a:lnTo>
                <a:lnTo>
                  <a:pt x="164641" y="152139"/>
                </a:lnTo>
                <a:lnTo>
                  <a:pt x="164641" y="143935"/>
                </a:lnTo>
                <a:close/>
                <a:moveTo>
                  <a:pt x="181719" y="143935"/>
                </a:moveTo>
                <a:lnTo>
                  <a:pt x="181719" y="152139"/>
                </a:lnTo>
                <a:lnTo>
                  <a:pt x="173292" y="152139"/>
                </a:lnTo>
                <a:lnTo>
                  <a:pt x="173292" y="143935"/>
                </a:lnTo>
                <a:close/>
                <a:moveTo>
                  <a:pt x="190370" y="143935"/>
                </a:moveTo>
                <a:lnTo>
                  <a:pt x="190370" y="152139"/>
                </a:lnTo>
                <a:lnTo>
                  <a:pt x="181942" y="152139"/>
                </a:lnTo>
                <a:lnTo>
                  <a:pt x="181942" y="143935"/>
                </a:lnTo>
                <a:close/>
                <a:moveTo>
                  <a:pt x="199020" y="143935"/>
                </a:moveTo>
                <a:lnTo>
                  <a:pt x="199020" y="152139"/>
                </a:lnTo>
                <a:lnTo>
                  <a:pt x="190593" y="152139"/>
                </a:lnTo>
                <a:lnTo>
                  <a:pt x="190593" y="143935"/>
                </a:lnTo>
                <a:close/>
                <a:moveTo>
                  <a:pt x="207727" y="143935"/>
                </a:moveTo>
                <a:lnTo>
                  <a:pt x="207727" y="152139"/>
                </a:lnTo>
                <a:lnTo>
                  <a:pt x="199244" y="152139"/>
                </a:lnTo>
                <a:lnTo>
                  <a:pt x="199244" y="143935"/>
                </a:lnTo>
                <a:close/>
                <a:moveTo>
                  <a:pt x="216377" y="143935"/>
                </a:moveTo>
                <a:lnTo>
                  <a:pt x="216377" y="152139"/>
                </a:lnTo>
                <a:lnTo>
                  <a:pt x="207950" y="152139"/>
                </a:lnTo>
                <a:lnTo>
                  <a:pt x="207950" y="143935"/>
                </a:lnTo>
                <a:close/>
                <a:moveTo>
                  <a:pt x="225028" y="143935"/>
                </a:moveTo>
                <a:lnTo>
                  <a:pt x="225028" y="152139"/>
                </a:lnTo>
                <a:lnTo>
                  <a:pt x="216601" y="152139"/>
                </a:lnTo>
                <a:lnTo>
                  <a:pt x="216601" y="143935"/>
                </a:lnTo>
                <a:close/>
                <a:moveTo>
                  <a:pt x="233679" y="143935"/>
                </a:moveTo>
                <a:lnTo>
                  <a:pt x="233679" y="152139"/>
                </a:lnTo>
                <a:lnTo>
                  <a:pt x="225251" y="152139"/>
                </a:lnTo>
                <a:lnTo>
                  <a:pt x="225251" y="143935"/>
                </a:lnTo>
                <a:close/>
                <a:moveTo>
                  <a:pt x="242329" y="143935"/>
                </a:moveTo>
                <a:lnTo>
                  <a:pt x="242329" y="152139"/>
                </a:lnTo>
                <a:lnTo>
                  <a:pt x="233902" y="152139"/>
                </a:lnTo>
                <a:lnTo>
                  <a:pt x="233902" y="143935"/>
                </a:lnTo>
                <a:close/>
                <a:moveTo>
                  <a:pt x="250980" y="143935"/>
                </a:moveTo>
                <a:lnTo>
                  <a:pt x="250980" y="152139"/>
                </a:lnTo>
                <a:lnTo>
                  <a:pt x="242553" y="152139"/>
                </a:lnTo>
                <a:lnTo>
                  <a:pt x="242553" y="143935"/>
                </a:lnTo>
                <a:close/>
                <a:moveTo>
                  <a:pt x="259686" y="143935"/>
                </a:moveTo>
                <a:lnTo>
                  <a:pt x="259686" y="152139"/>
                </a:lnTo>
                <a:lnTo>
                  <a:pt x="251203" y="152139"/>
                </a:lnTo>
                <a:lnTo>
                  <a:pt x="251203" y="143935"/>
                </a:lnTo>
                <a:close/>
                <a:moveTo>
                  <a:pt x="268337" y="143935"/>
                </a:moveTo>
                <a:lnTo>
                  <a:pt x="268337" y="152139"/>
                </a:lnTo>
                <a:lnTo>
                  <a:pt x="259910" y="152139"/>
                </a:lnTo>
                <a:lnTo>
                  <a:pt x="259910" y="143935"/>
                </a:lnTo>
                <a:close/>
                <a:moveTo>
                  <a:pt x="276988" y="143935"/>
                </a:moveTo>
                <a:lnTo>
                  <a:pt x="276988" y="152139"/>
                </a:lnTo>
                <a:lnTo>
                  <a:pt x="268560" y="152139"/>
                </a:lnTo>
                <a:lnTo>
                  <a:pt x="268560" y="143935"/>
                </a:lnTo>
                <a:close/>
                <a:moveTo>
                  <a:pt x="8539" y="0"/>
                </a:moveTo>
                <a:lnTo>
                  <a:pt x="8539" y="8372"/>
                </a:lnTo>
                <a:lnTo>
                  <a:pt x="0" y="8372"/>
                </a:lnTo>
                <a:lnTo>
                  <a:pt x="0" y="8595"/>
                </a:lnTo>
                <a:lnTo>
                  <a:pt x="8539" y="8595"/>
                </a:lnTo>
                <a:lnTo>
                  <a:pt x="8539" y="16799"/>
                </a:lnTo>
                <a:lnTo>
                  <a:pt x="0" y="16799"/>
                </a:lnTo>
                <a:lnTo>
                  <a:pt x="0" y="17022"/>
                </a:lnTo>
                <a:lnTo>
                  <a:pt x="8539" y="17022"/>
                </a:lnTo>
                <a:lnTo>
                  <a:pt x="8539" y="25282"/>
                </a:lnTo>
                <a:lnTo>
                  <a:pt x="0" y="25282"/>
                </a:lnTo>
                <a:lnTo>
                  <a:pt x="0" y="25505"/>
                </a:lnTo>
                <a:lnTo>
                  <a:pt x="8539" y="25505"/>
                </a:lnTo>
                <a:lnTo>
                  <a:pt x="8539" y="33709"/>
                </a:lnTo>
                <a:lnTo>
                  <a:pt x="0" y="33709"/>
                </a:lnTo>
                <a:lnTo>
                  <a:pt x="0" y="33933"/>
                </a:lnTo>
                <a:lnTo>
                  <a:pt x="8539" y="33933"/>
                </a:lnTo>
                <a:lnTo>
                  <a:pt x="8539" y="42193"/>
                </a:lnTo>
                <a:lnTo>
                  <a:pt x="0" y="42193"/>
                </a:lnTo>
                <a:lnTo>
                  <a:pt x="0" y="42416"/>
                </a:lnTo>
                <a:lnTo>
                  <a:pt x="8539" y="42416"/>
                </a:lnTo>
                <a:lnTo>
                  <a:pt x="8539" y="50620"/>
                </a:lnTo>
                <a:lnTo>
                  <a:pt x="0" y="50620"/>
                </a:lnTo>
                <a:lnTo>
                  <a:pt x="0" y="50843"/>
                </a:lnTo>
                <a:lnTo>
                  <a:pt x="8539" y="50843"/>
                </a:lnTo>
                <a:lnTo>
                  <a:pt x="8539" y="59103"/>
                </a:lnTo>
                <a:lnTo>
                  <a:pt x="0" y="59103"/>
                </a:lnTo>
                <a:lnTo>
                  <a:pt x="0" y="59326"/>
                </a:lnTo>
                <a:lnTo>
                  <a:pt x="8539" y="59326"/>
                </a:lnTo>
                <a:lnTo>
                  <a:pt x="8539" y="67586"/>
                </a:lnTo>
                <a:lnTo>
                  <a:pt x="0" y="67586"/>
                </a:lnTo>
                <a:lnTo>
                  <a:pt x="0" y="67810"/>
                </a:lnTo>
                <a:lnTo>
                  <a:pt x="8539" y="67810"/>
                </a:lnTo>
                <a:lnTo>
                  <a:pt x="8539" y="76014"/>
                </a:lnTo>
                <a:lnTo>
                  <a:pt x="0" y="76014"/>
                </a:lnTo>
                <a:lnTo>
                  <a:pt x="0" y="76237"/>
                </a:lnTo>
                <a:lnTo>
                  <a:pt x="8539" y="76237"/>
                </a:lnTo>
                <a:lnTo>
                  <a:pt x="8539" y="84497"/>
                </a:lnTo>
                <a:lnTo>
                  <a:pt x="0" y="84497"/>
                </a:lnTo>
                <a:lnTo>
                  <a:pt x="0" y="84720"/>
                </a:lnTo>
                <a:lnTo>
                  <a:pt x="8539" y="84720"/>
                </a:lnTo>
                <a:lnTo>
                  <a:pt x="8539" y="92924"/>
                </a:lnTo>
                <a:lnTo>
                  <a:pt x="0" y="92924"/>
                </a:lnTo>
                <a:lnTo>
                  <a:pt x="0" y="93148"/>
                </a:lnTo>
                <a:lnTo>
                  <a:pt x="8539" y="93148"/>
                </a:lnTo>
                <a:lnTo>
                  <a:pt x="8539" y="101408"/>
                </a:lnTo>
                <a:lnTo>
                  <a:pt x="0" y="101408"/>
                </a:lnTo>
                <a:lnTo>
                  <a:pt x="0" y="101631"/>
                </a:lnTo>
                <a:lnTo>
                  <a:pt x="8539" y="101631"/>
                </a:lnTo>
                <a:lnTo>
                  <a:pt x="8539" y="109891"/>
                </a:lnTo>
                <a:lnTo>
                  <a:pt x="0" y="109891"/>
                </a:lnTo>
                <a:lnTo>
                  <a:pt x="0" y="110114"/>
                </a:lnTo>
                <a:lnTo>
                  <a:pt x="8539" y="110114"/>
                </a:lnTo>
                <a:lnTo>
                  <a:pt x="8539" y="118318"/>
                </a:lnTo>
                <a:lnTo>
                  <a:pt x="0" y="118318"/>
                </a:lnTo>
                <a:lnTo>
                  <a:pt x="0" y="118541"/>
                </a:lnTo>
                <a:lnTo>
                  <a:pt x="8539" y="118541"/>
                </a:lnTo>
                <a:lnTo>
                  <a:pt x="8539" y="126801"/>
                </a:lnTo>
                <a:lnTo>
                  <a:pt x="0" y="126801"/>
                </a:lnTo>
                <a:lnTo>
                  <a:pt x="0" y="127025"/>
                </a:lnTo>
                <a:lnTo>
                  <a:pt x="8539" y="127025"/>
                </a:lnTo>
                <a:lnTo>
                  <a:pt x="8539" y="135229"/>
                </a:lnTo>
                <a:lnTo>
                  <a:pt x="0" y="135229"/>
                </a:lnTo>
                <a:lnTo>
                  <a:pt x="0" y="135452"/>
                </a:lnTo>
                <a:lnTo>
                  <a:pt x="8539" y="135452"/>
                </a:lnTo>
                <a:lnTo>
                  <a:pt x="8539" y="143712"/>
                </a:lnTo>
                <a:lnTo>
                  <a:pt x="0" y="143712"/>
                </a:lnTo>
                <a:lnTo>
                  <a:pt x="0" y="143935"/>
                </a:lnTo>
                <a:lnTo>
                  <a:pt x="8539" y="143935"/>
                </a:lnTo>
                <a:lnTo>
                  <a:pt x="8539" y="152139"/>
                </a:lnTo>
                <a:lnTo>
                  <a:pt x="0" y="152139"/>
                </a:lnTo>
                <a:lnTo>
                  <a:pt x="0" y="152362"/>
                </a:lnTo>
                <a:lnTo>
                  <a:pt x="8539" y="152362"/>
                </a:lnTo>
                <a:lnTo>
                  <a:pt x="8539" y="160734"/>
                </a:lnTo>
                <a:lnTo>
                  <a:pt x="8762" y="160734"/>
                </a:lnTo>
                <a:lnTo>
                  <a:pt x="8762" y="152362"/>
                </a:lnTo>
                <a:lnTo>
                  <a:pt x="17190" y="152362"/>
                </a:lnTo>
                <a:lnTo>
                  <a:pt x="17190" y="160734"/>
                </a:lnTo>
                <a:lnTo>
                  <a:pt x="17413" y="160734"/>
                </a:lnTo>
                <a:lnTo>
                  <a:pt x="17413" y="152362"/>
                </a:lnTo>
                <a:lnTo>
                  <a:pt x="25840" y="152362"/>
                </a:lnTo>
                <a:lnTo>
                  <a:pt x="25840" y="160734"/>
                </a:lnTo>
                <a:lnTo>
                  <a:pt x="26064" y="160734"/>
                </a:lnTo>
                <a:lnTo>
                  <a:pt x="26064" y="152362"/>
                </a:lnTo>
                <a:lnTo>
                  <a:pt x="34547" y="152362"/>
                </a:lnTo>
                <a:lnTo>
                  <a:pt x="34547" y="160734"/>
                </a:lnTo>
                <a:lnTo>
                  <a:pt x="34770" y="160734"/>
                </a:lnTo>
                <a:lnTo>
                  <a:pt x="34770" y="152362"/>
                </a:lnTo>
                <a:lnTo>
                  <a:pt x="43197" y="152362"/>
                </a:lnTo>
                <a:lnTo>
                  <a:pt x="43197" y="160734"/>
                </a:lnTo>
                <a:lnTo>
                  <a:pt x="43421" y="160734"/>
                </a:lnTo>
                <a:lnTo>
                  <a:pt x="43421" y="152362"/>
                </a:lnTo>
                <a:lnTo>
                  <a:pt x="51848" y="152362"/>
                </a:lnTo>
                <a:lnTo>
                  <a:pt x="51848" y="160734"/>
                </a:lnTo>
                <a:lnTo>
                  <a:pt x="52071" y="160734"/>
                </a:lnTo>
                <a:lnTo>
                  <a:pt x="52071" y="152362"/>
                </a:lnTo>
                <a:lnTo>
                  <a:pt x="60499" y="152362"/>
                </a:lnTo>
                <a:lnTo>
                  <a:pt x="60499" y="160734"/>
                </a:lnTo>
                <a:lnTo>
                  <a:pt x="60722" y="160734"/>
                </a:lnTo>
                <a:lnTo>
                  <a:pt x="60722" y="152362"/>
                </a:lnTo>
                <a:lnTo>
                  <a:pt x="69149" y="152362"/>
                </a:lnTo>
                <a:lnTo>
                  <a:pt x="69149" y="160734"/>
                </a:lnTo>
                <a:lnTo>
                  <a:pt x="69373" y="160734"/>
                </a:lnTo>
                <a:lnTo>
                  <a:pt x="69373" y="152362"/>
                </a:lnTo>
                <a:lnTo>
                  <a:pt x="77800" y="152362"/>
                </a:lnTo>
                <a:lnTo>
                  <a:pt x="77800" y="160734"/>
                </a:lnTo>
                <a:lnTo>
                  <a:pt x="78023" y="160734"/>
                </a:lnTo>
                <a:lnTo>
                  <a:pt x="78023" y="152362"/>
                </a:lnTo>
                <a:lnTo>
                  <a:pt x="86506" y="152362"/>
                </a:lnTo>
                <a:lnTo>
                  <a:pt x="86506" y="160734"/>
                </a:lnTo>
                <a:lnTo>
                  <a:pt x="86730" y="160734"/>
                </a:lnTo>
                <a:lnTo>
                  <a:pt x="86730" y="152362"/>
                </a:lnTo>
                <a:lnTo>
                  <a:pt x="95157" y="152362"/>
                </a:lnTo>
                <a:lnTo>
                  <a:pt x="95157" y="160734"/>
                </a:lnTo>
                <a:lnTo>
                  <a:pt x="95380" y="160734"/>
                </a:lnTo>
                <a:lnTo>
                  <a:pt x="95380" y="152362"/>
                </a:lnTo>
                <a:lnTo>
                  <a:pt x="103808" y="152362"/>
                </a:lnTo>
                <a:lnTo>
                  <a:pt x="103808" y="160734"/>
                </a:lnTo>
                <a:lnTo>
                  <a:pt x="104031" y="160734"/>
                </a:lnTo>
                <a:lnTo>
                  <a:pt x="104031" y="152362"/>
                </a:lnTo>
                <a:lnTo>
                  <a:pt x="112458" y="152362"/>
                </a:lnTo>
                <a:lnTo>
                  <a:pt x="112458" y="160734"/>
                </a:lnTo>
                <a:lnTo>
                  <a:pt x="112681" y="160734"/>
                </a:lnTo>
                <a:lnTo>
                  <a:pt x="112681" y="152362"/>
                </a:lnTo>
                <a:lnTo>
                  <a:pt x="121109" y="152362"/>
                </a:lnTo>
                <a:lnTo>
                  <a:pt x="121109" y="160734"/>
                </a:lnTo>
                <a:lnTo>
                  <a:pt x="121332" y="160734"/>
                </a:lnTo>
                <a:lnTo>
                  <a:pt x="121332" y="152362"/>
                </a:lnTo>
                <a:lnTo>
                  <a:pt x="129760" y="152362"/>
                </a:lnTo>
                <a:lnTo>
                  <a:pt x="129760" y="160734"/>
                </a:lnTo>
                <a:lnTo>
                  <a:pt x="129983" y="160734"/>
                </a:lnTo>
                <a:lnTo>
                  <a:pt x="129983" y="152362"/>
                </a:lnTo>
                <a:lnTo>
                  <a:pt x="138410" y="152362"/>
                </a:lnTo>
                <a:lnTo>
                  <a:pt x="138410" y="160734"/>
                </a:lnTo>
                <a:lnTo>
                  <a:pt x="138633" y="160734"/>
                </a:lnTo>
                <a:lnTo>
                  <a:pt x="138633" y="152362"/>
                </a:lnTo>
                <a:lnTo>
                  <a:pt x="147117" y="152362"/>
                </a:lnTo>
                <a:lnTo>
                  <a:pt x="147117" y="160734"/>
                </a:lnTo>
                <a:lnTo>
                  <a:pt x="147340" y="160734"/>
                </a:lnTo>
                <a:lnTo>
                  <a:pt x="147340" y="152362"/>
                </a:lnTo>
                <a:lnTo>
                  <a:pt x="155767" y="152362"/>
                </a:lnTo>
                <a:lnTo>
                  <a:pt x="155767" y="160734"/>
                </a:lnTo>
                <a:lnTo>
                  <a:pt x="155990" y="160734"/>
                </a:lnTo>
                <a:lnTo>
                  <a:pt x="155990" y="152362"/>
                </a:lnTo>
                <a:lnTo>
                  <a:pt x="164418" y="152362"/>
                </a:lnTo>
                <a:lnTo>
                  <a:pt x="164418" y="160734"/>
                </a:lnTo>
                <a:lnTo>
                  <a:pt x="164641" y="160734"/>
                </a:lnTo>
                <a:lnTo>
                  <a:pt x="164641" y="152362"/>
                </a:lnTo>
                <a:lnTo>
                  <a:pt x="173069" y="152362"/>
                </a:lnTo>
                <a:lnTo>
                  <a:pt x="173069" y="160734"/>
                </a:lnTo>
                <a:lnTo>
                  <a:pt x="173292" y="160734"/>
                </a:lnTo>
                <a:lnTo>
                  <a:pt x="173292" y="152362"/>
                </a:lnTo>
                <a:lnTo>
                  <a:pt x="181719" y="152362"/>
                </a:lnTo>
                <a:lnTo>
                  <a:pt x="181719" y="160734"/>
                </a:lnTo>
                <a:lnTo>
                  <a:pt x="181942" y="160734"/>
                </a:lnTo>
                <a:lnTo>
                  <a:pt x="181942" y="152362"/>
                </a:lnTo>
                <a:lnTo>
                  <a:pt x="190370" y="152362"/>
                </a:lnTo>
                <a:lnTo>
                  <a:pt x="190370" y="160734"/>
                </a:lnTo>
                <a:lnTo>
                  <a:pt x="190593" y="160734"/>
                </a:lnTo>
                <a:lnTo>
                  <a:pt x="190593" y="152362"/>
                </a:lnTo>
                <a:lnTo>
                  <a:pt x="199020" y="152362"/>
                </a:lnTo>
                <a:lnTo>
                  <a:pt x="199020" y="160734"/>
                </a:lnTo>
                <a:lnTo>
                  <a:pt x="199244" y="160734"/>
                </a:lnTo>
                <a:lnTo>
                  <a:pt x="199244" y="152362"/>
                </a:lnTo>
                <a:lnTo>
                  <a:pt x="207727" y="152362"/>
                </a:lnTo>
                <a:lnTo>
                  <a:pt x="207727" y="160734"/>
                </a:lnTo>
                <a:lnTo>
                  <a:pt x="207950" y="160734"/>
                </a:lnTo>
                <a:lnTo>
                  <a:pt x="207950" y="152362"/>
                </a:lnTo>
                <a:lnTo>
                  <a:pt x="216377" y="152362"/>
                </a:lnTo>
                <a:lnTo>
                  <a:pt x="216377" y="160734"/>
                </a:lnTo>
                <a:lnTo>
                  <a:pt x="216601" y="160734"/>
                </a:lnTo>
                <a:lnTo>
                  <a:pt x="216601" y="152362"/>
                </a:lnTo>
                <a:lnTo>
                  <a:pt x="225028" y="152362"/>
                </a:lnTo>
                <a:lnTo>
                  <a:pt x="225028" y="160734"/>
                </a:lnTo>
                <a:lnTo>
                  <a:pt x="225251" y="160734"/>
                </a:lnTo>
                <a:lnTo>
                  <a:pt x="225251" y="152362"/>
                </a:lnTo>
                <a:lnTo>
                  <a:pt x="233679" y="152362"/>
                </a:lnTo>
                <a:lnTo>
                  <a:pt x="233679" y="160734"/>
                </a:lnTo>
                <a:lnTo>
                  <a:pt x="233902" y="160734"/>
                </a:lnTo>
                <a:lnTo>
                  <a:pt x="233902" y="152362"/>
                </a:lnTo>
                <a:lnTo>
                  <a:pt x="242329" y="152362"/>
                </a:lnTo>
                <a:lnTo>
                  <a:pt x="242329" y="160734"/>
                </a:lnTo>
                <a:lnTo>
                  <a:pt x="242553" y="160734"/>
                </a:lnTo>
                <a:lnTo>
                  <a:pt x="242553" y="152362"/>
                </a:lnTo>
                <a:lnTo>
                  <a:pt x="250980" y="152362"/>
                </a:lnTo>
                <a:lnTo>
                  <a:pt x="250980" y="160734"/>
                </a:lnTo>
                <a:lnTo>
                  <a:pt x="251203" y="160734"/>
                </a:lnTo>
                <a:lnTo>
                  <a:pt x="251203" y="152362"/>
                </a:lnTo>
                <a:lnTo>
                  <a:pt x="259686" y="152362"/>
                </a:lnTo>
                <a:lnTo>
                  <a:pt x="259686" y="160734"/>
                </a:lnTo>
                <a:lnTo>
                  <a:pt x="259910" y="160734"/>
                </a:lnTo>
                <a:lnTo>
                  <a:pt x="259910" y="152362"/>
                </a:lnTo>
                <a:lnTo>
                  <a:pt x="268337" y="152362"/>
                </a:lnTo>
                <a:lnTo>
                  <a:pt x="268337" y="160734"/>
                </a:lnTo>
                <a:lnTo>
                  <a:pt x="268560" y="160734"/>
                </a:lnTo>
                <a:lnTo>
                  <a:pt x="268560" y="152362"/>
                </a:lnTo>
                <a:lnTo>
                  <a:pt x="276988" y="152362"/>
                </a:lnTo>
                <a:lnTo>
                  <a:pt x="276988" y="160734"/>
                </a:lnTo>
                <a:lnTo>
                  <a:pt x="277211" y="160734"/>
                </a:lnTo>
                <a:lnTo>
                  <a:pt x="277211" y="152362"/>
                </a:lnTo>
                <a:lnTo>
                  <a:pt x="285750" y="152362"/>
                </a:lnTo>
                <a:lnTo>
                  <a:pt x="285750" y="152139"/>
                </a:lnTo>
                <a:lnTo>
                  <a:pt x="277211" y="152139"/>
                </a:lnTo>
                <a:lnTo>
                  <a:pt x="277211" y="143935"/>
                </a:lnTo>
                <a:lnTo>
                  <a:pt x="285750" y="143935"/>
                </a:lnTo>
                <a:lnTo>
                  <a:pt x="285750" y="143712"/>
                </a:lnTo>
                <a:lnTo>
                  <a:pt x="277211" y="143712"/>
                </a:lnTo>
                <a:lnTo>
                  <a:pt x="277211" y="135452"/>
                </a:lnTo>
                <a:lnTo>
                  <a:pt x="285750" y="135452"/>
                </a:lnTo>
                <a:lnTo>
                  <a:pt x="285750" y="135229"/>
                </a:lnTo>
                <a:lnTo>
                  <a:pt x="277211" y="135229"/>
                </a:lnTo>
                <a:lnTo>
                  <a:pt x="277211" y="127025"/>
                </a:lnTo>
                <a:lnTo>
                  <a:pt x="285750" y="127025"/>
                </a:lnTo>
                <a:lnTo>
                  <a:pt x="285750" y="126801"/>
                </a:lnTo>
                <a:lnTo>
                  <a:pt x="277211" y="126801"/>
                </a:lnTo>
                <a:lnTo>
                  <a:pt x="277211" y="118541"/>
                </a:lnTo>
                <a:lnTo>
                  <a:pt x="285750" y="118541"/>
                </a:lnTo>
                <a:lnTo>
                  <a:pt x="285750" y="118318"/>
                </a:lnTo>
                <a:lnTo>
                  <a:pt x="277211" y="118318"/>
                </a:lnTo>
                <a:lnTo>
                  <a:pt x="277211" y="110114"/>
                </a:lnTo>
                <a:lnTo>
                  <a:pt x="285750" y="110114"/>
                </a:lnTo>
                <a:lnTo>
                  <a:pt x="285750" y="109891"/>
                </a:lnTo>
                <a:lnTo>
                  <a:pt x="277211" y="109891"/>
                </a:lnTo>
                <a:lnTo>
                  <a:pt x="277211" y="101631"/>
                </a:lnTo>
                <a:lnTo>
                  <a:pt x="285750" y="101631"/>
                </a:lnTo>
                <a:lnTo>
                  <a:pt x="285750" y="101408"/>
                </a:lnTo>
                <a:lnTo>
                  <a:pt x="277211" y="101408"/>
                </a:lnTo>
                <a:lnTo>
                  <a:pt x="277211" y="93148"/>
                </a:lnTo>
                <a:lnTo>
                  <a:pt x="285750" y="93148"/>
                </a:lnTo>
                <a:lnTo>
                  <a:pt x="285750" y="92924"/>
                </a:lnTo>
                <a:lnTo>
                  <a:pt x="277211" y="92924"/>
                </a:lnTo>
                <a:lnTo>
                  <a:pt x="277211" y="84720"/>
                </a:lnTo>
                <a:lnTo>
                  <a:pt x="285750" y="84720"/>
                </a:lnTo>
                <a:lnTo>
                  <a:pt x="285750" y="84497"/>
                </a:lnTo>
                <a:lnTo>
                  <a:pt x="277211" y="84497"/>
                </a:lnTo>
                <a:lnTo>
                  <a:pt x="277211" y="76237"/>
                </a:lnTo>
                <a:lnTo>
                  <a:pt x="285750" y="76237"/>
                </a:lnTo>
                <a:lnTo>
                  <a:pt x="285750" y="76014"/>
                </a:lnTo>
                <a:lnTo>
                  <a:pt x="277211" y="76014"/>
                </a:lnTo>
                <a:lnTo>
                  <a:pt x="277211" y="67810"/>
                </a:lnTo>
                <a:lnTo>
                  <a:pt x="285750" y="67810"/>
                </a:lnTo>
                <a:lnTo>
                  <a:pt x="285750" y="67586"/>
                </a:lnTo>
                <a:lnTo>
                  <a:pt x="277211" y="67586"/>
                </a:lnTo>
                <a:lnTo>
                  <a:pt x="277211" y="59326"/>
                </a:lnTo>
                <a:lnTo>
                  <a:pt x="285750" y="59326"/>
                </a:lnTo>
                <a:lnTo>
                  <a:pt x="285750" y="59103"/>
                </a:lnTo>
                <a:lnTo>
                  <a:pt x="277211" y="59103"/>
                </a:lnTo>
                <a:lnTo>
                  <a:pt x="277211" y="50843"/>
                </a:lnTo>
                <a:lnTo>
                  <a:pt x="285750" y="50843"/>
                </a:lnTo>
                <a:lnTo>
                  <a:pt x="285750" y="50620"/>
                </a:lnTo>
                <a:lnTo>
                  <a:pt x="277211" y="50620"/>
                </a:lnTo>
                <a:lnTo>
                  <a:pt x="277211" y="42416"/>
                </a:lnTo>
                <a:lnTo>
                  <a:pt x="285750" y="42416"/>
                </a:lnTo>
                <a:lnTo>
                  <a:pt x="285750" y="42193"/>
                </a:lnTo>
                <a:lnTo>
                  <a:pt x="277211" y="42193"/>
                </a:lnTo>
                <a:lnTo>
                  <a:pt x="277211" y="33933"/>
                </a:lnTo>
                <a:lnTo>
                  <a:pt x="285750" y="33933"/>
                </a:lnTo>
                <a:lnTo>
                  <a:pt x="285750" y="33709"/>
                </a:lnTo>
                <a:lnTo>
                  <a:pt x="277211" y="33709"/>
                </a:lnTo>
                <a:lnTo>
                  <a:pt x="277211" y="25505"/>
                </a:lnTo>
                <a:lnTo>
                  <a:pt x="285750" y="25505"/>
                </a:lnTo>
                <a:lnTo>
                  <a:pt x="285750" y="25282"/>
                </a:lnTo>
                <a:lnTo>
                  <a:pt x="277211" y="25282"/>
                </a:lnTo>
                <a:lnTo>
                  <a:pt x="277211" y="17022"/>
                </a:lnTo>
                <a:lnTo>
                  <a:pt x="285750" y="17022"/>
                </a:lnTo>
                <a:lnTo>
                  <a:pt x="285750" y="16799"/>
                </a:lnTo>
                <a:lnTo>
                  <a:pt x="277211" y="16799"/>
                </a:lnTo>
                <a:lnTo>
                  <a:pt x="277211" y="8595"/>
                </a:lnTo>
                <a:lnTo>
                  <a:pt x="285750" y="8595"/>
                </a:lnTo>
                <a:lnTo>
                  <a:pt x="285750" y="8372"/>
                </a:lnTo>
                <a:lnTo>
                  <a:pt x="277211" y="8372"/>
                </a:lnTo>
                <a:lnTo>
                  <a:pt x="277211" y="0"/>
                </a:lnTo>
                <a:lnTo>
                  <a:pt x="276988" y="0"/>
                </a:lnTo>
                <a:lnTo>
                  <a:pt x="276988" y="8372"/>
                </a:lnTo>
                <a:lnTo>
                  <a:pt x="268560" y="8372"/>
                </a:lnTo>
                <a:lnTo>
                  <a:pt x="268560" y="0"/>
                </a:lnTo>
                <a:lnTo>
                  <a:pt x="268337" y="0"/>
                </a:lnTo>
                <a:lnTo>
                  <a:pt x="268337" y="8372"/>
                </a:lnTo>
                <a:lnTo>
                  <a:pt x="259910" y="8372"/>
                </a:lnTo>
                <a:lnTo>
                  <a:pt x="259910" y="0"/>
                </a:lnTo>
                <a:lnTo>
                  <a:pt x="259686" y="0"/>
                </a:lnTo>
                <a:lnTo>
                  <a:pt x="259686" y="8372"/>
                </a:lnTo>
                <a:lnTo>
                  <a:pt x="251203" y="8372"/>
                </a:lnTo>
                <a:lnTo>
                  <a:pt x="251203" y="0"/>
                </a:lnTo>
                <a:lnTo>
                  <a:pt x="250980" y="0"/>
                </a:lnTo>
                <a:lnTo>
                  <a:pt x="250980" y="8372"/>
                </a:lnTo>
                <a:lnTo>
                  <a:pt x="242553" y="8372"/>
                </a:lnTo>
                <a:lnTo>
                  <a:pt x="242553" y="0"/>
                </a:lnTo>
                <a:lnTo>
                  <a:pt x="242329" y="0"/>
                </a:lnTo>
                <a:lnTo>
                  <a:pt x="242329" y="8372"/>
                </a:lnTo>
                <a:lnTo>
                  <a:pt x="233902" y="8372"/>
                </a:lnTo>
                <a:lnTo>
                  <a:pt x="233902" y="0"/>
                </a:lnTo>
                <a:lnTo>
                  <a:pt x="233679" y="0"/>
                </a:lnTo>
                <a:lnTo>
                  <a:pt x="233679" y="8372"/>
                </a:lnTo>
                <a:lnTo>
                  <a:pt x="225251" y="8372"/>
                </a:lnTo>
                <a:lnTo>
                  <a:pt x="225251" y="0"/>
                </a:lnTo>
                <a:lnTo>
                  <a:pt x="225028" y="0"/>
                </a:lnTo>
                <a:lnTo>
                  <a:pt x="225028" y="8372"/>
                </a:lnTo>
                <a:lnTo>
                  <a:pt x="216601" y="8372"/>
                </a:lnTo>
                <a:lnTo>
                  <a:pt x="216601" y="0"/>
                </a:lnTo>
                <a:lnTo>
                  <a:pt x="216377" y="0"/>
                </a:lnTo>
                <a:lnTo>
                  <a:pt x="216377" y="8372"/>
                </a:lnTo>
                <a:lnTo>
                  <a:pt x="207950" y="8372"/>
                </a:lnTo>
                <a:lnTo>
                  <a:pt x="207950" y="0"/>
                </a:lnTo>
                <a:lnTo>
                  <a:pt x="207727" y="0"/>
                </a:lnTo>
                <a:lnTo>
                  <a:pt x="207727" y="8372"/>
                </a:lnTo>
                <a:lnTo>
                  <a:pt x="199244" y="8372"/>
                </a:lnTo>
                <a:lnTo>
                  <a:pt x="199244" y="0"/>
                </a:lnTo>
                <a:lnTo>
                  <a:pt x="199020" y="0"/>
                </a:lnTo>
                <a:lnTo>
                  <a:pt x="199020" y="8372"/>
                </a:lnTo>
                <a:lnTo>
                  <a:pt x="190593" y="8372"/>
                </a:lnTo>
                <a:lnTo>
                  <a:pt x="190593" y="0"/>
                </a:lnTo>
                <a:lnTo>
                  <a:pt x="190370" y="0"/>
                </a:lnTo>
                <a:lnTo>
                  <a:pt x="190370" y="8372"/>
                </a:lnTo>
                <a:lnTo>
                  <a:pt x="181942" y="8372"/>
                </a:lnTo>
                <a:lnTo>
                  <a:pt x="181942" y="0"/>
                </a:lnTo>
                <a:lnTo>
                  <a:pt x="181719" y="0"/>
                </a:lnTo>
                <a:lnTo>
                  <a:pt x="181719" y="8372"/>
                </a:lnTo>
                <a:lnTo>
                  <a:pt x="173292" y="8372"/>
                </a:lnTo>
                <a:lnTo>
                  <a:pt x="173292" y="0"/>
                </a:lnTo>
                <a:lnTo>
                  <a:pt x="173069" y="0"/>
                </a:lnTo>
                <a:lnTo>
                  <a:pt x="173069" y="8372"/>
                </a:lnTo>
                <a:lnTo>
                  <a:pt x="164641" y="8372"/>
                </a:lnTo>
                <a:lnTo>
                  <a:pt x="164641" y="0"/>
                </a:lnTo>
                <a:lnTo>
                  <a:pt x="164418" y="0"/>
                </a:lnTo>
                <a:lnTo>
                  <a:pt x="164418" y="8372"/>
                </a:lnTo>
                <a:lnTo>
                  <a:pt x="155990" y="8372"/>
                </a:lnTo>
                <a:lnTo>
                  <a:pt x="155990" y="0"/>
                </a:lnTo>
                <a:lnTo>
                  <a:pt x="155767" y="0"/>
                </a:lnTo>
                <a:lnTo>
                  <a:pt x="155767" y="8372"/>
                </a:lnTo>
                <a:lnTo>
                  <a:pt x="147340" y="8372"/>
                </a:lnTo>
                <a:lnTo>
                  <a:pt x="147340" y="0"/>
                </a:lnTo>
                <a:lnTo>
                  <a:pt x="147117" y="0"/>
                </a:lnTo>
                <a:lnTo>
                  <a:pt x="147117" y="8372"/>
                </a:lnTo>
                <a:lnTo>
                  <a:pt x="138633" y="8372"/>
                </a:lnTo>
                <a:lnTo>
                  <a:pt x="138633" y="0"/>
                </a:lnTo>
                <a:lnTo>
                  <a:pt x="138410" y="0"/>
                </a:lnTo>
                <a:lnTo>
                  <a:pt x="138410" y="8372"/>
                </a:lnTo>
                <a:lnTo>
                  <a:pt x="129983" y="8372"/>
                </a:lnTo>
                <a:lnTo>
                  <a:pt x="129983" y="0"/>
                </a:lnTo>
                <a:lnTo>
                  <a:pt x="129760" y="0"/>
                </a:lnTo>
                <a:lnTo>
                  <a:pt x="129760" y="8372"/>
                </a:lnTo>
                <a:lnTo>
                  <a:pt x="121332" y="8372"/>
                </a:lnTo>
                <a:lnTo>
                  <a:pt x="121332" y="0"/>
                </a:lnTo>
                <a:lnTo>
                  <a:pt x="121109" y="0"/>
                </a:lnTo>
                <a:lnTo>
                  <a:pt x="121109" y="8372"/>
                </a:lnTo>
                <a:lnTo>
                  <a:pt x="112681" y="8372"/>
                </a:lnTo>
                <a:lnTo>
                  <a:pt x="112681" y="0"/>
                </a:lnTo>
                <a:lnTo>
                  <a:pt x="112458" y="0"/>
                </a:lnTo>
                <a:lnTo>
                  <a:pt x="112458" y="8372"/>
                </a:lnTo>
                <a:lnTo>
                  <a:pt x="104031" y="8372"/>
                </a:lnTo>
                <a:lnTo>
                  <a:pt x="104031" y="0"/>
                </a:lnTo>
                <a:lnTo>
                  <a:pt x="103808" y="0"/>
                </a:lnTo>
                <a:lnTo>
                  <a:pt x="103808" y="8372"/>
                </a:lnTo>
                <a:lnTo>
                  <a:pt x="95380" y="8372"/>
                </a:lnTo>
                <a:lnTo>
                  <a:pt x="95380" y="0"/>
                </a:lnTo>
                <a:lnTo>
                  <a:pt x="95157" y="0"/>
                </a:lnTo>
                <a:lnTo>
                  <a:pt x="95157" y="8372"/>
                </a:lnTo>
                <a:lnTo>
                  <a:pt x="86730" y="8372"/>
                </a:lnTo>
                <a:lnTo>
                  <a:pt x="86730" y="0"/>
                </a:lnTo>
                <a:lnTo>
                  <a:pt x="86506" y="0"/>
                </a:lnTo>
                <a:lnTo>
                  <a:pt x="86506" y="8372"/>
                </a:lnTo>
                <a:lnTo>
                  <a:pt x="78023" y="8372"/>
                </a:lnTo>
                <a:lnTo>
                  <a:pt x="78023" y="0"/>
                </a:lnTo>
                <a:lnTo>
                  <a:pt x="77800" y="0"/>
                </a:lnTo>
                <a:lnTo>
                  <a:pt x="77800" y="8372"/>
                </a:lnTo>
                <a:lnTo>
                  <a:pt x="69373" y="8372"/>
                </a:lnTo>
                <a:lnTo>
                  <a:pt x="69373" y="0"/>
                </a:lnTo>
                <a:lnTo>
                  <a:pt x="69149" y="0"/>
                </a:lnTo>
                <a:lnTo>
                  <a:pt x="69149" y="8372"/>
                </a:lnTo>
                <a:lnTo>
                  <a:pt x="60722" y="8372"/>
                </a:lnTo>
                <a:lnTo>
                  <a:pt x="60722" y="0"/>
                </a:lnTo>
                <a:lnTo>
                  <a:pt x="60499" y="0"/>
                </a:lnTo>
                <a:lnTo>
                  <a:pt x="60499" y="8372"/>
                </a:lnTo>
                <a:lnTo>
                  <a:pt x="52071" y="8372"/>
                </a:lnTo>
                <a:lnTo>
                  <a:pt x="52071" y="0"/>
                </a:lnTo>
                <a:lnTo>
                  <a:pt x="51848" y="0"/>
                </a:lnTo>
                <a:lnTo>
                  <a:pt x="51848" y="8372"/>
                </a:lnTo>
                <a:lnTo>
                  <a:pt x="43421" y="8372"/>
                </a:lnTo>
                <a:lnTo>
                  <a:pt x="43421" y="0"/>
                </a:lnTo>
                <a:lnTo>
                  <a:pt x="43197" y="0"/>
                </a:lnTo>
                <a:lnTo>
                  <a:pt x="43197" y="8372"/>
                </a:lnTo>
                <a:lnTo>
                  <a:pt x="34770" y="8372"/>
                </a:lnTo>
                <a:lnTo>
                  <a:pt x="34770" y="0"/>
                </a:lnTo>
                <a:lnTo>
                  <a:pt x="34547" y="0"/>
                </a:lnTo>
                <a:lnTo>
                  <a:pt x="34547" y="8372"/>
                </a:lnTo>
                <a:lnTo>
                  <a:pt x="26064" y="8372"/>
                </a:lnTo>
                <a:lnTo>
                  <a:pt x="26064" y="0"/>
                </a:lnTo>
                <a:lnTo>
                  <a:pt x="25840" y="0"/>
                </a:lnTo>
                <a:lnTo>
                  <a:pt x="25840" y="8372"/>
                </a:lnTo>
                <a:lnTo>
                  <a:pt x="17413" y="8372"/>
                </a:lnTo>
                <a:lnTo>
                  <a:pt x="17413" y="0"/>
                </a:lnTo>
                <a:lnTo>
                  <a:pt x="17190" y="0"/>
                </a:lnTo>
                <a:lnTo>
                  <a:pt x="17190" y="8372"/>
                </a:lnTo>
                <a:lnTo>
                  <a:pt x="8762" y="8372"/>
                </a:lnTo>
                <a:lnTo>
                  <a:pt x="8762" y="0"/>
                </a:lnTo>
                <a:close/>
              </a:path>
            </a:pathLst>
          </a:custGeom>
          <a:solidFill>
            <a:srgbClr val="00041C">
              <a:alpha val="18431"/>
            </a:srgbClr>
          </a:solidFill>
          <a:ln w="9525">
            <a:noFill/>
            <a:round/>
            <a:headEnd/>
            <a:tailEnd/>
          </a:ln>
        </p:spPr>
        <p:txBody>
          <a:bodyPr lIns="91425" tIns="91425" rIns="91425" bIns="91425" anchor="ctr"/>
          <a:lstStyle/>
          <a:p>
            <a:pPr>
              <a:defRPr/>
            </a:pPr>
            <a:endParaRPr lang="uk-UA"/>
          </a:p>
        </p:txBody>
      </p:sp>
      <p:sp>
        <p:nvSpPr>
          <p:cNvPr id="1027" name="Shape 7"/>
          <p:cNvSpPr txBox="1">
            <a:spLocks noGrp="1"/>
          </p:cNvSpPr>
          <p:nvPr>
            <p:ph type="title"/>
          </p:nvPr>
        </p:nvSpPr>
        <p:spPr bwMode="auto">
          <a:xfrm>
            <a:off x="739775" y="401638"/>
            <a:ext cx="7686675" cy="857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25" tIns="91425" rIns="91425" bIns="91425" numCol="1" anchor="b" anchorCtr="0" compatLnSpc="1">
            <a:prstTxWarp prst="textNoShape">
              <a:avLst/>
            </a:prstTxWarp>
          </a:bodyPr>
          <a:lstStyle/>
          <a:p>
            <a:pPr lvl="0"/>
            <a:endParaRPr lang="uk-UA" smtClean="0">
              <a:sym typeface="Arial" charset="0"/>
            </a:endParaRPr>
          </a:p>
        </p:txBody>
      </p:sp>
      <p:sp>
        <p:nvSpPr>
          <p:cNvPr id="1028" name="Shape 8"/>
          <p:cNvSpPr txBox="1">
            <a:spLocks noGrp="1"/>
          </p:cNvSpPr>
          <p:nvPr>
            <p:ph type="body" idx="1"/>
          </p:nvPr>
        </p:nvSpPr>
        <p:spPr bwMode="auto">
          <a:xfrm>
            <a:off x="739775" y="1152525"/>
            <a:ext cx="7686675" cy="309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25" tIns="91425" rIns="91425" bIns="91425" numCol="1" anchor="t" anchorCtr="0" compatLnSpc="1">
            <a:prstTxWarp prst="textNoShape">
              <a:avLst/>
            </a:prstTxWarp>
          </a:bodyPr>
          <a:lstStyle/>
          <a:p>
            <a:pPr lvl="0"/>
            <a:endParaRPr lang="uk-UA" smtClean="0">
              <a:sym typeface="Arial" charset="0"/>
            </a:endParaRPr>
          </a:p>
        </p:txBody>
      </p:sp>
      <p:sp>
        <p:nvSpPr>
          <p:cNvPr id="1029" name="Shape 9"/>
          <p:cNvSpPr txBox="1">
            <a:spLocks noGrp="1"/>
          </p:cNvSpPr>
          <p:nvPr/>
        </p:nvSpPr>
        <p:spPr bwMode="auto">
          <a:xfrm>
            <a:off x="8586788" y="-11113"/>
            <a:ext cx="557212" cy="5476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25" tIns="91425" rIns="91425" bIns="91425" anchor="ctr"/>
          <a:lstStyle/>
          <a:p>
            <a:pPr algn="ctr">
              <a:buClr>
                <a:srgbClr val="000000"/>
              </a:buClr>
              <a:buFont typeface="Arial" charset="0"/>
              <a:buNone/>
              <a:defRPr/>
            </a:pPr>
            <a:fld id="{5D6522B4-DAB1-49BD-81E2-12485563F379}" type="slidenum">
              <a:rPr lang="uk-UA">
                <a:solidFill>
                  <a:srgbClr val="FFFFFF"/>
                </a:solidFill>
                <a:latin typeface="Titillium Web"/>
                <a:ea typeface="Titillium Web"/>
                <a:cs typeface="Titillium Web"/>
                <a:sym typeface="Titillium Web"/>
              </a:rPr>
              <a:pPr algn="ctr">
                <a:buClr>
                  <a:srgbClr val="000000"/>
                </a:buClr>
                <a:buFont typeface="Arial" charset="0"/>
                <a:buNone/>
                <a:defRPr/>
              </a:pPr>
              <a:t>‹#›</a:t>
            </a:fld>
            <a:endParaRPr lang="uk-UA">
              <a:solidFill>
                <a:srgbClr val="FFFFFF"/>
              </a:solidFill>
              <a:latin typeface="Titillium Web"/>
              <a:ea typeface="Titillium Web"/>
              <a:cs typeface="Titillium Web"/>
              <a:sym typeface="Titillium Web"/>
            </a:endParaRPr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sldLayoutIdLst>
    <p:sldLayoutId id="2147483665" r:id="rId1"/>
    <p:sldLayoutId id="2147483666" r:id="rId2"/>
    <p:sldLayoutId id="2147483667" r:id="rId3"/>
  </p:sldLayoutIdLst>
  <p:transition>
    <p:fade thruBlk="1"/>
  </p:transition>
  <p:hf sldNum="0"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algn="l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Font typeface="Arial" charset="0"/>
        <a:defRPr sz="1400">
          <a:solidFill>
            <a:srgbClr val="000000"/>
          </a:solidFill>
          <a:latin typeface="Arial"/>
          <a:ea typeface="Arial"/>
          <a:cs typeface="Arial"/>
          <a:sym typeface="Arial" charset="0"/>
        </a:defRPr>
      </a:lvl1pPr>
      <a:lvl2pPr lvl="1" algn="l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Font typeface="Arial" charset="0"/>
        <a:defRPr sz="1400">
          <a:solidFill>
            <a:srgbClr val="000000"/>
          </a:solidFill>
          <a:latin typeface="Arial"/>
          <a:ea typeface="Arial"/>
          <a:cs typeface="Arial"/>
          <a:sym typeface="Arial" charset="0"/>
        </a:defRPr>
      </a:lvl2pPr>
      <a:lvl3pPr lvl="2" algn="l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Font typeface="Arial" charset="0"/>
        <a:defRPr sz="1400">
          <a:solidFill>
            <a:srgbClr val="000000"/>
          </a:solidFill>
          <a:latin typeface="Arial"/>
          <a:ea typeface="Arial"/>
          <a:cs typeface="Arial"/>
          <a:sym typeface="Arial" charset="0"/>
        </a:defRPr>
      </a:lvl3pPr>
      <a:lvl4pPr lvl="3" algn="l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Font typeface="Arial" charset="0"/>
        <a:defRPr sz="1400">
          <a:solidFill>
            <a:srgbClr val="000000"/>
          </a:solidFill>
          <a:latin typeface="Arial"/>
          <a:ea typeface="Arial"/>
          <a:cs typeface="Arial"/>
          <a:sym typeface="Arial" charset="0"/>
        </a:defRPr>
      </a:lvl4pPr>
      <a:lvl5pPr lvl="4" algn="l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Font typeface="Arial" charset="0"/>
        <a:defRPr sz="1400">
          <a:solidFill>
            <a:srgbClr val="000000"/>
          </a:solidFill>
          <a:latin typeface="Arial"/>
          <a:ea typeface="Arial"/>
          <a:cs typeface="Arial"/>
          <a:sym typeface="Arial" charset="0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algn="l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Font typeface="Arial" charset="0"/>
        <a:defRPr sz="1400">
          <a:solidFill>
            <a:srgbClr val="000000"/>
          </a:solidFill>
          <a:latin typeface="Arial"/>
          <a:ea typeface="Arial"/>
          <a:cs typeface="Arial"/>
          <a:sym typeface="Arial" charset="0"/>
        </a:defRPr>
      </a:lvl1pPr>
      <a:lvl2pPr lvl="1" algn="l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Font typeface="Arial" charset="0"/>
        <a:defRPr sz="1400">
          <a:solidFill>
            <a:srgbClr val="000000"/>
          </a:solidFill>
          <a:latin typeface="Arial"/>
          <a:ea typeface="Arial"/>
          <a:cs typeface="Arial"/>
          <a:sym typeface="Arial" charset="0"/>
        </a:defRPr>
      </a:lvl2pPr>
      <a:lvl3pPr lvl="2" algn="l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Font typeface="Arial" charset="0"/>
        <a:defRPr sz="1400">
          <a:solidFill>
            <a:srgbClr val="000000"/>
          </a:solidFill>
          <a:latin typeface="Arial"/>
          <a:ea typeface="Arial"/>
          <a:cs typeface="Arial"/>
          <a:sym typeface="Arial" charset="0"/>
        </a:defRPr>
      </a:lvl3pPr>
      <a:lvl4pPr lvl="3" algn="l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Font typeface="Arial" charset="0"/>
        <a:defRPr sz="1400">
          <a:solidFill>
            <a:srgbClr val="000000"/>
          </a:solidFill>
          <a:latin typeface="Arial"/>
          <a:ea typeface="Arial"/>
          <a:cs typeface="Arial"/>
          <a:sym typeface="Arial" charset="0"/>
        </a:defRPr>
      </a:lvl4pPr>
      <a:lvl5pPr lvl="4" algn="l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Font typeface="Arial" charset="0"/>
        <a:defRPr sz="1400">
          <a:solidFill>
            <a:srgbClr val="000000"/>
          </a:solidFill>
          <a:latin typeface="Arial"/>
          <a:ea typeface="Arial"/>
          <a:cs typeface="Arial"/>
          <a:sym typeface="Arial" charset="0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5" name="Text Box 2"/>
          <p:cNvSpPr txBox="1">
            <a:spLocks noGrp="1"/>
          </p:cNvSpPr>
          <p:nvPr>
            <p:ph type="title" idx="4294967295"/>
          </p:nvPr>
        </p:nvSpPr>
        <p:spPr>
          <a:xfrm>
            <a:off x="739775" y="658813"/>
            <a:ext cx="7686675" cy="1223962"/>
          </a:xfrm>
        </p:spPr>
        <p:txBody>
          <a:bodyPr/>
          <a:lstStyle/>
          <a:p>
            <a:pPr algn="ctr"/>
            <a:r>
              <a:rPr lang="en-GB" altLang="zh-CN" sz="3200" smtClean="0">
                <a:solidFill>
                  <a:schemeClr val="bg1"/>
                </a:solidFill>
                <a:latin typeface="Arial" charset="0"/>
                <a:ea typeface="SimSun" pitchFamily="2" charset="-122"/>
                <a:cs typeface="Arial" charset="0"/>
              </a:rPr>
              <a:t/>
            </a:r>
            <a:br>
              <a:rPr lang="en-GB" altLang="zh-CN" sz="3200" smtClean="0">
                <a:solidFill>
                  <a:schemeClr val="bg1"/>
                </a:solidFill>
                <a:latin typeface="Arial" charset="0"/>
                <a:ea typeface="SimSun" pitchFamily="2" charset="-122"/>
                <a:cs typeface="Arial" charset="0"/>
              </a:rPr>
            </a:br>
            <a:r>
              <a:rPr lang="en-GB" altLang="zh-CN" sz="3200" smtClean="0">
                <a:solidFill>
                  <a:schemeClr val="bg1"/>
                </a:solidFill>
                <a:latin typeface="Arial" charset="0"/>
                <a:ea typeface="SimSun" pitchFamily="2" charset="-122"/>
                <a:cs typeface="Arial" charset="0"/>
              </a:rPr>
              <a:t>Impact Factors Modeling of Households Deposit Dollarization in Ukraine</a:t>
            </a:r>
            <a:r>
              <a:rPr lang="en-GB" altLang="zh-CN" sz="3200" smtClean="0">
                <a:latin typeface="Arial" charset="0"/>
                <a:ea typeface="SimSun" pitchFamily="2" charset="-122"/>
                <a:cs typeface="Arial" charset="0"/>
              </a:rPr>
              <a:t> </a:t>
            </a:r>
            <a:endParaRPr lang="uk-UA" sz="3200" smtClean="0">
              <a:latin typeface="Arial" charset="0"/>
              <a:cs typeface="Arial" charset="0"/>
            </a:endParaRPr>
          </a:p>
        </p:txBody>
      </p:sp>
      <p:sp>
        <p:nvSpPr>
          <p:cNvPr id="6146" name="Text Box 3"/>
          <p:cNvSpPr txBox="1">
            <a:spLocks noGrp="1"/>
          </p:cNvSpPr>
          <p:nvPr>
            <p:ph type="body" idx="4294967295"/>
          </p:nvPr>
        </p:nvSpPr>
        <p:spPr>
          <a:xfrm>
            <a:off x="2011363" y="1625600"/>
            <a:ext cx="5364162" cy="2362200"/>
          </a:xfrm>
        </p:spPr>
        <p:txBody>
          <a:bodyPr/>
          <a:lstStyle/>
          <a:p>
            <a:pPr algn="ctr"/>
            <a:endParaRPr lang="en-US" sz="1600" smtClean="0">
              <a:solidFill>
                <a:schemeClr val="bg1"/>
              </a:solidFill>
              <a:latin typeface="Arial" charset="0"/>
              <a:cs typeface="Arial" charset="0"/>
            </a:endParaRPr>
          </a:p>
          <a:p>
            <a:pPr algn="ctr"/>
            <a:endParaRPr lang="en-US" sz="1600" smtClean="0">
              <a:solidFill>
                <a:schemeClr val="bg1"/>
              </a:solidFill>
              <a:latin typeface="Arial" charset="0"/>
              <a:cs typeface="Arial" charset="0"/>
            </a:endParaRPr>
          </a:p>
          <a:p>
            <a:pPr algn="ctr"/>
            <a:r>
              <a:rPr lang="en-US" sz="1600" smtClean="0">
                <a:solidFill>
                  <a:schemeClr val="bg1"/>
                </a:solidFill>
                <a:latin typeface="Arial" charset="0"/>
                <a:cs typeface="Arial" charset="0"/>
              </a:rPr>
              <a:t>Nataliia Versal and Iryna Rozora</a:t>
            </a:r>
          </a:p>
          <a:p>
            <a:pPr algn="ctr"/>
            <a:endParaRPr lang="en-US" sz="1600" smtClean="0">
              <a:solidFill>
                <a:schemeClr val="bg1"/>
              </a:solidFill>
              <a:latin typeface="Arial" charset="0"/>
              <a:cs typeface="Arial" charset="0"/>
            </a:endParaRPr>
          </a:p>
          <a:p>
            <a:pPr algn="ctr"/>
            <a:r>
              <a:rPr lang="en-US" sz="1600" smtClean="0">
                <a:solidFill>
                  <a:schemeClr val="bg1"/>
                </a:solidFill>
                <a:latin typeface="Arial" charset="0"/>
                <a:cs typeface="Arial" charset="0"/>
              </a:rPr>
              <a:t>Taras Shevchenko National University of Kyiv, Ukraine</a:t>
            </a:r>
            <a:r>
              <a:rPr lang="en-US" sz="1600" smtClean="0">
                <a:latin typeface="Arial" charset="0"/>
                <a:cs typeface="Arial" charset="0"/>
              </a:rPr>
              <a:t> </a:t>
            </a:r>
            <a:endParaRPr lang="uk-UA" sz="1600" smtClean="0">
              <a:latin typeface="Arial" charset="0"/>
              <a:cs typeface="Arial" charset="0"/>
            </a:endParaRPr>
          </a:p>
        </p:txBody>
      </p:sp>
      <p:sp>
        <p:nvSpPr>
          <p:cNvPr id="6147" name="Text Box 4"/>
          <p:cNvSpPr txBox="1">
            <a:spLocks noChangeArrowheads="1"/>
          </p:cNvSpPr>
          <p:nvPr/>
        </p:nvSpPr>
        <p:spPr bwMode="auto">
          <a:xfrm>
            <a:off x="3779838" y="3717925"/>
            <a:ext cx="1219200" cy="623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>
                <a:solidFill>
                  <a:schemeClr val="bg1"/>
                </a:solidFill>
              </a:rPr>
              <a:t>BNU, Latvia </a:t>
            </a:r>
          </a:p>
          <a:p>
            <a:pPr algn="ctr">
              <a:spcBef>
                <a:spcPct val="50000"/>
              </a:spcBef>
            </a:pPr>
            <a:r>
              <a:rPr lang="en-US">
                <a:solidFill>
                  <a:schemeClr val="bg1"/>
                </a:solidFill>
              </a:rPr>
              <a:t> 2018</a:t>
            </a:r>
            <a:endParaRPr lang="uk-UA">
              <a:solidFill>
                <a:schemeClr val="bg1"/>
              </a:solidFill>
            </a:endParaRP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6" name="Rectangle 4"/>
          <p:cNvSpPr txBox="1">
            <a:spLocks noGrp="1"/>
          </p:cNvSpPr>
          <p:nvPr>
            <p:ph type="title" idx="4294967295"/>
          </p:nvPr>
        </p:nvSpPr>
        <p:spPr>
          <a:xfrm>
            <a:off x="1225550" y="165100"/>
            <a:ext cx="6616700" cy="457200"/>
          </a:xfrm>
        </p:spPr>
        <p:txBody>
          <a:bodyPr/>
          <a:lstStyle/>
          <a:p>
            <a:pPr algn="ctr"/>
            <a:r>
              <a:rPr lang="en-US" sz="2200" smtClean="0">
                <a:solidFill>
                  <a:schemeClr val="bg1"/>
                </a:solidFill>
                <a:latin typeface="Arial" charset="0"/>
                <a:cs typeface="Arial" charset="0"/>
              </a:rPr>
              <a:t>Forecast of HDD using ARIMA processes</a:t>
            </a:r>
            <a:r>
              <a:rPr lang="en-US" sz="2200" smtClean="0">
                <a:latin typeface="Arial" charset="0"/>
                <a:cs typeface="Arial" charset="0"/>
              </a:rPr>
              <a:t> </a:t>
            </a:r>
            <a:endParaRPr lang="uk-UA" sz="2200" smtClean="0">
              <a:latin typeface="Arial" charset="0"/>
              <a:cs typeface="Arial" charset="0"/>
            </a:endParaRPr>
          </a:p>
        </p:txBody>
      </p:sp>
      <p:graphicFrame>
        <p:nvGraphicFramePr>
          <p:cNvPr id="58375" name="Object 7"/>
          <p:cNvGraphicFramePr>
            <a:graphicFrameLocks noGrp="1" noChangeAspect="1"/>
          </p:cNvGraphicFramePr>
          <p:nvPr>
            <p:ph idx="4294967295"/>
          </p:nvPr>
        </p:nvGraphicFramePr>
        <p:xfrm>
          <a:off x="1354138" y="914400"/>
          <a:ext cx="6361112" cy="3994150"/>
        </p:xfrm>
        <a:graphic>
          <a:graphicData uri="http://schemas.openxmlformats.org/presentationml/2006/ole">
            <p:oleObj spid="_x0000_s58375" name="Acrobat Document" r:id="rId3" imgW="5829103" imgH="7543564" progId="AcroExch.Document.DC">
              <p:embed/>
            </p:oleObj>
          </a:graphicData>
        </a:graphic>
      </p:graphicFrame>
    </p:spTree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WordArt 3"/>
          <p:cNvSpPr>
            <a:spLocks noChangeArrowheads="1" noChangeShapeType="1" noTextEdit="1"/>
          </p:cNvSpPr>
          <p:nvPr/>
        </p:nvSpPr>
        <p:spPr bwMode="auto">
          <a:xfrm rot="-1429767">
            <a:off x="711200" y="3221038"/>
            <a:ext cx="3686175" cy="831850"/>
          </a:xfrm>
          <a:prstGeom prst="rect">
            <a:avLst/>
          </a:prstGeom>
        </p:spPr>
        <p:txBody>
          <a:bodyPr wrap="none" fromWordArt="1">
            <a:prstTxWarp prst="textDeflateBottom">
              <a:avLst>
                <a:gd name="adj" fmla="val 76472"/>
              </a:avLst>
            </a:prstTxWarp>
            <a:scene3d>
              <a:camera prst="legacyPerspectiveFront">
                <a:rot lat="19799998" lon="19439996" rev="0"/>
              </a:camera>
              <a:lightRig rig="legacyNormal2" dir="t"/>
            </a:scene3d>
            <a:sp3d extrusionH="354000" prstMaterial="legacyMatte">
              <a:extrusionClr>
                <a:srgbClr val="939676"/>
              </a:extrusionClr>
            </a:sp3d>
          </a:bodyPr>
          <a:lstStyle/>
          <a:p>
            <a:pPr algn="ctr"/>
            <a:r>
              <a:rPr lang="en-US" sz="3600" kern="10">
                <a:ln w="9525">
                  <a:round/>
                  <a:headEnd/>
                  <a:tailEnd/>
                </a:ln>
                <a:gradFill rotWithShape="1">
                  <a:gsLst>
                    <a:gs pos="0">
                      <a:srgbClr val="707070"/>
                    </a:gs>
                    <a:gs pos="50000">
                      <a:srgbClr val="FFFFFF"/>
                    </a:gs>
                    <a:gs pos="100000">
                      <a:srgbClr val="707070"/>
                    </a:gs>
                  </a:gsLst>
                  <a:lin ang="4080000" scaled="1"/>
                </a:gradFill>
                <a:latin typeface="Impact"/>
              </a:rPr>
              <a:t>Thank you!!!!</a:t>
            </a:r>
            <a:endParaRPr lang="uk-UA" sz="3600" kern="10">
              <a:ln w="9525">
                <a:round/>
                <a:headEnd/>
                <a:tailEnd/>
              </a:ln>
              <a:gradFill rotWithShape="1">
                <a:gsLst>
                  <a:gs pos="0">
                    <a:srgbClr val="707070"/>
                  </a:gs>
                  <a:gs pos="50000">
                    <a:srgbClr val="FFFFFF"/>
                  </a:gs>
                  <a:gs pos="100000">
                    <a:srgbClr val="707070"/>
                  </a:gs>
                </a:gsLst>
                <a:lin ang="4080000" scaled="1"/>
              </a:gradFill>
              <a:latin typeface="Impac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1" name="Shape 807"/>
          <p:cNvSpPr txBox="1">
            <a:spLocks noGrp="1"/>
          </p:cNvSpPr>
          <p:nvPr>
            <p:ph type="ctrTitle"/>
          </p:nvPr>
        </p:nvSpPr>
        <p:spPr>
          <a:xfrm>
            <a:off x="557213" y="425450"/>
            <a:ext cx="7772400" cy="1160463"/>
          </a:xfrm>
        </p:spPr>
        <p:txBody>
          <a:bodyPr/>
          <a:lstStyle/>
          <a:p>
            <a:pPr eaLnBrk="1" hangingPunct="1">
              <a:spcBef>
                <a:spcPct val="0"/>
              </a:spcBef>
              <a:spcAft>
                <a:spcPct val="0"/>
              </a:spcAft>
              <a:buClr>
                <a:srgbClr val="FFFFFF"/>
              </a:buClr>
              <a:buFont typeface="Titillium Web ExtraLight"/>
              <a:buNone/>
              <a:defRPr/>
            </a:pPr>
            <a:r>
              <a:rPr lang="en-US" sz="3200" dirty="0" smtClean="0">
                <a:solidFill>
                  <a:srgbClr val="FFFFFF"/>
                </a:solidFill>
                <a:latin typeface="+mj-lt"/>
                <a:ea typeface="Titillium Web ExtraLight"/>
                <a:cs typeface="Titillium Web ExtraLight"/>
                <a:sym typeface="Titillium Web ExtraLight"/>
              </a:rPr>
              <a:t>Goals:</a:t>
            </a:r>
            <a:endParaRPr lang="uk-UA" sz="3200" dirty="0" smtClean="0">
              <a:solidFill>
                <a:srgbClr val="FFFFFF"/>
              </a:solidFill>
              <a:latin typeface="+mj-lt"/>
              <a:ea typeface="Titillium Web ExtraLight"/>
              <a:cs typeface="Titillium Web ExtraLight"/>
              <a:sym typeface="Titillium Web ExtraLight"/>
            </a:endParaRPr>
          </a:p>
        </p:txBody>
      </p:sp>
      <p:sp>
        <p:nvSpPr>
          <p:cNvPr id="10242" name="Shape 808"/>
          <p:cNvSpPr txBox="1">
            <a:spLocks noGrp="1"/>
          </p:cNvSpPr>
          <p:nvPr>
            <p:ph type="subTitle" idx="1"/>
          </p:nvPr>
        </p:nvSpPr>
        <p:spPr>
          <a:xfrm>
            <a:off x="679450" y="1100138"/>
            <a:ext cx="8045450" cy="2943225"/>
          </a:xfrm>
        </p:spPr>
        <p:txBody>
          <a:bodyPr/>
          <a:lstStyle/>
          <a:p>
            <a:pPr marL="457200" indent="-381000" eaLnBrk="1" hangingPunct="1"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/>
            </a:pPr>
            <a:r>
              <a:rPr lang="en-US" sz="2200" dirty="0" smtClean="0">
                <a:solidFill>
                  <a:schemeClr val="bg1"/>
                </a:solidFill>
                <a:latin typeface="+mn-lt"/>
                <a:ea typeface="Titillium Web"/>
                <a:cs typeface="Titillium Web"/>
                <a:sym typeface="Titillium Web"/>
              </a:rPr>
              <a:t>to define household deposits dollarization (HDD)  in Ukraine for the period from Jan</a:t>
            </a:r>
            <a:r>
              <a:rPr lang="uk-UA" sz="2200" dirty="0" smtClean="0">
                <a:solidFill>
                  <a:schemeClr val="bg1"/>
                </a:solidFill>
                <a:latin typeface="+mn-lt"/>
                <a:ea typeface="Titillium Web"/>
                <a:cs typeface="Titillium Web"/>
                <a:sym typeface="Titillium Web"/>
              </a:rPr>
              <a:t> 2006</a:t>
            </a:r>
            <a:r>
              <a:rPr lang="en-US" sz="2200" dirty="0" smtClean="0">
                <a:solidFill>
                  <a:schemeClr val="bg1"/>
                </a:solidFill>
                <a:latin typeface="+mn-lt"/>
                <a:ea typeface="Titillium Web"/>
                <a:cs typeface="Titillium Web"/>
                <a:sym typeface="Titillium Web"/>
              </a:rPr>
              <a:t> to Dec </a:t>
            </a:r>
            <a:r>
              <a:rPr lang="uk-UA" sz="2200" dirty="0" smtClean="0">
                <a:solidFill>
                  <a:schemeClr val="bg1"/>
                </a:solidFill>
                <a:latin typeface="+mn-lt"/>
                <a:ea typeface="Titillium Web"/>
                <a:cs typeface="Titillium Web"/>
                <a:sym typeface="Titillium Web"/>
              </a:rPr>
              <a:t>2017</a:t>
            </a:r>
            <a:r>
              <a:rPr lang="en-US" sz="2200" dirty="0" smtClean="0">
                <a:solidFill>
                  <a:schemeClr val="bg1"/>
                </a:solidFill>
                <a:latin typeface="+mn-lt"/>
                <a:ea typeface="Titillium Web"/>
                <a:cs typeface="Titillium Web"/>
                <a:sym typeface="Titillium Web"/>
              </a:rPr>
              <a:t>;</a:t>
            </a:r>
          </a:p>
          <a:p>
            <a:pPr marL="457200" indent="-381000" eaLnBrk="1" hangingPunct="1"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/>
            </a:pPr>
            <a:endParaRPr lang="en-US" sz="2200" dirty="0" smtClean="0">
              <a:solidFill>
                <a:schemeClr val="bg1"/>
              </a:solidFill>
              <a:latin typeface="+mn-lt"/>
              <a:ea typeface="Titillium Web"/>
              <a:cs typeface="Titillium Web"/>
              <a:sym typeface="Titillium Web"/>
            </a:endParaRPr>
          </a:p>
          <a:p>
            <a:pPr marL="457200" indent="-381000" eaLnBrk="1" hangingPunct="1"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/>
            </a:pPr>
            <a:r>
              <a:rPr lang="en-US" sz="2200" dirty="0" smtClean="0">
                <a:solidFill>
                  <a:schemeClr val="bg1"/>
                </a:solidFill>
                <a:latin typeface="+mn-lt"/>
                <a:ea typeface="Titillium Web"/>
                <a:cs typeface="Titillium Web"/>
                <a:sym typeface="Titillium Web"/>
              </a:rPr>
              <a:t>to determine the significance of factors influencing the change of level  HDD</a:t>
            </a:r>
            <a:r>
              <a:rPr lang="uk-UA" sz="2200" dirty="0" smtClean="0">
                <a:solidFill>
                  <a:schemeClr val="bg1"/>
                </a:solidFill>
                <a:latin typeface="+mn-lt"/>
                <a:ea typeface="Titillium Web"/>
                <a:cs typeface="Titillium Web"/>
                <a:sym typeface="Titillium Web"/>
              </a:rPr>
              <a:t>; </a:t>
            </a:r>
            <a:endParaRPr lang="en-US" sz="2200" dirty="0" smtClean="0">
              <a:solidFill>
                <a:schemeClr val="bg1"/>
              </a:solidFill>
              <a:latin typeface="+mn-lt"/>
              <a:ea typeface="Titillium Web"/>
              <a:cs typeface="Titillium Web"/>
              <a:sym typeface="Titillium Web"/>
            </a:endParaRPr>
          </a:p>
          <a:p>
            <a:pPr marL="457200" indent="-381000" eaLnBrk="1" hangingPunct="1"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/>
            </a:pPr>
            <a:endParaRPr lang="en-US" sz="2200" dirty="0" smtClean="0">
              <a:solidFill>
                <a:schemeClr val="bg1"/>
              </a:solidFill>
              <a:latin typeface="+mn-lt"/>
              <a:ea typeface="Titillium Web"/>
              <a:cs typeface="Titillium Web"/>
              <a:sym typeface="Titillium Web"/>
            </a:endParaRPr>
          </a:p>
          <a:p>
            <a:pPr marL="457200" indent="-381000" eaLnBrk="1" hangingPunct="1"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/>
            </a:pPr>
            <a:r>
              <a:rPr lang="en-US" sz="2200" dirty="0" smtClean="0">
                <a:solidFill>
                  <a:schemeClr val="bg1"/>
                </a:solidFill>
                <a:latin typeface="+mn-lt"/>
                <a:ea typeface="Titillium Web"/>
                <a:cs typeface="Titillium Web"/>
                <a:sym typeface="Titillium Web"/>
              </a:rPr>
              <a:t>to analyze HDD as time series</a:t>
            </a:r>
            <a:r>
              <a:rPr lang="uk-UA" sz="2200" dirty="0" smtClean="0">
                <a:solidFill>
                  <a:schemeClr val="bg1"/>
                </a:solidFill>
                <a:latin typeface="+mn-lt"/>
                <a:ea typeface="Titillium Web"/>
                <a:cs typeface="Titillium Web"/>
                <a:sym typeface="Titillium Web"/>
              </a:rPr>
              <a:t>;</a:t>
            </a:r>
            <a:endParaRPr lang="en-US" sz="2200" dirty="0" smtClean="0">
              <a:solidFill>
                <a:schemeClr val="bg1"/>
              </a:solidFill>
              <a:latin typeface="+mn-lt"/>
              <a:ea typeface="Titillium Web"/>
              <a:cs typeface="Titillium Web"/>
              <a:sym typeface="Titillium Web"/>
            </a:endParaRPr>
          </a:p>
          <a:p>
            <a:pPr marL="76200" eaLnBrk="1" hangingPunct="1">
              <a:spcBef>
                <a:spcPct val="0"/>
              </a:spcBef>
              <a:spcAft>
                <a:spcPct val="0"/>
              </a:spcAft>
              <a:defRPr/>
            </a:pPr>
            <a:endParaRPr lang="en-US" sz="2200" dirty="0" smtClean="0">
              <a:solidFill>
                <a:schemeClr val="bg1"/>
              </a:solidFill>
              <a:latin typeface="+mn-lt"/>
              <a:ea typeface="Titillium Web"/>
              <a:cs typeface="Titillium Web"/>
              <a:sym typeface="Titillium Web"/>
            </a:endParaRPr>
          </a:p>
          <a:p>
            <a:pPr marL="457200" indent="-381000" eaLnBrk="1" hangingPunct="1"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/>
            </a:pPr>
            <a:r>
              <a:rPr lang="en-US" sz="2200" dirty="0" smtClean="0">
                <a:solidFill>
                  <a:schemeClr val="bg1"/>
                </a:solidFill>
                <a:latin typeface="+mn-lt"/>
                <a:ea typeface="Titillium Web"/>
                <a:cs typeface="Titillium Web"/>
                <a:sym typeface="Titillium Web"/>
              </a:rPr>
              <a:t>to construct forecast for HDD</a:t>
            </a:r>
            <a:r>
              <a:rPr lang="uk-UA" sz="2200" dirty="0" smtClean="0">
                <a:solidFill>
                  <a:schemeClr val="bg1"/>
                </a:solidFill>
                <a:latin typeface="+mn-lt"/>
                <a:ea typeface="Titillium Web"/>
                <a:cs typeface="Titillium Web"/>
                <a:sym typeface="Titillium Web"/>
              </a:rPr>
              <a:t>. </a:t>
            </a:r>
            <a:endParaRPr lang="ru-RU" sz="2200" dirty="0" smtClean="0">
              <a:solidFill>
                <a:schemeClr val="bg1"/>
              </a:solidFill>
              <a:latin typeface="+mn-lt"/>
              <a:ea typeface="Titillium Web"/>
              <a:cs typeface="Titillium Web"/>
              <a:sym typeface="Titillium Web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7" name="Rectangle 2"/>
          <p:cNvSpPr txBox="1"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endParaRPr lang="uk-UA" smtClean="0">
              <a:latin typeface="Arial" charset="0"/>
              <a:cs typeface="Arial" charset="0"/>
            </a:endParaRPr>
          </a:p>
        </p:txBody>
      </p:sp>
      <p:sp>
        <p:nvSpPr>
          <p:cNvPr id="12290" name="Rectangle 3"/>
          <p:cNvSpPr txBox="1">
            <a:spLocks noGrp="1"/>
          </p:cNvSpPr>
          <p:nvPr>
            <p:ph type="body" idx="4294967295"/>
          </p:nvPr>
        </p:nvSpPr>
        <p:spPr>
          <a:xfrm>
            <a:off x="227013" y="76200"/>
            <a:ext cx="8774112" cy="4708525"/>
          </a:xfrm>
        </p:spPr>
        <p:txBody>
          <a:bodyPr/>
          <a:lstStyle/>
          <a:p>
            <a:r>
              <a:rPr lang="en-GB" altLang="zh-CN" sz="2200" smtClean="0">
                <a:solidFill>
                  <a:schemeClr val="bg1"/>
                </a:solidFill>
                <a:latin typeface="Arial" charset="0"/>
                <a:ea typeface="SimSun" pitchFamily="2" charset="-122"/>
                <a:cs typeface="Arial" charset="0"/>
              </a:rPr>
              <a:t>In countries with unstable economies the economic agents consider foreign currency to be a reliable asset worth of investing money in.</a:t>
            </a:r>
            <a:endParaRPr lang="en-US" altLang="zh-CN" sz="2200" smtClean="0">
              <a:solidFill>
                <a:schemeClr val="bg1"/>
              </a:solidFill>
              <a:latin typeface="Arial" charset="0"/>
              <a:ea typeface="SimSun" pitchFamily="2" charset="-122"/>
              <a:cs typeface="Arial" charset="0"/>
            </a:endParaRPr>
          </a:p>
          <a:p>
            <a:endParaRPr lang="en-US" altLang="zh-CN" sz="2000" smtClean="0">
              <a:solidFill>
                <a:schemeClr val="bg1"/>
              </a:solidFill>
              <a:latin typeface="Arial" charset="0"/>
              <a:ea typeface="SimSun" pitchFamily="2" charset="-122"/>
              <a:cs typeface="Arial" charset="0"/>
            </a:endParaRPr>
          </a:p>
          <a:p>
            <a:r>
              <a:rPr lang="en-GB" altLang="zh-CN" sz="2200" smtClean="0">
                <a:solidFill>
                  <a:schemeClr val="bg1"/>
                </a:solidFill>
                <a:latin typeface="Arial" charset="0"/>
                <a:ea typeface="SimSun" pitchFamily="2" charset="-122"/>
                <a:cs typeface="Arial" charset="0"/>
              </a:rPr>
              <a:t>Main reasons for DD in emerging markets:</a:t>
            </a:r>
          </a:p>
          <a:p>
            <a:endParaRPr lang="en-GB" altLang="zh-CN" sz="2200" smtClean="0">
              <a:solidFill>
                <a:schemeClr val="bg1"/>
              </a:solidFill>
              <a:latin typeface="Arial" charset="0"/>
              <a:ea typeface="SimSun" pitchFamily="2" charset="-122"/>
              <a:cs typeface="Arial" charset="0"/>
            </a:endParaRPr>
          </a:p>
          <a:p>
            <a:pPr marL="800100" lvl="1" indent="-342900" eaLnBrk="1" hangingPunct="1">
              <a:buClr>
                <a:srgbClr val="6E86B6"/>
              </a:buClr>
              <a:buSzPts val="1800"/>
              <a:buFont typeface="Wingdings" pitchFamily="2" charset="2"/>
              <a:buChar char="§"/>
            </a:pPr>
            <a:r>
              <a:rPr lang="en-GB" altLang="zh-CN" sz="2200" smtClean="0">
                <a:solidFill>
                  <a:schemeClr val="bg1"/>
                </a:solidFill>
                <a:latin typeface="Arial" charset="0"/>
                <a:ea typeface="Titillium Web"/>
                <a:cs typeface="Titillium Web"/>
              </a:rPr>
              <a:t>hysteresis or ratchet effect due to high inflation,          exchange rate volatility, interest rates volatility; </a:t>
            </a:r>
          </a:p>
          <a:p>
            <a:pPr marL="800100" lvl="1" indent="-342900" eaLnBrk="1" hangingPunct="1">
              <a:buClr>
                <a:srgbClr val="6E86B6"/>
              </a:buClr>
              <a:buSzPts val="1800"/>
              <a:buFont typeface="Wingdings" pitchFamily="2" charset="2"/>
              <a:buChar char="§"/>
            </a:pPr>
            <a:endParaRPr lang="en-GB" altLang="zh-CN" sz="2200" smtClean="0">
              <a:solidFill>
                <a:schemeClr val="bg1"/>
              </a:solidFill>
              <a:latin typeface="Arial" charset="0"/>
              <a:ea typeface="Titillium Web"/>
              <a:cs typeface="Titillium Web"/>
            </a:endParaRPr>
          </a:p>
          <a:p>
            <a:pPr marL="800100" lvl="1" indent="-342900" eaLnBrk="1" hangingPunct="1">
              <a:buClr>
                <a:srgbClr val="6E86B6"/>
              </a:buClr>
              <a:buSzPts val="1800"/>
              <a:buFont typeface="Wingdings" pitchFamily="2" charset="2"/>
              <a:buChar char="§"/>
            </a:pPr>
            <a:r>
              <a:rPr lang="en-GB" altLang="zh-CN" sz="2200" smtClean="0">
                <a:solidFill>
                  <a:schemeClr val="bg1"/>
                </a:solidFill>
                <a:latin typeface="Arial" charset="0"/>
                <a:ea typeface="Titillium Web"/>
                <a:cs typeface="Titillium Web"/>
              </a:rPr>
              <a:t>currency risk premium; </a:t>
            </a:r>
          </a:p>
          <a:p>
            <a:pPr marL="800100" lvl="1" indent="-342900" eaLnBrk="1" hangingPunct="1">
              <a:buClr>
                <a:srgbClr val="6E86B6"/>
              </a:buClr>
              <a:buSzPts val="1800"/>
              <a:buFont typeface="Wingdings" pitchFamily="2" charset="2"/>
              <a:buChar char="§"/>
            </a:pPr>
            <a:endParaRPr lang="en-GB" altLang="zh-CN" sz="2200" smtClean="0">
              <a:solidFill>
                <a:schemeClr val="bg1"/>
              </a:solidFill>
              <a:latin typeface="Arial" charset="0"/>
              <a:ea typeface="Titillium Web"/>
              <a:cs typeface="Titillium Web"/>
            </a:endParaRPr>
          </a:p>
          <a:p>
            <a:pPr marL="800100" lvl="1" indent="-342900" eaLnBrk="1" hangingPunct="1">
              <a:buClr>
                <a:srgbClr val="6E86B6"/>
              </a:buClr>
              <a:buSzPts val="1800"/>
              <a:buFont typeface="Wingdings" pitchFamily="2" charset="2"/>
              <a:buChar char="§"/>
            </a:pPr>
            <a:r>
              <a:rPr lang="en-GB" altLang="zh-CN" sz="2200" smtClean="0">
                <a:solidFill>
                  <a:schemeClr val="bg1"/>
                </a:solidFill>
                <a:latin typeface="Arial" charset="0"/>
                <a:ea typeface="Titillium Web"/>
                <a:cs typeface="Titillium Web"/>
              </a:rPr>
              <a:t>money flow from abroad; </a:t>
            </a:r>
          </a:p>
          <a:p>
            <a:pPr marL="800100" lvl="1" indent="-342900" eaLnBrk="1" hangingPunct="1">
              <a:buClr>
                <a:srgbClr val="6E86B6"/>
              </a:buClr>
              <a:buSzPts val="1800"/>
              <a:buFont typeface="Wingdings" pitchFamily="2" charset="2"/>
              <a:buChar char="§"/>
            </a:pPr>
            <a:endParaRPr lang="en-GB" altLang="zh-CN" sz="2200" smtClean="0">
              <a:solidFill>
                <a:schemeClr val="bg1"/>
              </a:solidFill>
              <a:latin typeface="Arial" charset="0"/>
              <a:ea typeface="Titillium Web"/>
              <a:cs typeface="Titillium Web"/>
            </a:endParaRPr>
          </a:p>
          <a:p>
            <a:pPr marL="800100" lvl="1" indent="-342900" eaLnBrk="1" hangingPunct="1">
              <a:buClr>
                <a:srgbClr val="6E86B6"/>
              </a:buClr>
              <a:buSzPts val="1800"/>
              <a:buFont typeface="Wingdings" pitchFamily="2" charset="2"/>
              <a:buChar char="§"/>
            </a:pPr>
            <a:r>
              <a:rPr lang="en-GB" altLang="zh-CN" sz="2200" smtClean="0">
                <a:solidFill>
                  <a:schemeClr val="bg1"/>
                </a:solidFill>
                <a:latin typeface="Arial" charset="0"/>
                <a:ea typeface="Titillium Web"/>
                <a:cs typeface="Titillium Web"/>
              </a:rPr>
              <a:t>currency competition in value storing etc. </a:t>
            </a:r>
            <a:endParaRPr lang="en-US" altLang="zh-CN" sz="2200" smtClean="0">
              <a:solidFill>
                <a:schemeClr val="bg1"/>
              </a:solidFill>
              <a:latin typeface="Arial" charset="0"/>
              <a:ea typeface="Titillium Web"/>
              <a:cs typeface="Titillium Web"/>
            </a:endParaRPr>
          </a:p>
          <a:p>
            <a:endParaRPr lang="uk-UA" sz="1800" smtClean="0">
              <a:solidFill>
                <a:schemeClr val="bg1"/>
              </a:solidFill>
              <a:latin typeface="Arial" charset="0"/>
              <a:cs typeface="Arial" charset="0"/>
            </a:endParaRP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6" name="Rectangle 2"/>
          <p:cNvSpPr txBox="1">
            <a:spLocks noGrp="1"/>
          </p:cNvSpPr>
          <p:nvPr>
            <p:ph type="title" idx="4294967295"/>
          </p:nvPr>
        </p:nvSpPr>
        <p:spPr>
          <a:xfrm>
            <a:off x="739775" y="139700"/>
            <a:ext cx="7686675" cy="531813"/>
          </a:xfrm>
        </p:spPr>
        <p:txBody>
          <a:bodyPr/>
          <a:lstStyle/>
          <a:p>
            <a:r>
              <a:rPr lang="en-GB" altLang="zh-CN" sz="2200" smtClean="0">
                <a:solidFill>
                  <a:schemeClr val="bg1"/>
                </a:solidFill>
                <a:latin typeface="Arial" charset="0"/>
                <a:ea typeface="SimSun" pitchFamily="2" charset="-122"/>
                <a:cs typeface="Arial" charset="0"/>
              </a:rPr>
              <a:t>The model proposed by Neanidis and Savva, 2009.</a:t>
            </a:r>
            <a:endParaRPr lang="uk-UA" sz="2200" smtClean="0">
              <a:solidFill>
                <a:schemeClr val="bg1"/>
              </a:solidFill>
              <a:latin typeface="Arial" charset="0"/>
              <a:cs typeface="Arial" charset="0"/>
            </a:endParaRPr>
          </a:p>
        </p:txBody>
      </p:sp>
      <p:sp>
        <p:nvSpPr>
          <p:cNvPr id="14347" name="Rectangle 3"/>
          <p:cNvSpPr txBox="1">
            <a:spLocks noGrp="1"/>
          </p:cNvSpPr>
          <p:nvPr>
            <p:ph type="body" idx="4294967295"/>
          </p:nvPr>
        </p:nvSpPr>
        <p:spPr>
          <a:xfrm>
            <a:off x="561975" y="1258888"/>
            <a:ext cx="7864475" cy="3689350"/>
          </a:xfrm>
        </p:spPr>
        <p:txBody>
          <a:bodyPr/>
          <a:lstStyle/>
          <a:p>
            <a:endParaRPr lang="en-GB" altLang="zh-CN" sz="1200" smtClean="0">
              <a:solidFill>
                <a:schemeClr val="bg1"/>
              </a:solidFill>
              <a:latin typeface="Arial" charset="0"/>
              <a:ea typeface="SimSun" pitchFamily="2" charset="-122"/>
              <a:cs typeface="Arial" charset="0"/>
            </a:endParaRPr>
          </a:p>
          <a:p>
            <a:endParaRPr lang="en-GB" altLang="zh-CN" sz="1200" smtClean="0">
              <a:solidFill>
                <a:schemeClr val="bg1"/>
              </a:solidFill>
              <a:latin typeface="Arial" charset="0"/>
              <a:ea typeface="SimSun" pitchFamily="2" charset="-122"/>
              <a:cs typeface="Arial" charset="0"/>
            </a:endParaRPr>
          </a:p>
          <a:p>
            <a:r>
              <a:rPr lang="en-GB" altLang="zh-CN" sz="2200" smtClean="0">
                <a:solidFill>
                  <a:schemeClr val="bg1"/>
                </a:solidFill>
                <a:latin typeface="Arial" charset="0"/>
                <a:ea typeface="SimSun" pitchFamily="2" charset="-122"/>
                <a:cs typeface="Arial" charset="0"/>
              </a:rPr>
              <a:t>According to this model DD depends on </a:t>
            </a:r>
          </a:p>
          <a:p>
            <a:endParaRPr lang="en-GB" altLang="zh-CN" sz="2200" smtClean="0">
              <a:solidFill>
                <a:schemeClr val="bg1"/>
              </a:solidFill>
              <a:latin typeface="Arial" charset="0"/>
              <a:ea typeface="SimSun" pitchFamily="2" charset="-122"/>
              <a:cs typeface="Arial" charset="0"/>
            </a:endParaRPr>
          </a:p>
          <a:p>
            <a:r>
              <a:rPr lang="en-GB" altLang="zh-CN" sz="2200" smtClean="0">
                <a:solidFill>
                  <a:schemeClr val="bg1"/>
                </a:solidFill>
                <a:latin typeface="Arial" charset="0"/>
                <a:ea typeface="SimSun" pitchFamily="2" charset="-122"/>
                <a:cs typeface="Arial" charset="0"/>
              </a:rPr>
              <a:t>the exchange rate (erf), </a:t>
            </a:r>
          </a:p>
          <a:p>
            <a:r>
              <a:rPr lang="en-GB" altLang="zh-CN" sz="2200" smtClean="0">
                <a:solidFill>
                  <a:schemeClr val="bg1"/>
                </a:solidFill>
                <a:latin typeface="Arial" charset="0"/>
                <a:ea typeface="SimSun" pitchFamily="2" charset="-122"/>
                <a:cs typeface="Arial" charset="0"/>
              </a:rPr>
              <a:t>the monetary base (mbf), </a:t>
            </a:r>
          </a:p>
          <a:p>
            <a:r>
              <a:rPr lang="en-GB" altLang="zh-CN" sz="2200" smtClean="0">
                <a:solidFill>
                  <a:schemeClr val="bg1"/>
                </a:solidFill>
                <a:latin typeface="Arial" charset="0"/>
                <a:ea typeface="SimSun" pitchFamily="2" charset="-122"/>
                <a:cs typeface="Arial" charset="0"/>
              </a:rPr>
              <a:t>the error correction term related to the size of the desired dollarization (ec), </a:t>
            </a:r>
          </a:p>
          <a:p>
            <a:r>
              <a:rPr lang="en-GB" altLang="zh-CN" sz="2200" smtClean="0">
                <a:solidFill>
                  <a:schemeClr val="bg1"/>
                </a:solidFill>
                <a:latin typeface="Arial" charset="0"/>
                <a:ea typeface="SimSun" pitchFamily="2" charset="-122"/>
                <a:cs typeface="Arial" charset="0"/>
              </a:rPr>
              <a:t>the interest rate differential, </a:t>
            </a:r>
          </a:p>
          <a:p>
            <a:r>
              <a:rPr lang="en-GB" altLang="zh-CN" sz="2200" smtClean="0">
                <a:solidFill>
                  <a:schemeClr val="bg1"/>
                </a:solidFill>
                <a:latin typeface="Arial" charset="0"/>
                <a:ea typeface="SimSun" pitchFamily="2" charset="-122"/>
                <a:cs typeface="Arial" charset="0"/>
              </a:rPr>
              <a:t>the rate of inflation, </a:t>
            </a:r>
          </a:p>
          <a:p>
            <a:r>
              <a:rPr lang="en-GB" altLang="zh-CN" sz="2200" smtClean="0">
                <a:solidFill>
                  <a:schemeClr val="bg1"/>
                </a:solidFill>
                <a:latin typeface="Arial" charset="0"/>
                <a:ea typeface="SimSun" pitchFamily="2" charset="-122"/>
                <a:cs typeface="Arial" charset="0"/>
              </a:rPr>
              <a:t>an index of asymmetry of exchange rate movements, </a:t>
            </a:r>
          </a:p>
          <a:p>
            <a:r>
              <a:rPr lang="en-GB" altLang="zh-CN" sz="2200" smtClean="0">
                <a:solidFill>
                  <a:schemeClr val="bg1"/>
                </a:solidFill>
                <a:latin typeface="Arial" charset="0"/>
                <a:ea typeface="SimSun" pitchFamily="2" charset="-122"/>
                <a:cs typeface="Arial" charset="0"/>
              </a:rPr>
              <a:t>an index of exchange rate intervention etc. </a:t>
            </a:r>
            <a:endParaRPr lang="uk-UA" sz="2200" smtClean="0">
              <a:solidFill>
                <a:schemeClr val="bg1"/>
              </a:solidFill>
              <a:latin typeface="Arial" charset="0"/>
              <a:cs typeface="Arial" charset="0"/>
            </a:endParaRPr>
          </a:p>
        </p:txBody>
      </p:sp>
      <p:graphicFrame>
        <p:nvGraphicFramePr>
          <p:cNvPr id="14345" name="Object 9"/>
          <p:cNvGraphicFramePr>
            <a:graphicFrameLocks noChangeAspect="1"/>
          </p:cNvGraphicFramePr>
          <p:nvPr/>
        </p:nvGraphicFramePr>
        <p:xfrm>
          <a:off x="1273175" y="838200"/>
          <a:ext cx="6113463" cy="841375"/>
        </p:xfrm>
        <a:graphic>
          <a:graphicData uri="http://schemas.openxmlformats.org/presentationml/2006/ole">
            <p:oleObj spid="_x0000_s14345" name="Equation" r:id="rId3" imgW="3136900" imgH="431800" progId="Equation.DSMT4">
              <p:embed/>
            </p:oleObj>
          </a:graphicData>
        </a:graphic>
      </p:graphicFrame>
    </p:spTree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2"/>
          <p:cNvSpPr txBox="1"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endParaRPr lang="uk-UA" smtClean="0">
              <a:latin typeface="Arial" charset="0"/>
              <a:cs typeface="Arial" charset="0"/>
            </a:endParaRPr>
          </a:p>
        </p:txBody>
      </p:sp>
      <p:pic>
        <p:nvPicPr>
          <p:cNvPr id="17410" name="Picture 4" descr="proposed HDD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700588" y="517525"/>
            <a:ext cx="4230687" cy="2160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411" name="Picture 5" descr="classical HDD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69875" y="509588"/>
            <a:ext cx="4200525" cy="2160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7434" name="Group 26"/>
          <p:cNvGraphicFramePr>
            <a:graphicFrameLocks noGrp="1"/>
          </p:cNvGraphicFramePr>
          <p:nvPr>
            <p:ph type="body" idx="4294967295"/>
          </p:nvPr>
        </p:nvGraphicFramePr>
        <p:xfrm>
          <a:off x="244475" y="2797175"/>
          <a:ext cx="3717925" cy="1789113"/>
        </p:xfrm>
        <a:graphic>
          <a:graphicData uri="http://schemas.openxmlformats.org/drawingml/2006/table">
            <a:tbl>
              <a:tblPr/>
              <a:tblGrid>
                <a:gridCol w="1660525">
                  <a:extLst>
                    <a:ext uri="{9D8B030D-6E8A-4147-A177-3AD203B41FA5}"/>
                  </a:extLst>
                </a:gridCol>
                <a:gridCol w="2057400">
                  <a:extLst>
                    <a:ext uri="{9D8B030D-6E8A-4147-A177-3AD203B41FA5}"/>
                  </a:extLst>
                </a:gridCol>
              </a:tblGrid>
              <a:tr h="65563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 typeface="Arial" charset="0"/>
                        <a:buNone/>
                        <a:tabLst/>
                      </a:pPr>
                      <a:endParaRPr kumimoji="0" 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  <a:cs typeface="Arial" charset="0"/>
                        <a:sym typeface="Arial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cs typeface="Arial" charset="0"/>
                          <a:sym typeface="Arial" charset="0"/>
                        </a:rPr>
                        <a:t>Classical HDD</a:t>
                      </a:r>
                      <a:endParaRPr kumimoji="0" lang="uk-UA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  <a:cs typeface="Arial" charset="0"/>
                        <a:sym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 typeface="Arial" charset="0"/>
                        <a:buNone/>
                        <a:tabLst/>
                      </a:pPr>
                      <a:endParaRPr kumimoji="0" 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  <a:cs typeface="Arial" charset="0"/>
                        <a:sym typeface="Arial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cs typeface="Arial" charset="0"/>
                          <a:sym typeface="Arial" charset="0"/>
                        </a:rPr>
                        <a:t>Proposed HDD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 typeface="Arial" charset="0"/>
                        <a:buNone/>
                        <a:tabLst/>
                      </a:pPr>
                      <a:endParaRPr kumimoji="0" lang="uk-UA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  <a:cs typeface="Arial" charset="0"/>
                        <a:sym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/>
                </a:extLst>
              </a:tr>
              <a:tr h="90487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 typeface="Arial" charset="0"/>
                        <a:buNone/>
                        <a:tabLst/>
                      </a:pPr>
                      <a:endParaRPr kumimoji="0" 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  <a:cs typeface="Arial" charset="0"/>
                        <a:sym typeface="Arial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cs typeface="Arial" charset="0"/>
                          <a:sym typeface="Arial" charset="0"/>
                        </a:rPr>
                        <a:t>HDD=FD/TD</a:t>
                      </a:r>
                      <a:endParaRPr kumimoji="0" lang="uk-UA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  <a:cs typeface="Arial" charset="0"/>
                        <a:sym typeface="Arial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 typeface="Arial" charset="0"/>
                        <a:buNone/>
                        <a:tabLst/>
                      </a:pPr>
                      <a:endParaRPr kumimoji="0" lang="uk-UA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  <a:cs typeface="Arial" charset="0"/>
                        <a:sym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 typeface="Arial" charset="0"/>
                        <a:buNone/>
                        <a:tabLst/>
                      </a:pPr>
                      <a:endParaRPr kumimoji="0" 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  <a:cs typeface="Arial" charset="0"/>
                        <a:sym typeface="Arial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cs typeface="Arial" charset="0"/>
                          <a:sym typeface="Arial" charset="0"/>
                        </a:rPr>
                        <a:t>HDD=FD/LD</a:t>
                      </a:r>
                      <a:endParaRPr kumimoji="0" lang="uk-UA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  <a:cs typeface="Arial" charset="0"/>
                        <a:sym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/>
                </a:extLst>
              </a:tr>
            </a:tbl>
          </a:graphicData>
        </a:graphic>
      </p:graphicFrame>
      <p:sp>
        <p:nvSpPr>
          <p:cNvPr id="17423" name="Text Box 19"/>
          <p:cNvSpPr txBox="1">
            <a:spLocks noChangeArrowheads="1"/>
          </p:cNvSpPr>
          <p:nvPr/>
        </p:nvSpPr>
        <p:spPr bwMode="auto">
          <a:xfrm>
            <a:off x="4151313" y="2716213"/>
            <a:ext cx="4921250" cy="19383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>
                <a:solidFill>
                  <a:schemeClr val="bg1"/>
                </a:solidFill>
              </a:rPr>
              <a:t>FD is volume of deposits in foreign currency;</a:t>
            </a:r>
          </a:p>
          <a:p>
            <a:pPr>
              <a:spcBef>
                <a:spcPct val="50000"/>
              </a:spcBef>
            </a:pPr>
            <a:r>
              <a:rPr lang="en-US" sz="2000">
                <a:solidFill>
                  <a:schemeClr val="bg1"/>
                </a:solidFill>
              </a:rPr>
              <a:t>LD is volume of deposits in local currency;</a:t>
            </a:r>
          </a:p>
          <a:p>
            <a:pPr>
              <a:spcBef>
                <a:spcPct val="50000"/>
              </a:spcBef>
            </a:pPr>
            <a:r>
              <a:rPr lang="en-US" sz="2000">
                <a:solidFill>
                  <a:schemeClr val="bg1"/>
                </a:solidFill>
              </a:rPr>
              <a:t>TD=FD+LD is a total amount of deposits.</a:t>
            </a:r>
            <a:endParaRPr lang="uk-UA" sz="2000">
              <a:solidFill>
                <a:schemeClr val="bg1"/>
              </a:solidFill>
            </a:endParaRP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9" name="Rectangle 2"/>
          <p:cNvSpPr txBox="1">
            <a:spLocks noGrp="1"/>
          </p:cNvSpPr>
          <p:nvPr>
            <p:ph type="title" idx="4294967295"/>
          </p:nvPr>
        </p:nvSpPr>
        <p:spPr>
          <a:xfrm>
            <a:off x="739775" y="30163"/>
            <a:ext cx="7686675" cy="750887"/>
          </a:xfrm>
        </p:spPr>
        <p:txBody>
          <a:bodyPr/>
          <a:lstStyle/>
          <a:p>
            <a:r>
              <a:rPr lang="en-US" sz="2200" smtClean="0">
                <a:solidFill>
                  <a:schemeClr val="bg1"/>
                </a:solidFill>
                <a:latin typeface="Arial" charset="0"/>
                <a:cs typeface="Arial" charset="0"/>
              </a:rPr>
              <a:t>Our model</a:t>
            </a:r>
            <a:endParaRPr lang="uk-UA" sz="2200" smtClean="0">
              <a:solidFill>
                <a:schemeClr val="bg1"/>
              </a:solidFill>
              <a:latin typeface="Arial" charset="0"/>
              <a:cs typeface="Arial" charset="0"/>
            </a:endParaRPr>
          </a:p>
        </p:txBody>
      </p:sp>
      <p:sp>
        <p:nvSpPr>
          <p:cNvPr id="15370" name="Rectangle 5"/>
          <p:cNvSpPr>
            <a:spLocks noChangeArrowheads="1"/>
          </p:cNvSpPr>
          <p:nvPr/>
        </p:nvSpPr>
        <p:spPr bwMode="auto">
          <a:xfrm>
            <a:off x="528638" y="1236663"/>
            <a:ext cx="8032750" cy="3816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GB" altLang="zh-CN" sz="2200">
                <a:solidFill>
                  <a:schemeClr val="bg1"/>
                </a:solidFill>
              </a:rPr>
              <a:t>where</a:t>
            </a:r>
          </a:p>
          <a:p>
            <a:r>
              <a:rPr lang="en-GB" altLang="zh-CN" sz="2200" i="1">
                <a:solidFill>
                  <a:schemeClr val="bg1"/>
                </a:solidFill>
              </a:rPr>
              <a:t>gerf  </a:t>
            </a:r>
            <a:r>
              <a:rPr lang="en-GB" altLang="zh-CN" sz="2200">
                <a:solidFill>
                  <a:schemeClr val="bg1"/>
                </a:solidFill>
              </a:rPr>
              <a:t>is a growth rate of the exchange rate, </a:t>
            </a:r>
          </a:p>
          <a:p>
            <a:endParaRPr lang="en-GB" altLang="zh-CN" sz="2200">
              <a:solidFill>
                <a:schemeClr val="bg1"/>
              </a:solidFill>
            </a:endParaRPr>
          </a:p>
          <a:p>
            <a:r>
              <a:rPr lang="en-GB" altLang="zh-CN" sz="2200">
                <a:solidFill>
                  <a:schemeClr val="bg1"/>
                </a:solidFill>
              </a:rPr>
              <a:t>g</a:t>
            </a:r>
            <a:r>
              <a:rPr lang="en-GB" altLang="zh-CN" sz="2200" i="1">
                <a:solidFill>
                  <a:schemeClr val="bg1"/>
                </a:solidFill>
              </a:rPr>
              <a:t>mbf</a:t>
            </a:r>
            <a:r>
              <a:rPr lang="en-GB" altLang="zh-CN" sz="2200">
                <a:solidFill>
                  <a:schemeClr val="bg1"/>
                </a:solidFill>
              </a:rPr>
              <a:t> is a growth rate of the monetary base, </a:t>
            </a:r>
          </a:p>
          <a:p>
            <a:endParaRPr lang="en-GB" altLang="zh-CN" sz="2200">
              <a:solidFill>
                <a:schemeClr val="bg1"/>
              </a:solidFill>
            </a:endParaRPr>
          </a:p>
          <a:p>
            <a:r>
              <a:rPr lang="en-GB" altLang="zh-CN" sz="2200" i="1">
                <a:solidFill>
                  <a:schemeClr val="bg1"/>
                </a:solidFill>
              </a:rPr>
              <a:t>dir </a:t>
            </a:r>
            <a:r>
              <a:rPr lang="en-GB" altLang="zh-CN" sz="2200">
                <a:solidFill>
                  <a:schemeClr val="bg1"/>
                </a:solidFill>
              </a:rPr>
              <a:t>is a difference in interest rates on deposits in national currency and in foreign currency,</a:t>
            </a:r>
          </a:p>
          <a:p>
            <a:r>
              <a:rPr lang="en-GB" altLang="zh-CN" sz="2200">
                <a:solidFill>
                  <a:schemeClr val="bg1"/>
                </a:solidFill>
              </a:rPr>
              <a:t> </a:t>
            </a:r>
          </a:p>
          <a:p>
            <a:r>
              <a:rPr lang="en-GB" altLang="zh-CN" sz="2200" i="1">
                <a:solidFill>
                  <a:schemeClr val="bg1"/>
                </a:solidFill>
              </a:rPr>
              <a:t>CPI </a:t>
            </a:r>
            <a:r>
              <a:rPr lang="en-GB" altLang="zh-CN" sz="2200">
                <a:solidFill>
                  <a:schemeClr val="bg1"/>
                </a:solidFill>
              </a:rPr>
              <a:t>is  the level of inflation, </a:t>
            </a:r>
          </a:p>
          <a:p>
            <a:endParaRPr lang="en-GB" altLang="zh-CN" sz="2200">
              <a:solidFill>
                <a:schemeClr val="bg1"/>
              </a:solidFill>
            </a:endParaRPr>
          </a:p>
          <a:p>
            <a:r>
              <a:rPr lang="en-US" sz="2200" i="1">
                <a:solidFill>
                  <a:schemeClr val="bg1"/>
                </a:solidFill>
                <a:ea typeface="SimSun" pitchFamily="2" charset="-122"/>
              </a:rPr>
              <a:t>gw is </a:t>
            </a:r>
            <a:r>
              <a:rPr lang="en-GB" altLang="zh-CN" sz="2200">
                <a:solidFill>
                  <a:schemeClr val="bg1"/>
                </a:solidFill>
              </a:rPr>
              <a:t>a growth rate of wages</a:t>
            </a:r>
            <a:r>
              <a:rPr lang="en-US" sz="2200">
                <a:solidFill>
                  <a:schemeClr val="bg1"/>
                </a:solidFill>
                <a:ea typeface="SimSun" pitchFamily="2" charset="-122"/>
              </a:rPr>
              <a:t> </a:t>
            </a:r>
            <a:endParaRPr lang="uk-UA" sz="2200">
              <a:solidFill>
                <a:schemeClr val="bg1"/>
              </a:solidFill>
              <a:ea typeface="SimSun" pitchFamily="2" charset="-122"/>
            </a:endParaRPr>
          </a:p>
        </p:txBody>
      </p:sp>
      <p:sp>
        <p:nvSpPr>
          <p:cNvPr id="15372" name="Text Box 12"/>
          <p:cNvSpPr txBox="1">
            <a:spLocks noChangeArrowheads="1"/>
          </p:cNvSpPr>
          <p:nvPr/>
        </p:nvSpPr>
        <p:spPr bwMode="auto">
          <a:xfrm>
            <a:off x="995363" y="781050"/>
            <a:ext cx="6859587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200" i="1">
                <a:solidFill>
                  <a:schemeClr val="bg1"/>
                </a:solidFill>
              </a:rPr>
              <a:t>HDD</a:t>
            </a:r>
            <a:r>
              <a:rPr lang="en-US" sz="2200" i="1" baseline="-25000">
                <a:solidFill>
                  <a:schemeClr val="bg1"/>
                </a:solidFill>
              </a:rPr>
              <a:t>i</a:t>
            </a:r>
            <a:r>
              <a:rPr lang="en-US" sz="2200" i="1">
                <a:solidFill>
                  <a:schemeClr val="bg1"/>
                </a:solidFill>
              </a:rPr>
              <a:t>=</a:t>
            </a:r>
            <a:r>
              <a:rPr lang="el-GR" sz="2200" i="1">
                <a:solidFill>
                  <a:schemeClr val="bg1"/>
                </a:solidFill>
              </a:rPr>
              <a:t>β</a:t>
            </a:r>
            <a:r>
              <a:rPr lang="en-US" sz="2200" i="1" baseline="-25000">
                <a:solidFill>
                  <a:schemeClr val="bg1"/>
                </a:solidFill>
              </a:rPr>
              <a:t>0</a:t>
            </a:r>
            <a:r>
              <a:rPr lang="en-US" sz="2200" i="1">
                <a:solidFill>
                  <a:schemeClr val="bg1"/>
                </a:solidFill>
              </a:rPr>
              <a:t>+ </a:t>
            </a:r>
            <a:r>
              <a:rPr lang="el-GR" sz="2200" i="1">
                <a:solidFill>
                  <a:schemeClr val="bg1"/>
                </a:solidFill>
              </a:rPr>
              <a:t>β</a:t>
            </a:r>
            <a:r>
              <a:rPr lang="en-US" sz="2200" i="1" baseline="-25000">
                <a:solidFill>
                  <a:schemeClr val="bg1"/>
                </a:solidFill>
              </a:rPr>
              <a:t>1 </a:t>
            </a:r>
            <a:r>
              <a:rPr lang="en-US" sz="2200" i="1">
                <a:solidFill>
                  <a:schemeClr val="bg1"/>
                </a:solidFill>
              </a:rPr>
              <a:t>gerf</a:t>
            </a:r>
            <a:r>
              <a:rPr lang="en-US" sz="2200" i="1" baseline="-25000">
                <a:solidFill>
                  <a:schemeClr val="bg1"/>
                </a:solidFill>
              </a:rPr>
              <a:t>i</a:t>
            </a:r>
            <a:r>
              <a:rPr lang="en-US" sz="2200" i="1">
                <a:solidFill>
                  <a:schemeClr val="bg1"/>
                </a:solidFill>
              </a:rPr>
              <a:t> +</a:t>
            </a:r>
            <a:r>
              <a:rPr lang="el-GR" sz="2200" i="1">
                <a:solidFill>
                  <a:schemeClr val="bg1"/>
                </a:solidFill>
              </a:rPr>
              <a:t>β</a:t>
            </a:r>
            <a:r>
              <a:rPr lang="en-US" sz="2200" i="1" baseline="-25000">
                <a:solidFill>
                  <a:schemeClr val="bg1"/>
                </a:solidFill>
              </a:rPr>
              <a:t>2 </a:t>
            </a:r>
            <a:r>
              <a:rPr lang="en-US" sz="2200" i="1">
                <a:solidFill>
                  <a:schemeClr val="bg1"/>
                </a:solidFill>
              </a:rPr>
              <a:t>gmbf</a:t>
            </a:r>
            <a:r>
              <a:rPr lang="en-US" sz="2200" i="1" baseline="-25000">
                <a:solidFill>
                  <a:schemeClr val="bg1"/>
                </a:solidFill>
              </a:rPr>
              <a:t>i</a:t>
            </a:r>
            <a:r>
              <a:rPr lang="en-US" sz="2200" i="1">
                <a:solidFill>
                  <a:schemeClr val="bg1"/>
                </a:solidFill>
              </a:rPr>
              <a:t>+</a:t>
            </a:r>
            <a:r>
              <a:rPr lang="el-GR" sz="2200" i="1">
                <a:solidFill>
                  <a:schemeClr val="bg1"/>
                </a:solidFill>
              </a:rPr>
              <a:t>β</a:t>
            </a:r>
            <a:r>
              <a:rPr lang="en-US" sz="2200" i="1" baseline="-25000">
                <a:solidFill>
                  <a:schemeClr val="bg1"/>
                </a:solidFill>
              </a:rPr>
              <a:t>3 </a:t>
            </a:r>
            <a:r>
              <a:rPr lang="en-US" sz="2200" i="1">
                <a:solidFill>
                  <a:schemeClr val="bg1"/>
                </a:solidFill>
              </a:rPr>
              <a:t>dir</a:t>
            </a:r>
            <a:r>
              <a:rPr lang="en-US" sz="2200" i="1" baseline="-25000">
                <a:solidFill>
                  <a:schemeClr val="bg1"/>
                </a:solidFill>
              </a:rPr>
              <a:t>i</a:t>
            </a:r>
            <a:r>
              <a:rPr lang="en-US" sz="2200" i="1">
                <a:solidFill>
                  <a:schemeClr val="bg1"/>
                </a:solidFill>
              </a:rPr>
              <a:t>+</a:t>
            </a:r>
            <a:r>
              <a:rPr lang="el-GR" sz="2200" i="1">
                <a:solidFill>
                  <a:schemeClr val="bg1"/>
                </a:solidFill>
              </a:rPr>
              <a:t>β</a:t>
            </a:r>
            <a:r>
              <a:rPr lang="en-US" sz="2200" i="1" baseline="-25000">
                <a:solidFill>
                  <a:schemeClr val="bg1"/>
                </a:solidFill>
              </a:rPr>
              <a:t>4 </a:t>
            </a:r>
            <a:r>
              <a:rPr lang="en-US" sz="2200" i="1">
                <a:solidFill>
                  <a:schemeClr val="bg1"/>
                </a:solidFill>
              </a:rPr>
              <a:t>CPI</a:t>
            </a:r>
            <a:r>
              <a:rPr lang="en-US" sz="2200" i="1" baseline="-25000">
                <a:solidFill>
                  <a:schemeClr val="bg1"/>
                </a:solidFill>
              </a:rPr>
              <a:t>i</a:t>
            </a:r>
            <a:r>
              <a:rPr lang="en-US" sz="2200" i="1">
                <a:solidFill>
                  <a:schemeClr val="bg1"/>
                </a:solidFill>
              </a:rPr>
              <a:t>+</a:t>
            </a:r>
            <a:r>
              <a:rPr lang="el-GR" sz="2200" i="1">
                <a:solidFill>
                  <a:schemeClr val="bg1"/>
                </a:solidFill>
              </a:rPr>
              <a:t>β</a:t>
            </a:r>
            <a:r>
              <a:rPr lang="en-US" sz="2200" i="1" baseline="-25000">
                <a:solidFill>
                  <a:schemeClr val="bg1"/>
                </a:solidFill>
              </a:rPr>
              <a:t>5 </a:t>
            </a:r>
            <a:r>
              <a:rPr lang="en-US" sz="2200" i="1">
                <a:solidFill>
                  <a:schemeClr val="bg1"/>
                </a:solidFill>
              </a:rPr>
              <a:t>gw</a:t>
            </a:r>
            <a:r>
              <a:rPr lang="en-US" sz="2200" i="1" baseline="-25000">
                <a:solidFill>
                  <a:schemeClr val="bg1"/>
                </a:solidFill>
              </a:rPr>
              <a:t>i </a:t>
            </a:r>
            <a:r>
              <a:rPr lang="en-US" sz="2200" i="1">
                <a:solidFill>
                  <a:schemeClr val="bg1"/>
                </a:solidFill>
              </a:rPr>
              <a:t>+ e</a:t>
            </a:r>
            <a:r>
              <a:rPr lang="en-US" sz="2200" i="1" baseline="-25000">
                <a:solidFill>
                  <a:schemeClr val="bg1"/>
                </a:solidFill>
              </a:rPr>
              <a:t>i</a:t>
            </a:r>
            <a:endParaRPr lang="el-GR" sz="2200" i="1">
              <a:solidFill>
                <a:schemeClr val="bg1"/>
              </a:solidFill>
            </a:endParaRP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Rectangle 4"/>
          <p:cNvSpPr txBox="1"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endParaRPr lang="uk-UA" smtClean="0">
              <a:latin typeface="Arial" charset="0"/>
              <a:cs typeface="Arial" charset="0"/>
            </a:endParaRPr>
          </a:p>
        </p:txBody>
      </p:sp>
      <p:sp>
        <p:nvSpPr>
          <p:cNvPr id="18434" name="Rectangle 16"/>
          <p:cNvSpPr>
            <a:spLocks noChangeArrowheads="1"/>
          </p:cNvSpPr>
          <p:nvPr/>
        </p:nvSpPr>
        <p:spPr bwMode="auto">
          <a:xfrm>
            <a:off x="0" y="16160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uk-UA"/>
          </a:p>
        </p:txBody>
      </p:sp>
      <p:sp>
        <p:nvSpPr>
          <p:cNvPr id="18435" name="Rectangle 21"/>
          <p:cNvSpPr>
            <a:spLocks noChangeArrowheads="1"/>
          </p:cNvSpPr>
          <p:nvPr/>
        </p:nvSpPr>
        <p:spPr bwMode="auto">
          <a:xfrm>
            <a:off x="0" y="16160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uk-UA"/>
          </a:p>
        </p:txBody>
      </p:sp>
      <p:sp>
        <p:nvSpPr>
          <p:cNvPr id="18436" name="Rectangle 26"/>
          <p:cNvSpPr>
            <a:spLocks noChangeArrowheads="1"/>
          </p:cNvSpPr>
          <p:nvPr/>
        </p:nvSpPr>
        <p:spPr bwMode="auto">
          <a:xfrm>
            <a:off x="0" y="16160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uk-UA"/>
          </a:p>
        </p:txBody>
      </p:sp>
      <p:sp>
        <p:nvSpPr>
          <p:cNvPr id="18437" name="Rectangle 31"/>
          <p:cNvSpPr>
            <a:spLocks noChangeArrowheads="1"/>
          </p:cNvSpPr>
          <p:nvPr/>
        </p:nvSpPr>
        <p:spPr bwMode="auto">
          <a:xfrm>
            <a:off x="0" y="16160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uk-UA"/>
          </a:p>
        </p:txBody>
      </p:sp>
      <p:sp>
        <p:nvSpPr>
          <p:cNvPr id="18438" name="Rectangle 36"/>
          <p:cNvSpPr>
            <a:spLocks noChangeArrowheads="1"/>
          </p:cNvSpPr>
          <p:nvPr/>
        </p:nvSpPr>
        <p:spPr bwMode="auto">
          <a:xfrm>
            <a:off x="0" y="16160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uk-UA"/>
          </a:p>
        </p:txBody>
      </p:sp>
      <p:sp>
        <p:nvSpPr>
          <p:cNvPr id="18439" name="Rectangle 41"/>
          <p:cNvSpPr>
            <a:spLocks noChangeArrowheads="1"/>
          </p:cNvSpPr>
          <p:nvPr/>
        </p:nvSpPr>
        <p:spPr bwMode="auto">
          <a:xfrm>
            <a:off x="0" y="16160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uk-UA"/>
          </a:p>
        </p:txBody>
      </p:sp>
      <p:graphicFrame>
        <p:nvGraphicFramePr>
          <p:cNvPr id="96518" name="Group 262"/>
          <p:cNvGraphicFramePr>
            <a:graphicFrameLocks noGrp="1"/>
          </p:cNvGraphicFramePr>
          <p:nvPr/>
        </p:nvGraphicFramePr>
        <p:xfrm>
          <a:off x="739775" y="401638"/>
          <a:ext cx="5326063" cy="3460750"/>
        </p:xfrm>
        <a:graphic>
          <a:graphicData uri="http://schemas.openxmlformats.org/drawingml/2006/table">
            <a:tbl>
              <a:tblPr/>
              <a:tblGrid>
                <a:gridCol w="1379538">
                  <a:extLst>
                    <a:ext uri="{9D8B030D-6E8A-4147-A177-3AD203B41FA5}"/>
                  </a:extLst>
                </a:gridCol>
                <a:gridCol w="1546225">
                  <a:extLst>
                    <a:ext uri="{9D8B030D-6E8A-4147-A177-3AD203B41FA5}"/>
                  </a:extLst>
                </a:gridCol>
                <a:gridCol w="1349375">
                  <a:extLst>
                    <a:ext uri="{9D8B030D-6E8A-4147-A177-3AD203B41FA5}"/>
                  </a:extLst>
                </a:gridCol>
                <a:gridCol w="1050925">
                  <a:extLst>
                    <a:ext uri="{9D8B030D-6E8A-4147-A177-3AD203B41FA5}"/>
                  </a:extLst>
                </a:gridCol>
              </a:tblGrid>
              <a:tr h="4937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ea typeface="SimSun" pitchFamily="2" charset="-122"/>
                          <a:sym typeface="Arial" charset="0"/>
                        </a:rPr>
                        <a:t>Parameter</a:t>
                      </a:r>
                      <a:endParaRPr kumimoji="0" lang="en-GB" altLang="zh-CN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  <a:ea typeface="SimSun" pitchFamily="2" charset="-122"/>
                        <a:cs typeface="Arial" charset="0"/>
                        <a:sym typeface="Arial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zh-CN" sz="18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ea typeface="SimSun" pitchFamily="2" charset="-122"/>
                          <a:sym typeface="Arial" charset="0"/>
                        </a:rPr>
                        <a:t>Estim</a:t>
                      </a:r>
                      <a:r>
                        <a:rPr kumimoji="0" lang="en-GB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ea typeface="SimSun" pitchFamily="2" charset="-122"/>
                          <a:sym typeface="Arial" charset="0"/>
                        </a:rPr>
                        <a:t>. value</a:t>
                      </a:r>
                      <a:endParaRPr kumimoji="0" lang="en-GB" altLang="zh-CN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  <a:ea typeface="SimSun" pitchFamily="2" charset="-122"/>
                        <a:cs typeface="Arial" charset="0"/>
                        <a:sym typeface="Arial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ea typeface="SimSun" pitchFamily="2" charset="-122"/>
                          <a:sym typeface="Arial" charset="0"/>
                        </a:rPr>
                        <a:t>Std. Error</a:t>
                      </a:r>
                      <a:endParaRPr kumimoji="0" lang="en-GB" altLang="zh-CN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  <a:ea typeface="SimSun" pitchFamily="2" charset="-122"/>
                        <a:cs typeface="Arial" charset="0"/>
                        <a:sym typeface="Arial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ea typeface="SimSun" pitchFamily="2" charset="-122"/>
                          <a:sym typeface="Arial" charset="0"/>
                        </a:rPr>
                        <a:t>t value </a:t>
                      </a:r>
                      <a:endParaRPr kumimoji="0" lang="en-GB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  <a:ea typeface="SimSun" pitchFamily="2" charset="-122"/>
                        <a:cs typeface="Arial" charset="0"/>
                        <a:sym typeface="Arial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/>
                </a:extLst>
              </a:tr>
              <a:tr h="49371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l-G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cs typeface="Arial" charset="0"/>
                          <a:sym typeface="Arial" charset="0"/>
                        </a:rPr>
                        <a:t>β</a:t>
                      </a: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cs typeface="Arial" charset="0"/>
                          <a:sym typeface="Arial" charset="0"/>
                        </a:rPr>
                        <a:t>0</a:t>
                      </a:r>
                      <a:endParaRPr kumimoji="0" lang="el-GR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  <a:cs typeface="Arial" charset="0"/>
                        <a:sym typeface="Arial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ea typeface="SimSun" pitchFamily="2" charset="-122"/>
                          <a:sym typeface="Arial" charset="0"/>
                        </a:rPr>
                        <a:t>0.1617318</a:t>
                      </a:r>
                      <a:endParaRPr kumimoji="0" lang="en-GB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  <a:ea typeface="SimSun" pitchFamily="2" charset="-122"/>
                        <a:cs typeface="Arial" charset="0"/>
                        <a:sym typeface="Arial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zh-CN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ea typeface="SimSun" pitchFamily="2" charset="-122"/>
                          <a:sym typeface="Arial" charset="0"/>
                        </a:rPr>
                        <a:t>0.0050433</a:t>
                      </a:r>
                      <a:endParaRPr kumimoji="0" lang="en-GB" altLang="zh-CN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  <a:ea typeface="SimSun" pitchFamily="2" charset="-122"/>
                        <a:cs typeface="Arial" charset="0"/>
                        <a:sym typeface="Arial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zh-CN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ea typeface="SimSun" pitchFamily="2" charset="-122"/>
                          <a:sym typeface="Arial" charset="0"/>
                        </a:rPr>
                        <a:t>32.069</a:t>
                      </a:r>
                      <a:endParaRPr kumimoji="0" lang="en-GB" altLang="zh-CN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  <a:ea typeface="SimSun" pitchFamily="2" charset="-122"/>
                        <a:cs typeface="Arial" charset="0"/>
                        <a:sym typeface="Arial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/>
                </a:extLst>
              </a:tr>
              <a:tr h="5048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l-G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cs typeface="Arial" charset="0"/>
                          <a:sym typeface="Arial" charset="0"/>
                        </a:rPr>
                        <a:t>β</a:t>
                      </a: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cs typeface="Arial" charset="0"/>
                          <a:sym typeface="Arial" charset="0"/>
                        </a:rPr>
                        <a:t>1</a:t>
                      </a:r>
                      <a:endParaRPr kumimoji="0" lang="uk-UA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  <a:cs typeface="Arial" charset="0"/>
                        <a:sym typeface="Arial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ea typeface="SimSun" pitchFamily="2" charset="-122"/>
                          <a:sym typeface="Arial" charset="0"/>
                        </a:rPr>
                        <a:t>-0.0706502</a:t>
                      </a:r>
                      <a:endParaRPr kumimoji="0" lang="en-GB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  <a:ea typeface="SimSun" pitchFamily="2" charset="-122"/>
                        <a:cs typeface="Arial" charset="0"/>
                        <a:sym typeface="Arial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zh-CN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ea typeface="SimSun" pitchFamily="2" charset="-122"/>
                          <a:sym typeface="Arial" charset="0"/>
                        </a:rPr>
                        <a:t>0.0423588</a:t>
                      </a:r>
                      <a:endParaRPr kumimoji="0" lang="en-GB" altLang="zh-CN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  <a:ea typeface="SimSun" pitchFamily="2" charset="-122"/>
                        <a:cs typeface="Arial" charset="0"/>
                        <a:sym typeface="Arial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zh-CN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ea typeface="SimSun" pitchFamily="2" charset="-122"/>
                          <a:sym typeface="Arial" charset="0"/>
                        </a:rPr>
                        <a:t>- 1.668 </a:t>
                      </a:r>
                      <a:endParaRPr kumimoji="0" lang="en-GB" altLang="zh-CN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  <a:ea typeface="SimSun" pitchFamily="2" charset="-122"/>
                        <a:cs typeface="Arial" charset="0"/>
                        <a:sym typeface="Arial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/>
                </a:extLst>
              </a:tr>
              <a:tr h="4921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l-G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cs typeface="Arial" charset="0"/>
                          <a:sym typeface="Arial" charset="0"/>
                        </a:rPr>
                        <a:t>β</a:t>
                      </a: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cs typeface="Arial" charset="0"/>
                          <a:sym typeface="Arial" charset="0"/>
                        </a:rPr>
                        <a:t>2</a:t>
                      </a:r>
                      <a:endParaRPr kumimoji="0" lang="uk-UA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  <a:cs typeface="Arial" charset="0"/>
                        <a:sym typeface="Arial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ea typeface="SimSun" pitchFamily="2" charset="-122"/>
                          <a:sym typeface="Arial" charset="0"/>
                        </a:rPr>
                        <a:t>0.0866216</a:t>
                      </a:r>
                      <a:endParaRPr kumimoji="0" lang="en-GB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  <a:ea typeface="SimSun" pitchFamily="2" charset="-122"/>
                        <a:cs typeface="Arial" charset="0"/>
                        <a:sym typeface="Arial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ea typeface="SimSun" pitchFamily="2" charset="-122"/>
                          <a:sym typeface="Arial" charset="0"/>
                        </a:rPr>
                        <a:t>0.0895068</a:t>
                      </a:r>
                      <a:endParaRPr kumimoji="0" lang="en-GB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  <a:ea typeface="SimSun" pitchFamily="2" charset="-122"/>
                        <a:cs typeface="Arial" charset="0"/>
                        <a:sym typeface="Arial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zh-CN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ea typeface="SimSun" pitchFamily="2" charset="-122"/>
                          <a:sym typeface="Arial" charset="0"/>
                        </a:rPr>
                        <a:t>0.968</a:t>
                      </a:r>
                      <a:endParaRPr kumimoji="0" lang="en-GB" altLang="zh-CN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  <a:ea typeface="SimSun" pitchFamily="2" charset="-122"/>
                        <a:cs typeface="Arial" charset="0"/>
                        <a:sym typeface="Arial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/>
                </a:extLst>
              </a:tr>
              <a:tr h="49053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l-G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cs typeface="Arial" charset="0"/>
                          <a:sym typeface="Arial" charset="0"/>
                        </a:rPr>
                        <a:t>β</a:t>
                      </a: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cs typeface="Arial" charset="0"/>
                          <a:sym typeface="Arial" charset="0"/>
                        </a:rPr>
                        <a:t>3</a:t>
                      </a:r>
                      <a:endParaRPr kumimoji="0" lang="uk-UA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  <a:cs typeface="Arial" charset="0"/>
                        <a:sym typeface="Arial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ea typeface="SimSun" pitchFamily="2" charset="-122"/>
                          <a:sym typeface="Arial" charset="0"/>
                        </a:rPr>
                        <a:t>-0.0082190</a:t>
                      </a:r>
                      <a:endParaRPr kumimoji="0" lang="en-GB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  <a:ea typeface="SimSun" pitchFamily="2" charset="-122"/>
                        <a:cs typeface="Arial" charset="0"/>
                        <a:sym typeface="Arial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ea typeface="SimSun" pitchFamily="2" charset="-122"/>
                          <a:sym typeface="Arial" charset="0"/>
                        </a:rPr>
                        <a:t>0.0006089</a:t>
                      </a:r>
                      <a:endParaRPr kumimoji="0" lang="en-GB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  <a:ea typeface="SimSun" pitchFamily="2" charset="-122"/>
                        <a:cs typeface="Arial" charset="0"/>
                        <a:sym typeface="Arial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zh-CN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ea typeface="SimSun" pitchFamily="2" charset="-122"/>
                          <a:sym typeface="Arial" charset="0"/>
                        </a:rPr>
                        <a:t>-13.499   </a:t>
                      </a:r>
                      <a:endParaRPr kumimoji="0" lang="en-GB" altLang="zh-CN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  <a:ea typeface="SimSun" pitchFamily="2" charset="-122"/>
                        <a:cs typeface="Arial" charset="0"/>
                        <a:sym typeface="Arial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/>
                </a:extLst>
              </a:tr>
              <a:tr h="49371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l-G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cs typeface="Arial" charset="0"/>
                          <a:sym typeface="Arial" charset="0"/>
                        </a:rPr>
                        <a:t>β</a:t>
                      </a: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cs typeface="Arial" charset="0"/>
                          <a:sym typeface="Arial" charset="0"/>
                        </a:rPr>
                        <a:t>4</a:t>
                      </a:r>
                      <a:endParaRPr kumimoji="0" lang="uk-UA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  <a:cs typeface="Arial" charset="0"/>
                        <a:sym typeface="Arial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ea typeface="SimSun" pitchFamily="2" charset="-122"/>
                          <a:sym typeface="Arial" charset="0"/>
                        </a:rPr>
                        <a:t>-0.0024468</a:t>
                      </a:r>
                      <a:endParaRPr kumimoji="0" lang="en-GB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  <a:ea typeface="SimSun" pitchFamily="2" charset="-122"/>
                        <a:cs typeface="Arial" charset="0"/>
                        <a:sym typeface="Arial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ea typeface="SimSun" pitchFamily="2" charset="-122"/>
                          <a:sym typeface="Arial" charset="0"/>
                        </a:rPr>
                        <a:t>0.0012103</a:t>
                      </a:r>
                      <a:endParaRPr kumimoji="0" lang="en-GB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  <a:ea typeface="SimSun" pitchFamily="2" charset="-122"/>
                        <a:cs typeface="Arial" charset="0"/>
                        <a:sym typeface="Arial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zh-CN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ea typeface="SimSun" pitchFamily="2" charset="-122"/>
                          <a:sym typeface="Arial" charset="0"/>
                        </a:rPr>
                        <a:t>-2.022</a:t>
                      </a:r>
                      <a:endParaRPr kumimoji="0" lang="en-GB" altLang="zh-CN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  <a:ea typeface="SimSun" pitchFamily="2" charset="-122"/>
                        <a:cs typeface="Arial" charset="0"/>
                        <a:sym typeface="Arial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/>
                </a:extLst>
              </a:tr>
              <a:tr h="4921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l-G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cs typeface="Arial" charset="0"/>
                          <a:sym typeface="Arial" charset="0"/>
                        </a:rPr>
                        <a:t>β</a:t>
                      </a: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cs typeface="Arial" charset="0"/>
                          <a:sym typeface="Arial" charset="0"/>
                        </a:rPr>
                        <a:t>5</a:t>
                      </a:r>
                      <a:endParaRPr kumimoji="0" lang="uk-UA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  <a:cs typeface="Arial" charset="0"/>
                        <a:sym typeface="Arial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ea typeface="SimSun" pitchFamily="2" charset="-122"/>
                          <a:sym typeface="Arial" charset="0"/>
                        </a:rPr>
                        <a:t>-0.0613168</a:t>
                      </a:r>
                      <a:endParaRPr kumimoji="0" lang="en-GB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  <a:ea typeface="SimSun" pitchFamily="2" charset="-122"/>
                        <a:cs typeface="Arial" charset="0"/>
                        <a:sym typeface="Arial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ea typeface="SimSun" pitchFamily="2" charset="-122"/>
                          <a:sym typeface="Arial" charset="0"/>
                        </a:rPr>
                        <a:t>0.0425139</a:t>
                      </a:r>
                      <a:endParaRPr kumimoji="0" lang="en-GB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  <a:ea typeface="SimSun" pitchFamily="2" charset="-122"/>
                        <a:cs typeface="Arial" charset="0"/>
                        <a:sym typeface="Arial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zh-CN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ea typeface="SimSun" pitchFamily="2" charset="-122"/>
                          <a:sym typeface="Arial" charset="0"/>
                        </a:rPr>
                        <a:t>-1.442</a:t>
                      </a:r>
                      <a:endParaRPr kumimoji="0" lang="en-GB" altLang="zh-CN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  <a:ea typeface="SimSun" pitchFamily="2" charset="-122"/>
                        <a:cs typeface="Arial" charset="0"/>
                        <a:sym typeface="Arial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/>
                </a:extLst>
              </a:tr>
            </a:tbl>
          </a:graphicData>
        </a:graphic>
      </p:graphicFrame>
      <p:sp>
        <p:nvSpPr>
          <p:cNvPr id="18476" name="Text Box 263"/>
          <p:cNvSpPr txBox="1">
            <a:spLocks noChangeArrowheads="1"/>
          </p:cNvSpPr>
          <p:nvPr/>
        </p:nvSpPr>
        <p:spPr bwMode="auto">
          <a:xfrm>
            <a:off x="6197600" y="1616075"/>
            <a:ext cx="2946400" cy="203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l-GR" altLang="zh-CN" sz="1800">
                <a:solidFill>
                  <a:schemeClr val="bg1"/>
                </a:solidFill>
              </a:rPr>
              <a:t>σ</a:t>
            </a:r>
            <a:r>
              <a:rPr lang="en-US" altLang="zh-CN" sz="1800">
                <a:solidFill>
                  <a:schemeClr val="bg1"/>
                </a:solidFill>
              </a:rPr>
              <a:t> =</a:t>
            </a:r>
            <a:r>
              <a:rPr lang="en-GB" altLang="zh-CN" sz="1800">
                <a:solidFill>
                  <a:schemeClr val="bg1"/>
                </a:solidFill>
              </a:rPr>
              <a:t> 0.02512</a:t>
            </a:r>
          </a:p>
          <a:p>
            <a:pPr>
              <a:spcBef>
                <a:spcPct val="50000"/>
              </a:spcBef>
            </a:pPr>
            <a:r>
              <a:rPr lang="en-GB" altLang="zh-CN" sz="1800">
                <a:solidFill>
                  <a:schemeClr val="bg1"/>
                </a:solidFill>
              </a:rPr>
              <a:t>R</a:t>
            </a:r>
            <a:r>
              <a:rPr lang="ru-RU" altLang="zh-CN" sz="1800" baseline="30000">
                <a:solidFill>
                  <a:schemeClr val="bg1"/>
                </a:solidFill>
              </a:rPr>
              <a:t>2</a:t>
            </a:r>
            <a:r>
              <a:rPr lang="ru-RU" altLang="zh-CN" sz="1800">
                <a:solidFill>
                  <a:schemeClr val="bg1"/>
                </a:solidFill>
              </a:rPr>
              <a:t> = 0.6042</a:t>
            </a:r>
            <a:r>
              <a:rPr lang="en-GB" altLang="zh-CN" sz="1800">
                <a:solidFill>
                  <a:schemeClr val="bg1"/>
                </a:solidFill>
              </a:rPr>
              <a:t>,</a:t>
            </a:r>
            <a:endParaRPr lang="ru-RU" altLang="zh-CN" sz="1800">
              <a:solidFill>
                <a:schemeClr val="bg1"/>
              </a:solidFill>
            </a:endParaRPr>
          </a:p>
          <a:p>
            <a:pPr>
              <a:spcBef>
                <a:spcPct val="50000"/>
              </a:spcBef>
            </a:pPr>
            <a:r>
              <a:rPr lang="en-US" altLang="zh-CN" sz="1800">
                <a:solidFill>
                  <a:schemeClr val="bg1"/>
                </a:solidFill>
              </a:rPr>
              <a:t>R</a:t>
            </a:r>
            <a:r>
              <a:rPr lang="en-US" altLang="zh-CN" sz="1800" baseline="30000">
                <a:solidFill>
                  <a:schemeClr val="bg1"/>
                </a:solidFill>
              </a:rPr>
              <a:t>2</a:t>
            </a:r>
            <a:r>
              <a:rPr lang="en-US" altLang="zh-CN" sz="1800" baseline="-25000">
                <a:solidFill>
                  <a:schemeClr val="bg1"/>
                </a:solidFill>
              </a:rPr>
              <a:t>ad</a:t>
            </a:r>
            <a:r>
              <a:rPr lang="ru-RU" altLang="zh-CN" sz="1800">
                <a:solidFill>
                  <a:schemeClr val="bg1"/>
                </a:solidFill>
              </a:rPr>
              <a:t> </a:t>
            </a:r>
            <a:r>
              <a:rPr lang="en-US" altLang="zh-CN" sz="1800">
                <a:solidFill>
                  <a:schemeClr val="bg1"/>
                </a:solidFill>
              </a:rPr>
              <a:t>= 0.5898</a:t>
            </a:r>
            <a:r>
              <a:rPr lang="en-GB" altLang="zh-CN" sz="1800">
                <a:solidFill>
                  <a:schemeClr val="bg1"/>
                </a:solidFill>
              </a:rPr>
              <a:t>, </a:t>
            </a:r>
          </a:p>
          <a:p>
            <a:pPr>
              <a:spcBef>
                <a:spcPct val="50000"/>
              </a:spcBef>
            </a:pPr>
            <a:r>
              <a:rPr lang="en-GB" altLang="zh-CN" sz="1800">
                <a:solidFill>
                  <a:schemeClr val="bg1"/>
                </a:solidFill>
              </a:rPr>
              <a:t>F(5, 137)= 41.83 </a:t>
            </a:r>
          </a:p>
          <a:p>
            <a:pPr>
              <a:spcBef>
                <a:spcPct val="50000"/>
              </a:spcBef>
            </a:pPr>
            <a:r>
              <a:rPr lang="en-GB" altLang="zh-CN" sz="1800">
                <a:solidFill>
                  <a:schemeClr val="bg1"/>
                </a:solidFill>
              </a:rPr>
              <a:t>p-value  &lt; 2.2 </a:t>
            </a:r>
            <a:r>
              <a:rPr lang="el-GR" altLang="zh-CN" sz="1800">
                <a:solidFill>
                  <a:schemeClr val="bg1"/>
                </a:solidFill>
              </a:rPr>
              <a:t>·</a:t>
            </a:r>
            <a:r>
              <a:rPr lang="en-US" altLang="zh-CN" sz="1800">
                <a:solidFill>
                  <a:schemeClr val="bg1"/>
                </a:solidFill>
              </a:rPr>
              <a:t> 10</a:t>
            </a:r>
            <a:r>
              <a:rPr lang="ru-RU" altLang="zh-CN" sz="1800" baseline="30000">
                <a:solidFill>
                  <a:schemeClr val="bg1"/>
                </a:solidFill>
              </a:rPr>
              <a:t>-16</a:t>
            </a:r>
            <a:r>
              <a:rPr lang="en-GB" altLang="zh-CN" sz="1800">
                <a:solidFill>
                  <a:schemeClr val="bg1"/>
                </a:solidFill>
              </a:rPr>
              <a:t>.</a:t>
            </a:r>
            <a:r>
              <a:rPr lang="uk-UA" altLang="zh-CN" sz="1800">
                <a:solidFill>
                  <a:schemeClr val="bg1"/>
                </a:solidFill>
              </a:rPr>
              <a:t> </a:t>
            </a:r>
            <a:endParaRPr lang="uk-UA" sz="1800">
              <a:solidFill>
                <a:schemeClr val="bg1"/>
              </a:solidFill>
            </a:endParaRP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304" name="Rectangle 7"/>
          <p:cNvSpPr txBox="1">
            <a:spLocks noGrp="1"/>
          </p:cNvSpPr>
          <p:nvPr>
            <p:ph type="title" idx="4294967295"/>
          </p:nvPr>
        </p:nvSpPr>
        <p:spPr>
          <a:xfrm>
            <a:off x="911225" y="90488"/>
            <a:ext cx="6191250" cy="511175"/>
          </a:xfrm>
        </p:spPr>
        <p:txBody>
          <a:bodyPr/>
          <a:lstStyle/>
          <a:p>
            <a:pPr algn="ctr"/>
            <a:r>
              <a:rPr lang="en-US" sz="2200" smtClean="0">
                <a:solidFill>
                  <a:schemeClr val="bg1"/>
                </a:solidFill>
                <a:latin typeface="Arial" charset="0"/>
                <a:cs typeface="Arial" charset="0"/>
              </a:rPr>
              <a:t>Decomposition of HDD as time series</a:t>
            </a:r>
            <a:r>
              <a:rPr lang="en-US" sz="2200" smtClean="0">
                <a:latin typeface="Arial" charset="0"/>
                <a:cs typeface="Arial" charset="0"/>
              </a:rPr>
              <a:t> </a:t>
            </a:r>
            <a:endParaRPr lang="uk-UA" sz="2200" smtClean="0">
              <a:latin typeface="Arial" charset="0"/>
              <a:cs typeface="Arial" charset="0"/>
            </a:endParaRPr>
          </a:p>
        </p:txBody>
      </p:sp>
      <p:graphicFrame>
        <p:nvGraphicFramePr>
          <p:cNvPr id="55303" name="Object 7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1443038" y="601663"/>
          <a:ext cx="6230937" cy="4286250"/>
        </p:xfrm>
        <a:graphic>
          <a:graphicData uri="http://schemas.openxmlformats.org/presentationml/2006/ole">
            <p:oleObj spid="_x0000_s55303" name="Acrobat Document" r:id="rId3" imgW="5829103" imgH="7543564" progId="AcroExch.Document.DC">
              <p:embed/>
            </p:oleObj>
          </a:graphicData>
        </a:graphic>
      </p:graphicFrame>
    </p:spTree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9" name="Text Box 2"/>
          <p:cNvSpPr txBox="1">
            <a:spLocks noGrp="1"/>
          </p:cNvSpPr>
          <p:nvPr>
            <p:ph type="title" idx="4294967295"/>
          </p:nvPr>
        </p:nvSpPr>
        <p:spPr>
          <a:xfrm>
            <a:off x="146050" y="104775"/>
            <a:ext cx="7686675" cy="576263"/>
          </a:xfrm>
        </p:spPr>
        <p:txBody>
          <a:bodyPr/>
          <a:lstStyle/>
          <a:p>
            <a:r>
              <a:rPr lang="en-US" sz="2400" smtClean="0">
                <a:solidFill>
                  <a:schemeClr val="bg1"/>
                </a:solidFill>
                <a:latin typeface="Arial" charset="0"/>
                <a:cs typeface="Arial" charset="0"/>
              </a:rPr>
              <a:t>New model with trend</a:t>
            </a:r>
            <a:endParaRPr lang="uk-UA" sz="2400" smtClean="0">
              <a:solidFill>
                <a:schemeClr val="bg1"/>
              </a:solidFill>
              <a:latin typeface="Arial" charset="0"/>
              <a:cs typeface="Arial" charset="0"/>
            </a:endParaRPr>
          </a:p>
        </p:txBody>
      </p:sp>
      <p:graphicFrame>
        <p:nvGraphicFramePr>
          <p:cNvPr id="56404" name="Group 84"/>
          <p:cNvGraphicFramePr>
            <a:graphicFrameLocks noGrp="1"/>
          </p:cNvGraphicFramePr>
          <p:nvPr/>
        </p:nvGraphicFramePr>
        <p:xfrm>
          <a:off x="415925" y="1430338"/>
          <a:ext cx="5326063" cy="3713162"/>
        </p:xfrm>
        <a:graphic>
          <a:graphicData uri="http://schemas.openxmlformats.org/drawingml/2006/table">
            <a:tbl>
              <a:tblPr/>
              <a:tblGrid>
                <a:gridCol w="1379538">
                  <a:extLst>
                    <a:ext uri="{9D8B030D-6E8A-4147-A177-3AD203B41FA5}"/>
                  </a:extLst>
                </a:gridCol>
                <a:gridCol w="1546225">
                  <a:extLst>
                    <a:ext uri="{9D8B030D-6E8A-4147-A177-3AD203B41FA5}"/>
                  </a:extLst>
                </a:gridCol>
                <a:gridCol w="1349375">
                  <a:extLst>
                    <a:ext uri="{9D8B030D-6E8A-4147-A177-3AD203B41FA5}"/>
                  </a:extLst>
                </a:gridCol>
                <a:gridCol w="1050925">
                  <a:extLst>
                    <a:ext uri="{9D8B030D-6E8A-4147-A177-3AD203B41FA5}"/>
                  </a:extLst>
                </a:gridCol>
              </a:tblGrid>
              <a:tr h="466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ea typeface="SimSun" pitchFamily="2" charset="-122"/>
                          <a:sym typeface="Arial" charset="0"/>
                        </a:rPr>
                        <a:t>Parameter</a:t>
                      </a:r>
                      <a:endParaRPr kumimoji="0" lang="en-GB" altLang="zh-CN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  <a:ea typeface="SimSun" pitchFamily="2" charset="-122"/>
                        <a:cs typeface="Arial" charset="0"/>
                        <a:sym typeface="Arial" charset="0"/>
                      </a:endParaRPr>
                    </a:p>
                  </a:txBody>
                  <a:tcPr marL="90000" marR="90000" marT="18000" marB="18000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ea typeface="SimSun" pitchFamily="2" charset="-122"/>
                          <a:sym typeface="Arial" charset="0"/>
                        </a:rPr>
                        <a:t>Estim. value</a:t>
                      </a:r>
                      <a:endParaRPr kumimoji="0" lang="en-GB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  <a:ea typeface="SimSun" pitchFamily="2" charset="-122"/>
                        <a:cs typeface="Arial" charset="0"/>
                        <a:sym typeface="Arial" charset="0"/>
                      </a:endParaRPr>
                    </a:p>
                  </a:txBody>
                  <a:tcPr marL="90000" marR="90000" marT="18000" marB="18000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ea typeface="SimSun" pitchFamily="2" charset="-122"/>
                          <a:sym typeface="Arial" charset="0"/>
                        </a:rPr>
                        <a:t>Std. Error</a:t>
                      </a:r>
                      <a:endParaRPr kumimoji="0" lang="en-GB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  <a:ea typeface="SimSun" pitchFamily="2" charset="-122"/>
                        <a:cs typeface="Arial" charset="0"/>
                        <a:sym typeface="Arial" charset="0"/>
                      </a:endParaRPr>
                    </a:p>
                  </a:txBody>
                  <a:tcPr marL="90000" marR="90000" marT="18000" marB="18000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ea typeface="SimSun" pitchFamily="2" charset="-122"/>
                          <a:sym typeface="Arial" charset="0"/>
                        </a:rPr>
                        <a:t>t value </a:t>
                      </a:r>
                      <a:endParaRPr kumimoji="0" lang="en-GB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  <a:ea typeface="SimSun" pitchFamily="2" charset="-122"/>
                        <a:cs typeface="Arial" charset="0"/>
                        <a:sym typeface="Arial" charset="0"/>
                      </a:endParaRPr>
                    </a:p>
                  </a:txBody>
                  <a:tcPr marL="90000" marR="90000" marT="18000" marB="18000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/>
                </a:extLst>
              </a:tr>
              <a:tr h="43973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l-G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cs typeface="Arial" charset="0"/>
                          <a:sym typeface="Arial" charset="0"/>
                        </a:rPr>
                        <a:t>β</a:t>
                      </a: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cs typeface="Arial" charset="0"/>
                          <a:sym typeface="Arial" charset="0"/>
                        </a:rPr>
                        <a:t>0</a:t>
                      </a:r>
                      <a:endParaRPr kumimoji="0" lang="el-GR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  <a:cs typeface="Arial" charset="0"/>
                        <a:sym typeface="Arial" charset="0"/>
                      </a:endParaRPr>
                    </a:p>
                  </a:txBody>
                  <a:tcPr marL="90000" marR="90000" marT="18000" marB="18000" horzOverflow="overflow">
                    <a:lnL cap="flat">
                      <a:noFill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uk-UA" altLang="zh-CN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cs typeface="Arial" charset="0"/>
                          <a:sym typeface="Arial" charset="0"/>
                        </a:rPr>
                        <a:t>-0.0061173</a:t>
                      </a:r>
                      <a:endParaRPr kumimoji="0" lang="en-GB" altLang="zh-CN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  <a:ea typeface="SimSun" pitchFamily="2" charset="-122"/>
                        <a:cs typeface="Arial" charset="0"/>
                        <a:sym typeface="Arial" charset="0"/>
                      </a:endParaRPr>
                    </a:p>
                  </a:txBody>
                  <a:tcPr marL="90000" marR="90000" marT="18000" marB="18000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uk-UA" altLang="zh-CN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cs typeface="Arial" charset="0"/>
                          <a:sym typeface="Arial" charset="0"/>
                        </a:rPr>
                        <a:t>0.0022759</a:t>
                      </a:r>
                      <a:endParaRPr kumimoji="0" lang="en-GB" altLang="zh-CN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  <a:ea typeface="SimSun" pitchFamily="2" charset="-122"/>
                        <a:sym typeface="Arial" charset="0"/>
                      </a:endParaRPr>
                    </a:p>
                  </a:txBody>
                  <a:tcPr marL="90000" marR="90000" marT="18000" marB="18000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uk-UA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cs typeface="Arial" charset="0"/>
                          <a:sym typeface="Arial" charset="0"/>
                        </a:rPr>
                        <a:t>-2.688</a:t>
                      </a:r>
                      <a:endParaRPr kumimoji="0" lang="en-GB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  <a:ea typeface="SimSun" pitchFamily="2" charset="-122"/>
                        <a:sym typeface="Arial" charset="0"/>
                      </a:endParaRPr>
                    </a:p>
                  </a:txBody>
                  <a:tcPr marL="90000" marR="90000" marT="18000" marB="18000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/>
                </a:extLst>
              </a:tr>
              <a:tr h="47783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l-G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cs typeface="Arial" charset="0"/>
                          <a:sym typeface="Arial" charset="0"/>
                        </a:rPr>
                        <a:t>β</a:t>
                      </a: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cs typeface="Arial" charset="0"/>
                          <a:sym typeface="Arial" charset="0"/>
                        </a:rPr>
                        <a:t>1</a:t>
                      </a:r>
                      <a:endParaRPr kumimoji="0" lang="uk-UA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  <a:cs typeface="Arial" charset="0"/>
                        <a:sym typeface="Arial" charset="0"/>
                      </a:endParaRPr>
                    </a:p>
                  </a:txBody>
                  <a:tcPr marL="90000" marR="90000" marT="18000" marB="18000" horzOverflow="overflow">
                    <a:lnL cap="flat">
                      <a:noFill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uk-UA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cs typeface="Arial" charset="0"/>
                          <a:sym typeface="Arial" charset="0"/>
                        </a:rPr>
                        <a:t>0.0025280</a:t>
                      </a:r>
                      <a:endParaRPr kumimoji="0" lang="en-GB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  <a:ea typeface="SimSun" pitchFamily="2" charset="-122"/>
                        <a:sym typeface="Arial" charset="0"/>
                      </a:endParaRPr>
                    </a:p>
                  </a:txBody>
                  <a:tcPr marL="90000" marR="90000" marT="18000" marB="18000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uk-UA" altLang="zh-CN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cs typeface="Arial" charset="0"/>
                          <a:sym typeface="Arial" charset="0"/>
                        </a:rPr>
                        <a:t>0.0057819</a:t>
                      </a:r>
                      <a:endParaRPr kumimoji="0" lang="en-GB" altLang="zh-CN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  <a:ea typeface="SimSun" pitchFamily="2" charset="-122"/>
                        <a:sym typeface="Arial" charset="0"/>
                      </a:endParaRPr>
                    </a:p>
                  </a:txBody>
                  <a:tcPr marL="90000" marR="90000" marT="18000" marB="18000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uk-UA" altLang="zh-CN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cs typeface="Arial" charset="0"/>
                          <a:sym typeface="Arial" charset="0"/>
                        </a:rPr>
                        <a:t>0.437</a:t>
                      </a:r>
                      <a:r>
                        <a:rPr kumimoji="0" lang="en-GB" altLang="zh-CN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ea typeface="SimSun" pitchFamily="2" charset="-122"/>
                          <a:sym typeface="Arial" charset="0"/>
                        </a:rPr>
                        <a:t> </a:t>
                      </a:r>
                    </a:p>
                  </a:txBody>
                  <a:tcPr marL="90000" marR="90000" marT="18000" marB="18000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/>
                </a:extLst>
              </a:tr>
              <a:tr h="46513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l-G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cs typeface="Arial" charset="0"/>
                          <a:sym typeface="Arial" charset="0"/>
                        </a:rPr>
                        <a:t>β</a:t>
                      </a: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cs typeface="Arial" charset="0"/>
                          <a:sym typeface="Arial" charset="0"/>
                        </a:rPr>
                        <a:t>2</a:t>
                      </a:r>
                      <a:endParaRPr kumimoji="0" lang="uk-UA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  <a:cs typeface="Arial" charset="0"/>
                        <a:sym typeface="Arial" charset="0"/>
                      </a:endParaRPr>
                    </a:p>
                  </a:txBody>
                  <a:tcPr marL="90000" marR="90000" marT="18000" marB="18000" horzOverflow="overflow">
                    <a:lnL cap="flat">
                      <a:noFill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uk-UA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cs typeface="Arial" charset="0"/>
                          <a:sym typeface="Arial" charset="0"/>
                        </a:rPr>
                        <a:t>-0.0144030</a:t>
                      </a:r>
                      <a:endParaRPr kumimoji="0" lang="en-GB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  <a:ea typeface="SimSun" pitchFamily="2" charset="-122"/>
                        <a:cs typeface="Arial" charset="0"/>
                        <a:sym typeface="Arial" charset="0"/>
                      </a:endParaRPr>
                    </a:p>
                  </a:txBody>
                  <a:tcPr marL="90000" marR="90000" marT="18000" marB="18000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uk-UA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cs typeface="Arial" charset="0"/>
                          <a:sym typeface="Arial" charset="0"/>
                        </a:rPr>
                        <a:t>0.0123238</a:t>
                      </a:r>
                      <a:r>
                        <a:rPr kumimoji="0" lang="en-GB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ea typeface="SimSun" pitchFamily="2" charset="-122"/>
                          <a:sym typeface="Arial" charset="0"/>
                        </a:rPr>
                        <a:t> </a:t>
                      </a:r>
                    </a:p>
                  </a:txBody>
                  <a:tcPr marL="90000" marR="90000" marT="18000" marB="18000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uk-UA" altLang="zh-CN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cs typeface="Arial" charset="0"/>
                          <a:sym typeface="Arial" charset="0"/>
                        </a:rPr>
                        <a:t>-1.169 </a:t>
                      </a:r>
                      <a:endParaRPr kumimoji="0" lang="en-GB" altLang="zh-CN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  <a:ea typeface="SimSun" pitchFamily="2" charset="-122"/>
                        <a:sym typeface="Arial" charset="0"/>
                      </a:endParaRPr>
                    </a:p>
                  </a:txBody>
                  <a:tcPr marL="90000" marR="90000" marT="18000" marB="18000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/>
                </a:extLst>
              </a:tr>
              <a:tr h="46513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l-G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cs typeface="Arial" charset="0"/>
                          <a:sym typeface="Arial" charset="0"/>
                        </a:rPr>
                        <a:t>β</a:t>
                      </a: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cs typeface="Arial" charset="0"/>
                          <a:sym typeface="Arial" charset="0"/>
                        </a:rPr>
                        <a:t>3</a:t>
                      </a:r>
                      <a:endParaRPr kumimoji="0" lang="uk-UA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  <a:cs typeface="Arial" charset="0"/>
                        <a:sym typeface="Arial" charset="0"/>
                      </a:endParaRPr>
                    </a:p>
                  </a:txBody>
                  <a:tcPr marL="90000" marR="90000" marT="18000" marB="18000" horzOverflow="overflow">
                    <a:lnL cap="flat">
                      <a:noFill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uk-UA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cs typeface="Arial" charset="0"/>
                          <a:sym typeface="Arial" charset="0"/>
                        </a:rPr>
                        <a:t>0.0002934 </a:t>
                      </a:r>
                      <a:endParaRPr kumimoji="0" lang="en-GB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  <a:ea typeface="SimSun" pitchFamily="2" charset="-122"/>
                        <a:sym typeface="Arial" charset="0"/>
                      </a:endParaRPr>
                    </a:p>
                  </a:txBody>
                  <a:tcPr marL="90000" marR="90000" marT="18000" marB="18000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uk-UA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cs typeface="Arial" charset="0"/>
                          <a:sym typeface="Arial" charset="0"/>
                        </a:rPr>
                        <a:t>0.0001361</a:t>
                      </a:r>
                      <a:r>
                        <a:rPr kumimoji="0" lang="en-GB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ea typeface="SimSun" pitchFamily="2" charset="-122"/>
                          <a:sym typeface="Arial" charset="0"/>
                        </a:rPr>
                        <a:t> </a:t>
                      </a:r>
                    </a:p>
                  </a:txBody>
                  <a:tcPr marL="90000" marR="90000" marT="18000" marB="18000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uk-UA" altLang="zh-CN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cs typeface="Arial" charset="0"/>
                          <a:sym typeface="Arial" charset="0"/>
                        </a:rPr>
                        <a:t>2.156</a:t>
                      </a:r>
                      <a:r>
                        <a:rPr kumimoji="0" lang="en-GB" altLang="zh-CN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ea typeface="SimSun" pitchFamily="2" charset="-122"/>
                          <a:sym typeface="Arial" charset="0"/>
                        </a:rPr>
                        <a:t> </a:t>
                      </a:r>
                    </a:p>
                  </a:txBody>
                  <a:tcPr marL="90000" marR="90000" marT="18000" marB="18000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/>
                </a:extLst>
              </a:tr>
              <a:tr h="4667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l-G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cs typeface="Arial" charset="0"/>
                          <a:sym typeface="Arial" charset="0"/>
                        </a:rPr>
                        <a:t>β</a:t>
                      </a: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cs typeface="Arial" charset="0"/>
                          <a:sym typeface="Arial" charset="0"/>
                        </a:rPr>
                        <a:t>4</a:t>
                      </a:r>
                      <a:endParaRPr kumimoji="0" lang="uk-UA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  <a:cs typeface="Arial" charset="0"/>
                        <a:sym typeface="Arial" charset="0"/>
                      </a:endParaRPr>
                    </a:p>
                  </a:txBody>
                  <a:tcPr marL="90000" marR="90000" marT="18000" marB="18000" horzOverflow="overflow">
                    <a:lnL cap="flat">
                      <a:noFill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uk-UA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cs typeface="Arial" charset="0"/>
                          <a:sym typeface="Arial" charset="0"/>
                        </a:rPr>
                        <a:t>0.0002216 </a:t>
                      </a:r>
                      <a:endParaRPr kumimoji="0" lang="en-GB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  <a:ea typeface="SimSun" pitchFamily="2" charset="-122"/>
                        <a:sym typeface="Arial" charset="0"/>
                      </a:endParaRPr>
                    </a:p>
                  </a:txBody>
                  <a:tcPr marL="90000" marR="90000" marT="18000" marB="18000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uk-UA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cs typeface="Arial" charset="0"/>
                          <a:sym typeface="Arial" charset="0"/>
                        </a:rPr>
                        <a:t>0.0001656</a:t>
                      </a:r>
                      <a:r>
                        <a:rPr kumimoji="0" lang="en-GB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ea typeface="SimSun" pitchFamily="2" charset="-122"/>
                          <a:sym typeface="Arial" charset="0"/>
                        </a:rPr>
                        <a:t> </a:t>
                      </a:r>
                    </a:p>
                  </a:txBody>
                  <a:tcPr marL="90000" marR="90000" marT="18000" marB="18000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uk-UA" altLang="zh-CN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cs typeface="Arial" charset="0"/>
                          <a:sym typeface="Arial" charset="0"/>
                        </a:rPr>
                        <a:t>1.338</a:t>
                      </a:r>
                      <a:r>
                        <a:rPr kumimoji="0" lang="en-GB" altLang="zh-CN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ea typeface="SimSun" pitchFamily="2" charset="-122"/>
                          <a:sym typeface="Arial" charset="0"/>
                        </a:rPr>
                        <a:t> </a:t>
                      </a:r>
                    </a:p>
                  </a:txBody>
                  <a:tcPr marL="90000" marR="90000" marT="18000" marB="18000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/>
                </a:extLst>
              </a:tr>
              <a:tr h="4667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l-G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cs typeface="Arial" charset="0"/>
                          <a:sym typeface="Arial" charset="0"/>
                        </a:rPr>
                        <a:t>β</a:t>
                      </a: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cs typeface="Arial" charset="0"/>
                          <a:sym typeface="Arial" charset="0"/>
                        </a:rPr>
                        <a:t>5</a:t>
                      </a:r>
                      <a:endParaRPr kumimoji="0" lang="uk-UA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  <a:cs typeface="Arial" charset="0"/>
                        <a:sym typeface="Arial" charset="0"/>
                      </a:endParaRPr>
                    </a:p>
                  </a:txBody>
                  <a:tcPr marL="90000" marR="90000" marT="18000" marB="18000" horzOverflow="overflow">
                    <a:lnL cap="flat">
                      <a:noFill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uk-UA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cs typeface="Arial" charset="0"/>
                          <a:sym typeface="Arial" charset="0"/>
                        </a:rPr>
                        <a:t>-0.0030319</a:t>
                      </a:r>
                      <a:endParaRPr kumimoji="0" lang="en-GB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  <a:ea typeface="SimSun" pitchFamily="2" charset="-122"/>
                        <a:cs typeface="Arial" charset="0"/>
                        <a:sym typeface="Arial" charset="0"/>
                      </a:endParaRPr>
                    </a:p>
                  </a:txBody>
                  <a:tcPr marL="90000" marR="90000" marT="18000" marB="18000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uk-UA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cs typeface="Arial" charset="0"/>
                          <a:sym typeface="Arial" charset="0"/>
                        </a:rPr>
                        <a:t>0.0058710</a:t>
                      </a:r>
                      <a:r>
                        <a:rPr kumimoji="0" lang="en-GB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ea typeface="SimSun" pitchFamily="2" charset="-122"/>
                          <a:sym typeface="Arial" charset="0"/>
                        </a:rPr>
                        <a:t> </a:t>
                      </a:r>
                    </a:p>
                  </a:txBody>
                  <a:tcPr marL="90000" marR="90000" marT="18000" marB="18000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uk-UA" altLang="zh-CN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cs typeface="Arial" charset="0"/>
                          <a:sym typeface="Arial" charset="0"/>
                        </a:rPr>
                        <a:t>-0.516</a:t>
                      </a:r>
                      <a:endParaRPr kumimoji="0" lang="en-GB" altLang="zh-CN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  <a:ea typeface="SimSun" pitchFamily="2" charset="-122"/>
                        <a:sym typeface="Arial" charset="0"/>
                      </a:endParaRPr>
                    </a:p>
                  </a:txBody>
                  <a:tcPr marL="90000" marR="90000" marT="18000" marB="18000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/>
                </a:extLst>
              </a:tr>
              <a:tr h="46513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l-G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cs typeface="Arial" charset="0"/>
                          <a:sym typeface="Arial" charset="0"/>
                        </a:rPr>
                        <a:t>β</a:t>
                      </a: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cs typeface="Arial" charset="0"/>
                          <a:sym typeface="Arial" charset="0"/>
                        </a:rPr>
                        <a:t>6</a:t>
                      </a:r>
                      <a:endParaRPr kumimoji="0" lang="uk-UA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  <a:cs typeface="Arial" charset="0"/>
                        <a:sym typeface="Arial" charset="0"/>
                      </a:endParaRPr>
                    </a:p>
                  </a:txBody>
                  <a:tcPr marL="90000" marR="90000" marT="18000" marB="18000" horzOverflow="overflow">
                    <a:lnL cap="flat">
                      <a:noFill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uk-UA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cs typeface="Arial" charset="0"/>
                          <a:sym typeface="Arial" charset="0"/>
                        </a:rPr>
                        <a:t>1.0390761</a:t>
                      </a:r>
                      <a:endParaRPr kumimoji="0" lang="en-GB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  <a:ea typeface="SimSun" pitchFamily="2" charset="-122"/>
                        <a:cs typeface="Arial" charset="0"/>
                        <a:sym typeface="Arial" charset="0"/>
                      </a:endParaRPr>
                    </a:p>
                  </a:txBody>
                  <a:tcPr marL="90000" marR="90000" marT="18000" marB="18000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uk-UA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cs typeface="Arial" charset="0"/>
                          <a:sym typeface="Arial" charset="0"/>
                        </a:rPr>
                        <a:t>0.0132822</a:t>
                      </a:r>
                      <a:endParaRPr kumimoji="0" lang="en-GB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  <a:ea typeface="SimSun" pitchFamily="2" charset="-122"/>
                        <a:cs typeface="Arial" charset="0"/>
                        <a:sym typeface="Arial" charset="0"/>
                      </a:endParaRPr>
                    </a:p>
                  </a:txBody>
                  <a:tcPr marL="90000" marR="90000" marT="18000" marB="18000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uk-UA" altLang="zh-CN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cs typeface="Arial" charset="0"/>
                          <a:sym typeface="Arial" charset="0"/>
                        </a:rPr>
                        <a:t>78.231</a:t>
                      </a:r>
                      <a:endParaRPr kumimoji="0" lang="en-GB" altLang="zh-CN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  <a:ea typeface="SimSun" pitchFamily="2" charset="-122"/>
                        <a:cs typeface="Arial" charset="0"/>
                        <a:sym typeface="Arial" charset="0"/>
                      </a:endParaRPr>
                    </a:p>
                  </a:txBody>
                  <a:tcPr marL="90000" marR="90000" marT="18000" marB="18000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/>
                </a:extLst>
              </a:tr>
            </a:tbl>
          </a:graphicData>
        </a:graphic>
      </p:graphicFrame>
      <p:sp>
        <p:nvSpPr>
          <p:cNvPr id="56370" name="Text Box 85"/>
          <p:cNvSpPr txBox="1">
            <a:spLocks noChangeArrowheads="1"/>
          </p:cNvSpPr>
          <p:nvPr/>
        </p:nvSpPr>
        <p:spPr bwMode="auto">
          <a:xfrm>
            <a:off x="6197600" y="1616075"/>
            <a:ext cx="2946400" cy="203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l-GR" altLang="zh-CN" sz="1800">
                <a:solidFill>
                  <a:schemeClr val="bg1"/>
                </a:solidFill>
              </a:rPr>
              <a:t>σ</a:t>
            </a:r>
            <a:r>
              <a:rPr lang="en-US" altLang="zh-CN" sz="1800">
                <a:solidFill>
                  <a:schemeClr val="bg1"/>
                </a:solidFill>
              </a:rPr>
              <a:t> =</a:t>
            </a:r>
            <a:r>
              <a:rPr lang="en-GB" altLang="zh-CN" sz="1800">
                <a:solidFill>
                  <a:schemeClr val="bg1"/>
                </a:solidFill>
              </a:rPr>
              <a:t> </a:t>
            </a:r>
            <a:r>
              <a:rPr lang="uk-UA" altLang="zh-CN" sz="1800">
                <a:solidFill>
                  <a:schemeClr val="bg1"/>
                </a:solidFill>
              </a:rPr>
              <a:t>0.003298 </a:t>
            </a:r>
            <a:endParaRPr lang="en-GB" altLang="zh-CN" sz="1800">
              <a:solidFill>
                <a:schemeClr val="bg1"/>
              </a:solidFill>
            </a:endParaRPr>
          </a:p>
          <a:p>
            <a:pPr>
              <a:spcBef>
                <a:spcPct val="50000"/>
              </a:spcBef>
            </a:pPr>
            <a:r>
              <a:rPr lang="en-GB" altLang="zh-CN" sz="1800">
                <a:solidFill>
                  <a:schemeClr val="bg1"/>
                </a:solidFill>
              </a:rPr>
              <a:t>R</a:t>
            </a:r>
            <a:r>
              <a:rPr lang="ru-RU" altLang="zh-CN" sz="1800" baseline="30000">
                <a:solidFill>
                  <a:schemeClr val="bg1"/>
                </a:solidFill>
              </a:rPr>
              <a:t>2</a:t>
            </a:r>
            <a:r>
              <a:rPr lang="ru-RU" altLang="zh-CN" sz="1800">
                <a:solidFill>
                  <a:schemeClr val="bg1"/>
                </a:solidFill>
              </a:rPr>
              <a:t> = </a:t>
            </a:r>
            <a:r>
              <a:rPr lang="uk-UA" altLang="zh-CN" sz="1800">
                <a:solidFill>
                  <a:schemeClr val="bg1"/>
                </a:solidFill>
              </a:rPr>
              <a:t>0.9923</a:t>
            </a:r>
            <a:r>
              <a:rPr lang="en-GB" altLang="zh-CN" sz="1800">
                <a:solidFill>
                  <a:schemeClr val="bg1"/>
                </a:solidFill>
              </a:rPr>
              <a:t>,</a:t>
            </a:r>
            <a:endParaRPr lang="ru-RU" altLang="zh-CN" sz="1800">
              <a:solidFill>
                <a:schemeClr val="bg1"/>
              </a:solidFill>
            </a:endParaRPr>
          </a:p>
          <a:p>
            <a:pPr>
              <a:spcBef>
                <a:spcPct val="50000"/>
              </a:spcBef>
            </a:pPr>
            <a:r>
              <a:rPr lang="en-US" altLang="zh-CN" sz="1800">
                <a:solidFill>
                  <a:schemeClr val="bg1"/>
                </a:solidFill>
              </a:rPr>
              <a:t>R</a:t>
            </a:r>
            <a:r>
              <a:rPr lang="en-US" altLang="zh-CN" sz="1800" baseline="30000">
                <a:solidFill>
                  <a:schemeClr val="bg1"/>
                </a:solidFill>
              </a:rPr>
              <a:t>2</a:t>
            </a:r>
            <a:r>
              <a:rPr lang="en-US" altLang="zh-CN" sz="1800" baseline="-25000">
                <a:solidFill>
                  <a:schemeClr val="bg1"/>
                </a:solidFill>
              </a:rPr>
              <a:t>ad</a:t>
            </a:r>
            <a:r>
              <a:rPr lang="ru-RU" altLang="zh-CN" sz="1800">
                <a:solidFill>
                  <a:schemeClr val="bg1"/>
                </a:solidFill>
              </a:rPr>
              <a:t> </a:t>
            </a:r>
            <a:r>
              <a:rPr lang="en-US" altLang="zh-CN" sz="1800">
                <a:solidFill>
                  <a:schemeClr val="bg1"/>
                </a:solidFill>
              </a:rPr>
              <a:t>= </a:t>
            </a:r>
            <a:r>
              <a:rPr lang="uk-UA" altLang="zh-CN" sz="1800">
                <a:solidFill>
                  <a:schemeClr val="bg1"/>
                </a:solidFill>
              </a:rPr>
              <a:t>0.9919</a:t>
            </a:r>
            <a:r>
              <a:rPr lang="en-GB" altLang="zh-CN" sz="1800">
                <a:solidFill>
                  <a:schemeClr val="bg1"/>
                </a:solidFill>
              </a:rPr>
              <a:t>, </a:t>
            </a:r>
          </a:p>
          <a:p>
            <a:pPr>
              <a:spcBef>
                <a:spcPct val="50000"/>
              </a:spcBef>
            </a:pPr>
            <a:r>
              <a:rPr lang="en-GB" altLang="zh-CN" sz="1800">
                <a:solidFill>
                  <a:schemeClr val="bg1"/>
                </a:solidFill>
              </a:rPr>
              <a:t>F(</a:t>
            </a:r>
            <a:r>
              <a:rPr lang="uk-UA" altLang="zh-CN" sz="1800">
                <a:solidFill>
                  <a:schemeClr val="bg1"/>
                </a:solidFill>
              </a:rPr>
              <a:t>6</a:t>
            </a:r>
            <a:r>
              <a:rPr lang="en-GB" altLang="zh-CN" sz="1800">
                <a:solidFill>
                  <a:schemeClr val="bg1"/>
                </a:solidFill>
              </a:rPr>
              <a:t>, 1</a:t>
            </a:r>
            <a:r>
              <a:rPr lang="uk-UA" altLang="zh-CN" sz="1800">
                <a:solidFill>
                  <a:schemeClr val="bg1"/>
                </a:solidFill>
              </a:rPr>
              <a:t>25</a:t>
            </a:r>
            <a:r>
              <a:rPr lang="en-GB" altLang="zh-CN" sz="1800">
                <a:solidFill>
                  <a:schemeClr val="bg1"/>
                </a:solidFill>
              </a:rPr>
              <a:t>)= </a:t>
            </a:r>
            <a:r>
              <a:rPr lang="uk-UA" altLang="zh-CN" sz="1800">
                <a:solidFill>
                  <a:schemeClr val="bg1"/>
                </a:solidFill>
              </a:rPr>
              <a:t>2680 </a:t>
            </a:r>
            <a:r>
              <a:rPr lang="en-GB" altLang="zh-CN" sz="1800">
                <a:solidFill>
                  <a:schemeClr val="bg1"/>
                </a:solidFill>
              </a:rPr>
              <a:t> </a:t>
            </a:r>
          </a:p>
          <a:p>
            <a:pPr>
              <a:spcBef>
                <a:spcPct val="50000"/>
              </a:spcBef>
            </a:pPr>
            <a:r>
              <a:rPr lang="en-GB" altLang="zh-CN" sz="1800">
                <a:solidFill>
                  <a:schemeClr val="bg1"/>
                </a:solidFill>
              </a:rPr>
              <a:t>p-value  &lt; 2.2 </a:t>
            </a:r>
            <a:r>
              <a:rPr lang="el-GR" altLang="zh-CN" sz="1800">
                <a:solidFill>
                  <a:schemeClr val="bg1"/>
                </a:solidFill>
              </a:rPr>
              <a:t>·</a:t>
            </a:r>
            <a:r>
              <a:rPr lang="en-US" altLang="zh-CN" sz="1800">
                <a:solidFill>
                  <a:schemeClr val="bg1"/>
                </a:solidFill>
              </a:rPr>
              <a:t> 10</a:t>
            </a:r>
            <a:r>
              <a:rPr lang="ru-RU" altLang="zh-CN" sz="1800" baseline="30000">
                <a:solidFill>
                  <a:schemeClr val="bg1"/>
                </a:solidFill>
              </a:rPr>
              <a:t>-16</a:t>
            </a:r>
            <a:r>
              <a:rPr lang="en-GB" altLang="zh-CN" sz="1800">
                <a:solidFill>
                  <a:schemeClr val="bg1"/>
                </a:solidFill>
              </a:rPr>
              <a:t>.</a:t>
            </a:r>
            <a:r>
              <a:rPr lang="uk-UA" altLang="zh-CN" sz="1800">
                <a:solidFill>
                  <a:schemeClr val="bg1"/>
                </a:solidFill>
              </a:rPr>
              <a:t> </a:t>
            </a:r>
            <a:endParaRPr lang="uk-UA" sz="1800">
              <a:solidFill>
                <a:schemeClr val="bg1"/>
              </a:solidFill>
            </a:endParaRPr>
          </a:p>
        </p:txBody>
      </p:sp>
      <p:sp>
        <p:nvSpPr>
          <p:cNvPr id="56372" name="Text Box 52"/>
          <p:cNvSpPr txBox="1">
            <a:spLocks noChangeArrowheads="1"/>
          </p:cNvSpPr>
          <p:nvPr/>
        </p:nvSpPr>
        <p:spPr bwMode="auto">
          <a:xfrm>
            <a:off x="415925" y="681038"/>
            <a:ext cx="8474075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200" i="1">
                <a:solidFill>
                  <a:schemeClr val="bg1"/>
                </a:solidFill>
              </a:rPr>
              <a:t>HDD</a:t>
            </a:r>
            <a:r>
              <a:rPr lang="en-US" sz="2200" i="1" baseline="-25000">
                <a:solidFill>
                  <a:schemeClr val="bg1"/>
                </a:solidFill>
              </a:rPr>
              <a:t>i</a:t>
            </a:r>
            <a:r>
              <a:rPr lang="en-US" sz="2200" i="1">
                <a:solidFill>
                  <a:schemeClr val="bg1"/>
                </a:solidFill>
              </a:rPr>
              <a:t>=</a:t>
            </a:r>
            <a:r>
              <a:rPr lang="el-GR" sz="2200" i="1">
                <a:solidFill>
                  <a:schemeClr val="bg1"/>
                </a:solidFill>
              </a:rPr>
              <a:t>β</a:t>
            </a:r>
            <a:r>
              <a:rPr lang="en-US" sz="2200" i="1" baseline="-25000">
                <a:solidFill>
                  <a:schemeClr val="bg1"/>
                </a:solidFill>
              </a:rPr>
              <a:t>0</a:t>
            </a:r>
            <a:r>
              <a:rPr lang="en-US" sz="2200" i="1">
                <a:solidFill>
                  <a:schemeClr val="bg1"/>
                </a:solidFill>
              </a:rPr>
              <a:t>+ </a:t>
            </a:r>
            <a:r>
              <a:rPr lang="el-GR" sz="2200" i="1">
                <a:solidFill>
                  <a:schemeClr val="bg1"/>
                </a:solidFill>
              </a:rPr>
              <a:t>β</a:t>
            </a:r>
            <a:r>
              <a:rPr lang="en-US" sz="2200" i="1" baseline="-25000">
                <a:solidFill>
                  <a:schemeClr val="bg1"/>
                </a:solidFill>
              </a:rPr>
              <a:t>1 </a:t>
            </a:r>
            <a:r>
              <a:rPr lang="en-US" sz="2200" i="1">
                <a:solidFill>
                  <a:schemeClr val="bg1"/>
                </a:solidFill>
              </a:rPr>
              <a:t>gerf</a:t>
            </a:r>
            <a:r>
              <a:rPr lang="en-US" sz="2200" i="1" baseline="-25000">
                <a:solidFill>
                  <a:schemeClr val="bg1"/>
                </a:solidFill>
              </a:rPr>
              <a:t>i</a:t>
            </a:r>
            <a:r>
              <a:rPr lang="en-US" sz="2200" i="1">
                <a:solidFill>
                  <a:schemeClr val="bg1"/>
                </a:solidFill>
              </a:rPr>
              <a:t> +</a:t>
            </a:r>
            <a:r>
              <a:rPr lang="el-GR" sz="2200" i="1">
                <a:solidFill>
                  <a:schemeClr val="bg1"/>
                </a:solidFill>
              </a:rPr>
              <a:t>β</a:t>
            </a:r>
            <a:r>
              <a:rPr lang="en-US" sz="2200" i="1" baseline="-25000">
                <a:solidFill>
                  <a:schemeClr val="bg1"/>
                </a:solidFill>
              </a:rPr>
              <a:t>2 </a:t>
            </a:r>
            <a:r>
              <a:rPr lang="en-US" sz="2200" i="1">
                <a:solidFill>
                  <a:schemeClr val="bg1"/>
                </a:solidFill>
              </a:rPr>
              <a:t>gmbf</a:t>
            </a:r>
            <a:r>
              <a:rPr lang="en-US" sz="2200" i="1" baseline="-25000">
                <a:solidFill>
                  <a:schemeClr val="bg1"/>
                </a:solidFill>
              </a:rPr>
              <a:t>i</a:t>
            </a:r>
            <a:r>
              <a:rPr lang="en-US" sz="2200" i="1">
                <a:solidFill>
                  <a:schemeClr val="bg1"/>
                </a:solidFill>
              </a:rPr>
              <a:t>+</a:t>
            </a:r>
            <a:r>
              <a:rPr lang="el-GR" sz="2200" i="1">
                <a:solidFill>
                  <a:schemeClr val="bg1"/>
                </a:solidFill>
              </a:rPr>
              <a:t>β</a:t>
            </a:r>
            <a:r>
              <a:rPr lang="en-US" sz="2200" i="1" baseline="-25000">
                <a:solidFill>
                  <a:schemeClr val="bg1"/>
                </a:solidFill>
              </a:rPr>
              <a:t>3 </a:t>
            </a:r>
            <a:r>
              <a:rPr lang="en-US" sz="2200" i="1">
                <a:solidFill>
                  <a:schemeClr val="bg1"/>
                </a:solidFill>
              </a:rPr>
              <a:t>dir</a:t>
            </a:r>
            <a:r>
              <a:rPr lang="en-US" sz="2200" i="1" baseline="-25000">
                <a:solidFill>
                  <a:schemeClr val="bg1"/>
                </a:solidFill>
              </a:rPr>
              <a:t>i</a:t>
            </a:r>
            <a:r>
              <a:rPr lang="en-US" sz="2200" i="1">
                <a:solidFill>
                  <a:schemeClr val="bg1"/>
                </a:solidFill>
              </a:rPr>
              <a:t>+</a:t>
            </a:r>
            <a:r>
              <a:rPr lang="el-GR" sz="2200" i="1">
                <a:solidFill>
                  <a:schemeClr val="bg1"/>
                </a:solidFill>
              </a:rPr>
              <a:t>β</a:t>
            </a:r>
            <a:r>
              <a:rPr lang="en-US" sz="2200" i="1" baseline="-25000">
                <a:solidFill>
                  <a:schemeClr val="bg1"/>
                </a:solidFill>
              </a:rPr>
              <a:t>4 </a:t>
            </a:r>
            <a:r>
              <a:rPr lang="en-US" sz="2200" i="1">
                <a:solidFill>
                  <a:schemeClr val="bg1"/>
                </a:solidFill>
              </a:rPr>
              <a:t>CPI</a:t>
            </a:r>
            <a:r>
              <a:rPr lang="en-US" sz="2200" i="1" baseline="-25000">
                <a:solidFill>
                  <a:schemeClr val="bg1"/>
                </a:solidFill>
              </a:rPr>
              <a:t>i</a:t>
            </a:r>
            <a:r>
              <a:rPr lang="en-US" sz="2200" i="1">
                <a:solidFill>
                  <a:schemeClr val="bg1"/>
                </a:solidFill>
              </a:rPr>
              <a:t>+</a:t>
            </a:r>
            <a:r>
              <a:rPr lang="el-GR" sz="2200" i="1">
                <a:solidFill>
                  <a:schemeClr val="bg1"/>
                </a:solidFill>
              </a:rPr>
              <a:t>β</a:t>
            </a:r>
            <a:r>
              <a:rPr lang="en-US" sz="2200" i="1" baseline="-25000">
                <a:solidFill>
                  <a:schemeClr val="bg1"/>
                </a:solidFill>
              </a:rPr>
              <a:t>5 </a:t>
            </a:r>
            <a:r>
              <a:rPr lang="en-US" sz="2200" i="1">
                <a:solidFill>
                  <a:schemeClr val="bg1"/>
                </a:solidFill>
              </a:rPr>
              <a:t>gw</a:t>
            </a:r>
            <a:r>
              <a:rPr lang="en-US" sz="2200" i="1" baseline="-25000">
                <a:solidFill>
                  <a:schemeClr val="bg1"/>
                </a:solidFill>
              </a:rPr>
              <a:t>i </a:t>
            </a:r>
            <a:r>
              <a:rPr lang="en-US" sz="2200" i="1">
                <a:solidFill>
                  <a:schemeClr val="bg1"/>
                </a:solidFill>
              </a:rPr>
              <a:t>+ </a:t>
            </a:r>
            <a:r>
              <a:rPr lang="el-GR" sz="2200" i="1">
                <a:solidFill>
                  <a:schemeClr val="bg1"/>
                </a:solidFill>
              </a:rPr>
              <a:t>β</a:t>
            </a:r>
            <a:r>
              <a:rPr lang="en-US" sz="2200" i="1" baseline="-25000">
                <a:solidFill>
                  <a:schemeClr val="bg1"/>
                </a:solidFill>
              </a:rPr>
              <a:t>6</a:t>
            </a:r>
            <a:r>
              <a:rPr lang="en-US" sz="2200" i="1">
                <a:solidFill>
                  <a:schemeClr val="bg1"/>
                </a:solidFill>
              </a:rPr>
              <a:t> tr</a:t>
            </a:r>
            <a:r>
              <a:rPr lang="en-US" sz="2200" i="1" baseline="-25000">
                <a:solidFill>
                  <a:schemeClr val="bg1"/>
                </a:solidFill>
              </a:rPr>
              <a:t>i</a:t>
            </a:r>
            <a:r>
              <a:rPr lang="en-US" sz="2200"/>
              <a:t> </a:t>
            </a:r>
            <a:r>
              <a:rPr lang="en-US" sz="2200" i="1">
                <a:solidFill>
                  <a:schemeClr val="bg1"/>
                </a:solidFill>
              </a:rPr>
              <a:t>+ e</a:t>
            </a:r>
            <a:r>
              <a:rPr lang="en-US" sz="2200" i="1" baseline="-25000">
                <a:solidFill>
                  <a:schemeClr val="bg1"/>
                </a:solidFill>
              </a:rPr>
              <a:t>i</a:t>
            </a:r>
            <a:endParaRPr lang="el-GR" sz="2200" i="1" baseline="-25000">
              <a:solidFill>
                <a:schemeClr val="bg1"/>
              </a:solidFill>
            </a:endParaRP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Thaliard template">
  <a:themeElements>
    <a:clrScheme name="Custom 347">
      <a:dk1>
        <a:srgbClr val="000000"/>
      </a:dk1>
      <a:lt1>
        <a:srgbClr val="FFFFFF"/>
      </a:lt1>
      <a:dk2>
        <a:srgbClr val="666666"/>
      </a:dk2>
      <a:lt2>
        <a:srgbClr val="CCCCCC"/>
      </a:lt2>
      <a:accent1>
        <a:srgbClr val="3A81BA"/>
      </a:accent1>
      <a:accent2>
        <a:srgbClr val="D89F39"/>
      </a:accent2>
      <a:accent3>
        <a:srgbClr val="8BAB42"/>
      </a:accent3>
      <a:accent4>
        <a:srgbClr val="57A7B5"/>
      </a:accent4>
      <a:accent5>
        <a:srgbClr val="8B81D2"/>
      </a:accent5>
      <a:accent6>
        <a:srgbClr val="963334"/>
      </a:accent6>
      <a:hlink>
        <a:srgbClr val="1155CC"/>
      </a:hlink>
      <a:folHlink>
        <a:srgbClr val="6611CC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>
  <a:themeElements>
    <a:clrScheme name="Default">
      <a:dk1>
        <a:srgbClr val="000000"/>
      </a:dk1>
      <a:lt1>
        <a:srgbClr val="FFFFFF"/>
      </a:lt1>
      <a:dk2>
        <a:srgbClr val="158158"/>
      </a:dk2>
      <a:lt2>
        <a:srgbClr val="F3F3F3"/>
      </a:lt2>
      <a:accent1>
        <a:srgbClr val="058DC7"/>
      </a:accent1>
      <a:accent2>
        <a:srgbClr val="50B432"/>
      </a:accent2>
      <a:accent3>
        <a:srgbClr val="ED561B"/>
      </a:accent3>
      <a:accent4>
        <a:srgbClr val="EDEF00"/>
      </a:accent4>
      <a:accent5>
        <a:srgbClr val="24CBE5"/>
      </a:accent5>
      <a:accent6>
        <a:srgbClr val="64E572"/>
      </a:accent6>
      <a:hlink>
        <a:srgbClr val="2200CC"/>
      </a:hlink>
      <a:folHlink>
        <a:srgbClr val="551A8B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338</TotalTime>
  <Words>424</Words>
  <Application>Microsoft Office PowerPoint</Application>
  <PresentationFormat>Экран (16:9)</PresentationFormat>
  <Paragraphs>136</Paragraphs>
  <Slides>11</Slides>
  <Notes>2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10</vt:i4>
      </vt:variant>
      <vt:variant>
        <vt:lpstr>Шаблон оформления</vt:lpstr>
      </vt:variant>
      <vt:variant>
        <vt:i4>4</vt:i4>
      </vt:variant>
      <vt:variant>
        <vt:lpstr>Внедренные серверы OLE</vt:lpstr>
      </vt:variant>
      <vt:variant>
        <vt:i4>2</vt:i4>
      </vt:variant>
      <vt:variant>
        <vt:lpstr>Заголовки слайдов</vt:lpstr>
      </vt:variant>
      <vt:variant>
        <vt:i4>11</vt:i4>
      </vt:variant>
    </vt:vector>
  </HeadingPairs>
  <TitlesOfParts>
    <vt:vector size="27" baseType="lpstr">
      <vt:lpstr>Arial</vt:lpstr>
      <vt:lpstr>Titillium Web</vt:lpstr>
      <vt:lpstr>SimSun</vt:lpstr>
      <vt:lpstr>Titillium Web ExtraLight</vt:lpstr>
      <vt:lpstr>Wingdings</vt:lpstr>
      <vt:lpstr>Times New Roman</vt:lpstr>
      <vt:lpstr>Symbol</vt:lpstr>
      <vt:lpstr>MT Extra</vt:lpstr>
      <vt:lpstr>System</vt:lpstr>
      <vt:lpstr>Impact</vt:lpstr>
      <vt:lpstr>Thaliard template</vt:lpstr>
      <vt:lpstr>Thaliard template</vt:lpstr>
      <vt:lpstr>Thaliard template</vt:lpstr>
      <vt:lpstr>Thaliard template</vt:lpstr>
      <vt:lpstr>Equation</vt:lpstr>
      <vt:lpstr>Acrobat Document</vt:lpstr>
      <vt:lpstr> Impact Factors Modeling of Households Deposit Dollarization in Ukraine </vt:lpstr>
      <vt:lpstr>Goals:</vt:lpstr>
      <vt:lpstr>Слайд 3</vt:lpstr>
      <vt:lpstr>The model proposed by Neanidis and Savva, 2009.</vt:lpstr>
      <vt:lpstr>Слайд 5</vt:lpstr>
      <vt:lpstr>Our model</vt:lpstr>
      <vt:lpstr>Слайд 7</vt:lpstr>
      <vt:lpstr>Decomposition of HDD as time series </vt:lpstr>
      <vt:lpstr>New model with trend</vt:lpstr>
      <vt:lpstr>Forecast of HDD using ARIMA processes </vt:lpstr>
      <vt:lpstr>Слайд 11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ОБУДОВА МОДЕЛІ ТА АНАЛІЗ ПРОЦЕСУ ФІНАНСОВОЇ ДОЛАРИЗАЦІЇ</dc:title>
  <cp:lastModifiedBy>Ирина</cp:lastModifiedBy>
  <cp:revision>41</cp:revision>
  <dcterms:modified xsi:type="dcterms:W3CDTF">2018-08-15T16:15:48Z</dcterms:modified>
</cp:coreProperties>
</file>